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5"/>
  </p:notesMasterIdLst>
  <p:sldIdLst>
    <p:sldId id="256" r:id="rId2"/>
    <p:sldId id="321" r:id="rId3"/>
    <p:sldId id="323" r:id="rId4"/>
    <p:sldId id="331" r:id="rId5"/>
    <p:sldId id="332" r:id="rId6"/>
    <p:sldId id="335" r:id="rId7"/>
    <p:sldId id="461" r:id="rId8"/>
    <p:sldId id="415" r:id="rId9"/>
    <p:sldId id="338" r:id="rId10"/>
    <p:sldId id="440" r:id="rId11"/>
    <p:sldId id="459" r:id="rId12"/>
    <p:sldId id="441" r:id="rId13"/>
    <p:sldId id="442" r:id="rId14"/>
    <p:sldId id="471" r:id="rId15"/>
    <p:sldId id="473" r:id="rId16"/>
    <p:sldId id="448" r:id="rId17"/>
    <p:sldId id="443" r:id="rId18"/>
    <p:sldId id="453" r:id="rId19"/>
    <p:sldId id="449" r:id="rId20"/>
    <p:sldId id="445" r:id="rId21"/>
    <p:sldId id="450" r:id="rId22"/>
    <p:sldId id="469" r:id="rId23"/>
    <p:sldId id="495" r:id="rId24"/>
    <p:sldId id="468" r:id="rId25"/>
    <p:sldId id="451" r:id="rId26"/>
    <p:sldId id="452" r:id="rId27"/>
    <p:sldId id="407" r:id="rId28"/>
    <p:sldId id="406" r:id="rId29"/>
    <p:sldId id="403" r:id="rId30"/>
    <p:sldId id="405" r:id="rId31"/>
    <p:sldId id="404" r:id="rId32"/>
    <p:sldId id="379" r:id="rId33"/>
    <p:sldId id="490" r:id="rId34"/>
    <p:sldId id="494" r:id="rId35"/>
    <p:sldId id="486" r:id="rId36"/>
    <p:sldId id="492" r:id="rId37"/>
    <p:sldId id="487" r:id="rId38"/>
    <p:sldId id="488" r:id="rId39"/>
    <p:sldId id="489" r:id="rId40"/>
    <p:sldId id="478" r:id="rId41"/>
    <p:sldId id="481" r:id="rId42"/>
    <p:sldId id="482" r:id="rId43"/>
    <p:sldId id="483" r:id="rId44"/>
    <p:sldId id="484" r:id="rId45"/>
    <p:sldId id="479" r:id="rId46"/>
    <p:sldId id="474" r:id="rId47"/>
    <p:sldId id="470" r:id="rId48"/>
    <p:sldId id="422" r:id="rId49"/>
    <p:sldId id="433" r:id="rId50"/>
    <p:sldId id="462" r:id="rId51"/>
    <p:sldId id="463" r:id="rId52"/>
    <p:sldId id="464" r:id="rId53"/>
    <p:sldId id="465" r:id="rId54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1A1A1A"/>
    <a:srgbClr val="A5976B"/>
    <a:srgbClr val="FFF8E1"/>
    <a:srgbClr val="F9E6AA"/>
    <a:srgbClr val="F665FF"/>
    <a:srgbClr val="00FF00"/>
    <a:srgbClr val="009600"/>
    <a:srgbClr val="2D9CB5"/>
    <a:srgbClr val="010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22" autoAdjust="0"/>
    <p:restoredTop sz="71116" autoAdjust="0"/>
  </p:normalViewPr>
  <p:slideViewPr>
    <p:cSldViewPr snapToGrid="0" snapToObjects="1">
      <p:cViewPr>
        <p:scale>
          <a:sx n="100" d="100"/>
          <a:sy n="100" d="100"/>
        </p:scale>
        <p:origin x="942" y="234"/>
      </p:cViewPr>
      <p:guideLst>
        <p:guide orient="horz" pos="162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278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59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112.wmf"/><Relationship Id="rId2" Type="http://schemas.openxmlformats.org/officeDocument/2006/relationships/image" Target="../media/image113.wmf"/><Relationship Id="rId1" Type="http://schemas.openxmlformats.org/officeDocument/2006/relationships/image" Target="../media/image120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13.wmf"/><Relationship Id="rId1" Type="http://schemas.openxmlformats.org/officeDocument/2006/relationships/image" Target="../media/image121.wmf"/><Relationship Id="rId6" Type="http://schemas.openxmlformats.org/officeDocument/2006/relationships/image" Target="../media/image110.wmf"/><Relationship Id="rId5" Type="http://schemas.openxmlformats.org/officeDocument/2006/relationships/image" Target="../media/image108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59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18" Type="http://schemas.openxmlformats.org/officeDocument/2006/relationships/image" Target="../media/image163.wmf"/><Relationship Id="rId3" Type="http://schemas.openxmlformats.org/officeDocument/2006/relationships/image" Target="../media/image150.wmf"/><Relationship Id="rId21" Type="http://schemas.openxmlformats.org/officeDocument/2006/relationships/image" Target="../media/image166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17" Type="http://schemas.openxmlformats.org/officeDocument/2006/relationships/image" Target="../media/image162.wmf"/><Relationship Id="rId2" Type="http://schemas.openxmlformats.org/officeDocument/2006/relationships/image" Target="../media/image149.wmf"/><Relationship Id="rId16" Type="http://schemas.openxmlformats.org/officeDocument/2006/relationships/image" Target="../media/image107.wmf"/><Relationship Id="rId20" Type="http://schemas.openxmlformats.org/officeDocument/2006/relationships/image" Target="../media/image165.wmf"/><Relationship Id="rId1" Type="http://schemas.openxmlformats.org/officeDocument/2006/relationships/image" Target="../media/image59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5" Type="http://schemas.openxmlformats.org/officeDocument/2006/relationships/image" Target="../media/image161.wmf"/><Relationship Id="rId10" Type="http://schemas.openxmlformats.org/officeDocument/2006/relationships/image" Target="../media/image157.wmf"/><Relationship Id="rId19" Type="http://schemas.openxmlformats.org/officeDocument/2006/relationships/image" Target="../media/image164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Relationship Id="rId14" Type="http://schemas.openxmlformats.org/officeDocument/2006/relationships/image" Target="../media/image108.wmf"/><Relationship Id="rId22" Type="http://schemas.openxmlformats.org/officeDocument/2006/relationships/image" Target="../media/image1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1357E1-7750-44B3-99F7-3BCC5FB6618F}" type="datetimeFigureOut">
              <a:rPr lang="zh-CN" altLang="en-US" smtClean="0"/>
              <a:t>2018/12/5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08B8C0-7FFF-4B25-A7F3-A77DCF17A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275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i, everyone. </a:t>
            </a:r>
          </a:p>
          <a:p>
            <a:endParaRPr lang="en-US" altLang="zh-CN" dirty="0"/>
          </a:p>
          <a:p>
            <a:r>
              <a:rPr lang="en-US" altLang="zh-CN" dirty="0"/>
              <a:t>Today I will present our work, practical multiple scattering in rough </a:t>
            </a:r>
            <a:r>
              <a:rPr lang="en-US" altLang="zh-CN" dirty="0" smtClean="0"/>
              <a:t>surface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is work is the result of collaboration between </a:t>
            </a:r>
            <a:r>
              <a:rPr lang="en-US" altLang="zh-CN" dirty="0" smtClean="0"/>
              <a:t>Visual</a:t>
            </a:r>
            <a:r>
              <a:rPr lang="en-US" altLang="zh-CN" baseline="0" dirty="0" smtClean="0"/>
              <a:t> computing lab at KAIST</a:t>
            </a:r>
            <a:r>
              <a:rPr lang="en-US" altLang="zh-CN" dirty="0" smtClean="0"/>
              <a:t> </a:t>
            </a:r>
            <a:r>
              <a:rPr lang="en-US" altLang="zh-CN" dirty="0"/>
              <a:t>and </a:t>
            </a:r>
            <a:r>
              <a:rPr lang="en-US" altLang="zh-CN" dirty="0" smtClean="0"/>
              <a:t>Graphics</a:t>
            </a:r>
            <a:r>
              <a:rPr lang="en-US" altLang="zh-CN" baseline="0" dirty="0" smtClean="0"/>
              <a:t> and Imaging lab</a:t>
            </a:r>
            <a:r>
              <a:rPr lang="en-US" altLang="zh-CN" dirty="0" smtClean="0"/>
              <a:t> </a:t>
            </a:r>
            <a:r>
              <a:rPr lang="en-US" altLang="zh-CN" dirty="0"/>
              <a:t>in </a:t>
            </a:r>
            <a:r>
              <a:rPr lang="en-US" altLang="zh-CN" dirty="0" smtClean="0"/>
              <a:t>Universida</a:t>
            </a:r>
            <a:r>
              <a:rPr lang="en-US" altLang="zh-CN" baseline="0" dirty="0" smtClean="0"/>
              <a:t>d (</a:t>
            </a:r>
            <a:r>
              <a:rPr lang="ko-KR" altLang="en-US" baseline="0" dirty="0" smtClean="0"/>
              <a:t>유니베르시다드</a:t>
            </a:r>
            <a:r>
              <a:rPr lang="en-US" altLang="ko-KR" baseline="0" dirty="0" smtClean="0"/>
              <a:t>)</a:t>
            </a:r>
            <a:r>
              <a:rPr lang="en-US" altLang="zh-CN" dirty="0" smtClean="0"/>
              <a:t> de Zaragoza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[TTS 10</a:t>
            </a:r>
            <a:r>
              <a:rPr lang="ko-KR" altLang="en-US" dirty="0" smtClean="0"/>
              <a:t>분</a:t>
            </a:r>
            <a:r>
              <a:rPr lang="en-US" altLang="ko-KR" dirty="0" smtClean="0"/>
              <a:t>32</a:t>
            </a:r>
            <a:r>
              <a:rPr lang="ko-KR" altLang="en-US" dirty="0" smtClean="0"/>
              <a:t>초</a:t>
            </a:r>
            <a:r>
              <a:rPr lang="en-US" altLang="ko-KR" dirty="0" smtClean="0"/>
              <a:t>]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0249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o resolve</a:t>
            </a:r>
            <a:r>
              <a:rPr lang="en-US" altLang="zh-CN" baseline="0" dirty="0" smtClean="0"/>
              <a:t> these issues</a:t>
            </a:r>
            <a:r>
              <a:rPr lang="en-US" altLang="zh-CN" dirty="0" smtClean="0"/>
              <a:t>, we assume that the microgeometry is a set of 3D V-grooves in our model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[click] In the V-groove world, The top edges of V-grooves ar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on the same plane so that a ray go through one V-groove only.</a:t>
            </a:r>
          </a:p>
          <a:p>
            <a:endParaRPr lang="en-US" altLang="zh-CN" dirty="0"/>
          </a:p>
          <a:p>
            <a:r>
              <a:rPr lang="en-US" altLang="zh-CN" dirty="0" smtClean="0"/>
              <a:t>[click] And we assume </a:t>
            </a:r>
            <a:r>
              <a:rPr lang="en-US" altLang="zh-CN" dirty="0"/>
              <a:t>all surfaces have mirror reflection.</a:t>
            </a:r>
          </a:p>
          <a:p>
            <a:endParaRPr lang="en-US" altLang="zh-CN" dirty="0"/>
          </a:p>
          <a:p>
            <a:r>
              <a:rPr lang="en-US" altLang="zh-CN" dirty="0"/>
              <a:t>The </a:t>
            </a:r>
            <a:r>
              <a:rPr lang="en-US" altLang="zh-CN" dirty="0" smtClean="0"/>
              <a:t>benefit </a:t>
            </a:r>
            <a:r>
              <a:rPr lang="en-US" altLang="zh-CN" dirty="0"/>
              <a:t>of the V-groove </a:t>
            </a:r>
            <a:r>
              <a:rPr lang="en-US" altLang="zh-CN" dirty="0" smtClean="0"/>
              <a:t>world</a:t>
            </a:r>
            <a:r>
              <a:rPr lang="en-US" altLang="zh-CN" baseline="0" dirty="0" smtClean="0"/>
              <a:t> is that we can derive microgeometry from </a:t>
            </a:r>
            <a:r>
              <a:rPr lang="en-US" altLang="zh-CN" dirty="0" smtClean="0"/>
              <a:t>normal</a:t>
            </a:r>
            <a:r>
              <a:rPr lang="en-US" altLang="zh-CN" baseline="0" dirty="0" smtClean="0"/>
              <a:t> histogram, instead of explicit geometry definition, and also we can compute a path in a deterministic way.</a:t>
            </a:r>
          </a:p>
          <a:p>
            <a:endParaRPr lang="en-US" altLang="zh-CN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18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To design</a:t>
            </a:r>
            <a:r>
              <a:rPr lang="en-US" altLang="ko-KR" baseline="0" dirty="0" smtClean="0"/>
              <a:t> an analytic model for multiple scattering,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We model scattering for each number of reflection due to mathematical continuity.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We will call it as K-reflection BRDF.</a:t>
            </a:r>
          </a:p>
          <a:p>
            <a:endParaRPr lang="en-US" altLang="ko-KR" baseline="0" dirty="0" smtClean="0"/>
          </a:p>
          <a:p>
            <a:r>
              <a:rPr lang="en-US" altLang="ko-KR" baseline="0" dirty="0" smtClean="0"/>
              <a:t>We compute the total BRDF as sum of series of K-reflection BRDF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6498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aseline="0" dirty="0" smtClean="0"/>
              <a:t>So let us evaluate a BRDF value for a given light and camera direction with the certain number of reflections.</a:t>
            </a:r>
          </a:p>
          <a:p>
            <a:endParaRPr lang="en-US" altLang="ko-K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4773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baseline="0" dirty="0" smtClean="0"/>
              <a:t>We first find V-grooves which contain a path from light to camera with k bou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59519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</a:t>
            </a:r>
            <a:r>
              <a:rPr lang="en-US" altLang="zh-CN" dirty="0" smtClean="0"/>
              <a:t>find the</a:t>
            </a:r>
            <a:r>
              <a:rPr lang="en-US" altLang="zh-CN" baseline="0" dirty="0" smtClean="0"/>
              <a:t> V-groove</a:t>
            </a:r>
            <a:r>
              <a:rPr lang="en-US" altLang="zh-CN" dirty="0" smtClean="0"/>
              <a:t>, </a:t>
            </a:r>
            <a:r>
              <a:rPr lang="en-US" altLang="zh-CN" dirty="0" smtClean="0"/>
              <a:t>we have to know</a:t>
            </a:r>
            <a:r>
              <a:rPr lang="en-US" altLang="zh-CN" baseline="0" dirty="0" smtClean="0"/>
              <a:t> how a ray bounce in a V-groove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[click]When a ray hit a </a:t>
            </a:r>
            <a:r>
              <a:rPr lang="en-US" altLang="zh-CN" dirty="0" err="1" smtClean="0"/>
              <a:t>microfacet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[click]the </a:t>
            </a:r>
            <a:r>
              <a:rPr lang="en-US" altLang="zh-CN" baseline="0" dirty="0" err="1" smtClean="0"/>
              <a:t>microfacet</a:t>
            </a:r>
            <a:r>
              <a:rPr lang="en-US" altLang="zh-CN" baseline="0" dirty="0" smtClean="0"/>
              <a:t> constructs a V-groove by mirroring itself 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baseline="0" dirty="0" smtClean="0"/>
              <a:t>[click]The ray reflects by two surfaces of the V-groove and finally go out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[click]The important thing</a:t>
            </a:r>
            <a:r>
              <a:rPr lang="en-US" altLang="zh-CN" baseline="0" dirty="0" smtClean="0"/>
              <a:t> is that </a:t>
            </a:r>
            <a:r>
              <a:rPr lang="en-US" altLang="zh-CN" dirty="0" smtClean="0"/>
              <a:t>the</a:t>
            </a:r>
            <a:r>
              <a:rPr lang="en-US" altLang="zh-CN" baseline="0" dirty="0" smtClean="0"/>
              <a:t> outgoing direction and the light direction </a:t>
            </a:r>
            <a:r>
              <a:rPr lang="en-US" altLang="zh-CN" baseline="0" dirty="0" smtClean="0"/>
              <a:t>have the same </a:t>
            </a:r>
            <a:r>
              <a:rPr lang="en-US" altLang="zh-CN" baseline="0" dirty="0" smtClean="0"/>
              <a:t>V-groove </a:t>
            </a:r>
            <a:r>
              <a:rPr lang="en-US" altLang="zh-CN" baseline="0" dirty="0" smtClean="0"/>
              <a:t>axis component.</a:t>
            </a:r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So, we try to find a V-groove axis which satisfy this constra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68427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after the V-groove axis is fixed, the angle between two surfaces changes the outgoing direction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Here is the interesting geometric analysis for multiple scattering in a V-groove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[click] By generating virtual V-grooves by reflecting V-grooves sequentially, the outgoing direction after k bounces becomes the incident direction in the kth virtual V-groove coordinate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So, for a given camera direction and light direction, we find a V-groove angle which makes the view direction on the k-</a:t>
            </a:r>
            <a:r>
              <a:rPr lang="en-US" altLang="zh-CN" baseline="0" dirty="0" err="1" smtClean="0"/>
              <a:t>th</a:t>
            </a:r>
            <a:r>
              <a:rPr lang="en-US" altLang="zh-CN" baseline="0" dirty="0" smtClean="0"/>
              <a:t> virtual axis and the light direction be on the same line.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8508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Summing up, there are at most two possible 3D V-grooves which bounce a ray  from light to the camera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f the light source is on the mirror direction of the camera direction, the solutions are infinity. So we will ignore this case n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2862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n we compute a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BRDF value for each V-groove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[click]We compute a incident region, the yellow region, from the </a:t>
            </a:r>
            <a:r>
              <a:rPr lang="en-US" altLang="zh-CN" baseline="0" dirty="0" err="1" smtClean="0"/>
              <a:t>microfacet</a:t>
            </a:r>
            <a:r>
              <a:rPr lang="en-US" altLang="zh-CN" baseline="0" dirty="0" smtClean="0"/>
              <a:t> distribution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A ray which hits the yellow surface can go towards the camera after k bou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5614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[click]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However, </a:t>
            </a:r>
            <a:r>
              <a:rPr lang="en-US" altLang="zh-CN" baseline="0" dirty="0" smtClean="0"/>
              <a:t>geometrically, some parts are shadowed and some parts reflect more or less than k reflection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Here only green part reaches</a:t>
            </a:r>
            <a:r>
              <a:rPr lang="en-US" altLang="zh-CN" baseline="0" dirty="0" smtClean="0"/>
              <a:t> the camera with k bounces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So we have to compute this effect called as geometric atten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1113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compute geometric attenuation, we use line equation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[click]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By reflecting geometry,</a:t>
            </a:r>
            <a:r>
              <a:rPr lang="en-US" altLang="zh-CN" baseline="0" dirty="0" smtClean="0"/>
              <a:t> a ray path become a line and a </a:t>
            </a:r>
            <a:r>
              <a:rPr lang="en-US" altLang="zh-CN" dirty="0" smtClean="0"/>
              <a:t>total region becomes line distance between the top</a:t>
            </a:r>
            <a:r>
              <a:rPr lang="en-US" altLang="zh-CN" baseline="0" dirty="0" smtClean="0"/>
              <a:t> surface</a:t>
            </a:r>
            <a:r>
              <a:rPr lang="en-US" altLang="zh-CN" dirty="0" smtClean="0"/>
              <a:t> point and the peak of V-groove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[click]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And we compute the interesting region as the line distance of the interesting region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y dividing the interesting region with total region, we evaluate how much portion of ray go</a:t>
            </a:r>
            <a:r>
              <a:rPr lang="en-US" altLang="zh-CN" baseline="0" dirty="0" smtClean="0"/>
              <a:t> to the camera with k bou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146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hen light hit the surface, the surface </a:t>
            </a:r>
            <a:r>
              <a:rPr lang="en-US" altLang="zh-CN" dirty="0" smtClean="0"/>
              <a:t>reflects </a:t>
            </a:r>
            <a:r>
              <a:rPr lang="en-US" altLang="zh-CN" dirty="0"/>
              <a:t>the incident light in certain distribution. </a:t>
            </a:r>
          </a:p>
          <a:p>
            <a:endParaRPr lang="en-US" altLang="zh-CN" dirty="0"/>
          </a:p>
          <a:p>
            <a:r>
              <a:rPr lang="en-US" altLang="zh-CN" dirty="0"/>
              <a:t>We call it as </a:t>
            </a:r>
            <a:r>
              <a:rPr lang="en-US" altLang="zh-CN" dirty="0" smtClean="0"/>
              <a:t>a BRDF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ko-KR" altLang="en-US" dirty="0" smtClean="0"/>
              <a:t>내가</a:t>
            </a:r>
            <a:r>
              <a:rPr lang="ko-KR" altLang="en-US" baseline="0" dirty="0" smtClean="0"/>
              <a:t> 말하고자 하는 것</a:t>
            </a:r>
            <a:r>
              <a:rPr lang="en-US" altLang="ko-KR" baseline="0" dirty="0" smtClean="0"/>
              <a:t>: BRDF</a:t>
            </a:r>
            <a:r>
              <a:rPr lang="ko-KR" altLang="en-US" baseline="0" dirty="0" smtClean="0"/>
              <a:t>란 </a:t>
            </a:r>
            <a:r>
              <a:rPr lang="en-US" altLang="ko-KR" baseline="0" dirty="0" smtClean="0"/>
              <a:t>surface</a:t>
            </a:r>
            <a:r>
              <a:rPr lang="ko-KR" altLang="en-US" baseline="0" dirty="0" smtClean="0"/>
              <a:t>에 부딛히고 나서 퍼지는 것을 표현하는 함수이다</a:t>
            </a:r>
            <a:r>
              <a:rPr lang="en-US" altLang="ko-KR" baseline="0" dirty="0" smtClean="0"/>
              <a:t>)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F0DC99-B757-D641-94CF-8737A3ADB467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2538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or</a:t>
            </a:r>
            <a:r>
              <a:rPr lang="en-US" altLang="zh-CN" baseline="0" dirty="0" smtClean="0"/>
              <a:t> a conductor material,  [click] the surface reflects a certain portion of energy with respect to the incoming direction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We call it the Fresnel effect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Multiple scattering is affected by these Fresnel effects and it is a significant role for saturated appearanc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89273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compute </a:t>
            </a:r>
            <a:r>
              <a:rPr lang="en-US" altLang="zh-CN" dirty="0"/>
              <a:t>multiple Fresnel effects,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[click]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We </a:t>
            </a:r>
            <a:r>
              <a:rPr lang="en-US" altLang="zh-CN" dirty="0"/>
              <a:t>just product all Fresnel effects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o compute each Fresnel effect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We </a:t>
            </a:r>
            <a:r>
              <a:rPr lang="en-US" altLang="zh-CN" dirty="0"/>
              <a:t>iteratively rotate virtual orientation </a:t>
            </a:r>
            <a:r>
              <a:rPr lang="en-US" altLang="zh-CN" dirty="0" smtClean="0"/>
              <a:t>around</a:t>
            </a:r>
            <a:r>
              <a:rPr lang="en-US" altLang="zh-CN" baseline="0" dirty="0" smtClean="0"/>
              <a:t> a</a:t>
            </a:r>
            <a:r>
              <a:rPr lang="en-US" altLang="zh-CN" dirty="0" smtClean="0"/>
              <a:t> </a:t>
            </a:r>
            <a:r>
              <a:rPr lang="en-US" altLang="zh-CN" dirty="0"/>
              <a:t>V-groove </a:t>
            </a:r>
            <a:r>
              <a:rPr lang="en-US" altLang="zh-CN" dirty="0" smtClean="0"/>
              <a:t>axis.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32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o</a:t>
            </a:r>
            <a:r>
              <a:rPr lang="en-US" altLang="zh-CN" baseline="0" dirty="0" smtClean="0"/>
              <a:t>, after compute a BRDF value for a V-groove, we also compute a BRDF value for the other V-groove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By adding two BRDF values, finally, we evaluate a k reflection BRDF value.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29834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e </a:t>
            </a:r>
            <a:r>
              <a:rPr lang="en-US" baseline="0" dirty="0" err="1" smtClean="0"/>
              <a:t>microfacet</a:t>
            </a:r>
            <a:r>
              <a:rPr lang="en-US" baseline="0" dirty="0" smtClean="0"/>
              <a:t> model is a sort of distribution projection from the first hit normal distribution to the outgoing distribu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 we have to compensate the distortion by multiplying the differential ratio of them, so-called the projection factor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</a:t>
            </a:r>
            <a:r>
              <a:rPr lang="en-US" baseline="0" dirty="0" smtClean="0"/>
              <a:t>compute the </a:t>
            </a:r>
            <a:r>
              <a:rPr lang="en-US" baseline="0" dirty="0" smtClean="0"/>
              <a:t>projection factor </a:t>
            </a:r>
            <a:r>
              <a:rPr lang="en-US" baseline="0" dirty="0" smtClean="0"/>
              <a:t>between the first-hit surface orientation and the outgoing </a:t>
            </a:r>
            <a:r>
              <a:rPr lang="en-US" baseline="0" dirty="0" smtClean="0"/>
              <a:t>direction as follow.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Refer to our paper for more detai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20803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r>
              <a:rPr lang="en-US" baseline="0" dirty="0" smtClean="0"/>
              <a:t>Finally ,</a:t>
            </a:r>
            <a:r>
              <a:rPr lang="en-US" dirty="0" smtClean="0"/>
              <a:t> </a:t>
            </a:r>
            <a:r>
              <a:rPr lang="en-US" dirty="0" smtClean="0"/>
              <a:t>here is our analytic</a:t>
            </a:r>
            <a:r>
              <a:rPr lang="en-US" baseline="0" dirty="0" smtClean="0"/>
              <a:t> mathematical form of our mode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</a:t>
            </a:r>
            <a:r>
              <a:rPr lang="en-US" baseline="0" dirty="0" smtClean="0"/>
              <a:t>compute a BRDF value for each facet with multiple Fresnel effects and geometric </a:t>
            </a:r>
            <a:r>
              <a:rPr lang="en-US" baseline="0" dirty="0" smtClean="0"/>
              <a:t>attenuation.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4106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or</a:t>
            </a:r>
            <a:r>
              <a:rPr lang="en-US" altLang="zh-CN" baseline="0" dirty="0" smtClean="0"/>
              <a:t> a ray tracer, we need i</a:t>
            </a:r>
            <a:r>
              <a:rPr lang="en-US" altLang="zh-CN" dirty="0" smtClean="0"/>
              <a:t>mportance</a:t>
            </a:r>
            <a:r>
              <a:rPr lang="en-US" altLang="zh-CN" baseline="0" dirty="0" smtClean="0"/>
              <a:t> sampling which tells which direction the ray have to bounce after hitting a surface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We </a:t>
            </a:r>
            <a:r>
              <a:rPr lang="en-US" altLang="zh-CN" dirty="0"/>
              <a:t>sample a first hit </a:t>
            </a:r>
            <a:r>
              <a:rPr lang="en-US" altLang="zh-CN" dirty="0" err="1" smtClean="0"/>
              <a:t>microfacet</a:t>
            </a:r>
            <a:r>
              <a:rPr lang="en-US" altLang="zh-CN" baseline="0" dirty="0" smtClean="0"/>
              <a:t> orientation</a:t>
            </a:r>
            <a:r>
              <a:rPr lang="en-US" altLang="zh-CN" dirty="0" smtClean="0"/>
              <a:t> </a:t>
            </a:r>
            <a:r>
              <a:rPr lang="en-US" altLang="zh-CN" dirty="0"/>
              <a:t>according to the projected area of </a:t>
            </a:r>
            <a:r>
              <a:rPr lang="en-US" altLang="zh-CN" dirty="0" err="1" smtClean="0"/>
              <a:t>microfacet</a:t>
            </a:r>
            <a:r>
              <a:rPr lang="en-US" altLang="zh-CN" dirty="0" smtClean="0"/>
              <a:t> </a:t>
            </a:r>
            <a:r>
              <a:rPr lang="en-US" altLang="zh-CN" baseline="0" dirty="0" smtClean="0"/>
              <a:t>orientation</a:t>
            </a:r>
            <a:r>
              <a:rPr lang="en-US" altLang="zh-CN" dirty="0" smtClean="0"/>
              <a:t> 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smtClean="0"/>
              <a:t>[click]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Then we </a:t>
            </a:r>
            <a:r>
              <a:rPr lang="en-US" altLang="zh-CN" dirty="0"/>
              <a:t>sample the number of </a:t>
            </a:r>
            <a:r>
              <a:rPr lang="en-US" altLang="zh-CN" dirty="0" smtClean="0"/>
              <a:t>reflection</a:t>
            </a:r>
            <a:r>
              <a:rPr lang="en-US" altLang="zh-CN" baseline="0" dirty="0" smtClean="0"/>
              <a:t> by</a:t>
            </a:r>
            <a:r>
              <a:rPr lang="en-US" altLang="zh-CN" dirty="0" smtClean="0"/>
              <a:t> sampling </a:t>
            </a:r>
            <a:r>
              <a:rPr lang="en-US" altLang="zh-CN" dirty="0"/>
              <a:t>1D values in </a:t>
            </a:r>
            <a:r>
              <a:rPr lang="en-US" altLang="zh-CN" dirty="0" smtClean="0"/>
              <a:t>the V-groov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aperture region</a:t>
            </a:r>
            <a:r>
              <a:rPr lang="en-US" altLang="zh-CN" baseline="0" dirty="0" smtClean="0"/>
              <a:t>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f</a:t>
            </a:r>
            <a:r>
              <a:rPr lang="en-US" altLang="zh-CN" baseline="0" dirty="0" smtClean="0"/>
              <a:t> a sampled ray go under k </a:t>
            </a:r>
            <a:r>
              <a:rPr lang="en-US" altLang="zh-CN" baseline="0" dirty="0" err="1" smtClean="0"/>
              <a:t>th</a:t>
            </a:r>
            <a:r>
              <a:rPr lang="en-US" altLang="zh-CN" baseline="0" dirty="0" smtClean="0"/>
              <a:t> point, it reflects k times, Or it reflects k-1 times.</a:t>
            </a:r>
          </a:p>
          <a:p>
            <a:endParaRPr lang="en-US" altLang="zh-CN" baseline="0" dirty="0" smtClean="0"/>
          </a:p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46453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</a:t>
            </a:r>
            <a:r>
              <a:rPr lang="en-US" baseline="0" dirty="0" smtClean="0"/>
              <a:t>extend! </a:t>
            </a:r>
            <a:r>
              <a:rPr lang="en-US" baseline="0" dirty="0" smtClean="0"/>
              <a:t>this work to </a:t>
            </a:r>
            <a:r>
              <a:rPr lang="en-US" baseline="0" dirty="0" err="1" smtClean="0"/>
              <a:t>nonsymmetric</a:t>
            </a:r>
            <a:r>
              <a:rPr lang="en-US" baseline="0" dirty="0" smtClean="0"/>
              <a:t> V-groov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Even the </a:t>
            </a:r>
            <a:r>
              <a:rPr lang="en-US" baseline="0" dirty="0" err="1" smtClean="0"/>
              <a:t>nonsymmetric</a:t>
            </a:r>
            <a:r>
              <a:rPr lang="en-US" baseline="0" dirty="0" smtClean="0"/>
              <a:t> model is not analytic model, we try to explore more general V-groove’s world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define bivariate distribution of </a:t>
            </a:r>
            <a:r>
              <a:rPr lang="en-US" baseline="0" dirty="0" err="1" smtClean="0"/>
              <a:t>nonsymmetric</a:t>
            </a:r>
            <a:r>
              <a:rPr lang="en-US" baseline="0" dirty="0" smtClean="0"/>
              <a:t> V-grooves by hiring a probability function of the </a:t>
            </a:r>
            <a:r>
              <a:rPr lang="en-US" baseline="0" dirty="0" smtClean="0"/>
              <a:t>second-hit surface </a:t>
            </a:r>
            <a:r>
              <a:rPr lang="en-US" baseline="0" dirty="0" smtClean="0"/>
              <a:t>and do same approach to evaluate k-reflection BRDF in </a:t>
            </a:r>
            <a:r>
              <a:rPr lang="en-US" baseline="0" dirty="0" err="1" smtClean="0"/>
              <a:t>nonsymmetric</a:t>
            </a:r>
            <a:r>
              <a:rPr lang="en-US" baseline="0" dirty="0" smtClean="0"/>
              <a:t> V-groove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r further details, please see our pap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0023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o demonstrate our model is valid, we compare our analytic model to 2D ray simulation.</a:t>
            </a:r>
          </a:p>
          <a:p>
            <a:endParaRPr lang="en-US" altLang="zh-CN" dirty="0"/>
          </a:p>
          <a:p>
            <a:r>
              <a:rPr lang="en-US" altLang="zh-CN" dirty="0"/>
              <a:t>We generate the 2D V-groove world which follows given normal distribution and do 2D ray simulation.</a:t>
            </a:r>
          </a:p>
          <a:p>
            <a:endParaRPr lang="en-US" altLang="zh-CN" dirty="0"/>
          </a:p>
          <a:p>
            <a:r>
              <a:rPr lang="en-US" altLang="zh-CN" dirty="0"/>
              <a:t>The red line is our analytic model and bar is the result of 2D ray simulation.</a:t>
            </a:r>
          </a:p>
          <a:p>
            <a:endParaRPr lang="en-US" altLang="zh-CN" dirty="0"/>
          </a:p>
          <a:p>
            <a:r>
              <a:rPr lang="en-US" altLang="zh-CN" dirty="0"/>
              <a:t>Our 2D analytic model has good agreement with 2D simulation</a:t>
            </a:r>
            <a:r>
              <a:rPr lang="en-US" altLang="zh-CN" dirty="0" smtClean="0"/>
              <a:t>.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6150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o show energy conservation, we render </a:t>
            </a:r>
            <a:r>
              <a:rPr lang="en-US" altLang="zh-CN" dirty="0" smtClean="0"/>
              <a:t>a</a:t>
            </a:r>
            <a:r>
              <a:rPr lang="en-US" altLang="zh-CN" baseline="0" dirty="0" smtClean="0"/>
              <a:t> </a:t>
            </a:r>
            <a:r>
              <a:rPr lang="en-US" altLang="zh-CN" baseline="0" dirty="0" smtClean="0"/>
              <a:t>sphere </a:t>
            </a:r>
            <a:r>
              <a:rPr lang="en-US" altLang="zh-CN" baseline="0" dirty="0" smtClean="0"/>
              <a:t>of our models </a:t>
            </a:r>
            <a:r>
              <a:rPr lang="en-US" altLang="zh-CN" dirty="0" smtClean="0"/>
              <a:t>with</a:t>
            </a:r>
            <a:r>
              <a:rPr lang="en-US" altLang="zh-CN" baseline="0" dirty="0" smtClean="0"/>
              <a:t> no Fresnel effect</a:t>
            </a:r>
            <a:r>
              <a:rPr lang="en-US" altLang="zh-CN" dirty="0" smtClean="0"/>
              <a:t> </a:t>
            </a:r>
            <a:r>
              <a:rPr lang="en-US" altLang="zh-CN" dirty="0"/>
              <a:t>under uniform </a:t>
            </a:r>
            <a:r>
              <a:rPr lang="en-US" altLang="zh-CN" dirty="0" smtClean="0"/>
              <a:t>environment illumination.</a:t>
            </a:r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If there is some energy loss,</a:t>
            </a:r>
            <a:r>
              <a:rPr lang="en-US" altLang="zh-CN" baseline="0" dirty="0" smtClean="0"/>
              <a:t> the boundary between a </a:t>
            </a:r>
            <a:r>
              <a:rPr lang="en-US" altLang="zh-CN" baseline="0" dirty="0" smtClean="0"/>
              <a:t>sphere </a:t>
            </a:r>
            <a:r>
              <a:rPr lang="en-US" altLang="zh-CN" baseline="0" dirty="0" smtClean="0"/>
              <a:t>and the background </a:t>
            </a:r>
            <a:r>
              <a:rPr lang="en-US" altLang="zh-CN" baseline="0" dirty="0" smtClean="0"/>
              <a:t>becomes </a:t>
            </a:r>
            <a:r>
              <a:rPr lang="en-US" altLang="zh-CN" baseline="0" dirty="0" smtClean="0"/>
              <a:t>noticeable.</a:t>
            </a:r>
            <a:endParaRPr lang="en-US" altLang="zh-CN" dirty="0" smtClean="0"/>
          </a:p>
          <a:p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nce single </a:t>
            </a:r>
            <a:r>
              <a:rPr lang="en-US" altLang="zh-CN" dirty="0" smtClean="0"/>
              <a:t>scattering models </a:t>
            </a:r>
            <a:r>
              <a:rPr lang="en-US" altLang="zh-CN" dirty="0" smtClean="0"/>
              <a:t>ignore</a:t>
            </a:r>
            <a:r>
              <a:rPr lang="en-US" altLang="zh-CN" baseline="0" dirty="0" smtClean="0"/>
              <a:t> multiple scattering, the appearance become dark littl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n</a:t>
            </a:r>
            <a:r>
              <a:rPr lang="en-US" altLang="zh-CN" baseline="0" dirty="0" smtClean="0"/>
              <a:t> our model, we cannot observe energy loss</a:t>
            </a:r>
            <a:r>
              <a:rPr lang="en-US" altLang="zh-CN" dirty="0" smtClean="0"/>
              <a:t> becaus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we </a:t>
            </a:r>
            <a:r>
              <a:rPr lang="en-US" altLang="zh-CN" dirty="0"/>
              <a:t>consider multiple </a:t>
            </a:r>
            <a:r>
              <a:rPr lang="en-US" altLang="zh-CN" dirty="0" smtClean="0"/>
              <a:t>scattering and all energy is well considered. 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93618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is our </a:t>
            </a:r>
            <a:r>
              <a:rPr lang="en-US" altLang="zh-CN" dirty="0" smtClean="0"/>
              <a:t>isotropic </a:t>
            </a:r>
            <a:r>
              <a:rPr lang="en-US" altLang="zh-CN" dirty="0"/>
              <a:t>result </a:t>
            </a:r>
            <a:r>
              <a:rPr lang="en-US" altLang="zh-CN" dirty="0" smtClean="0"/>
              <a:t>for a </a:t>
            </a:r>
            <a:r>
              <a:rPr lang="en-US" altLang="zh-CN" dirty="0"/>
              <a:t>nonsymmetric V-groove model.</a:t>
            </a:r>
          </a:p>
          <a:p>
            <a:endParaRPr lang="en-US" altLang="zh-CN" dirty="0"/>
          </a:p>
          <a:p>
            <a:r>
              <a:rPr lang="en-US" altLang="zh-CN" dirty="0"/>
              <a:t>We render gold material in Beckmann distribution with different </a:t>
            </a:r>
            <a:r>
              <a:rPr lang="en-US" altLang="zh-CN" dirty="0" smtClean="0"/>
              <a:t>roughness alpha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s the </a:t>
            </a:r>
            <a:r>
              <a:rPr lang="en-US" altLang="zh-CN" dirty="0" smtClean="0"/>
              <a:t>roughness</a:t>
            </a:r>
            <a:r>
              <a:rPr lang="en-US" altLang="zh-CN" baseline="0" dirty="0" smtClean="0"/>
              <a:t> increases </a:t>
            </a:r>
            <a:r>
              <a:rPr lang="en-US" altLang="zh-CN" dirty="0" smtClean="0"/>
              <a:t>the </a:t>
            </a:r>
            <a:r>
              <a:rPr lang="en-US" altLang="zh-CN" dirty="0"/>
              <a:t>effect of multiple scattering is noticeable</a:t>
            </a:r>
            <a:r>
              <a:rPr lang="en-US" altLang="zh-CN" dirty="0" smtClean="0"/>
              <a:t>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With</a:t>
            </a:r>
            <a:r>
              <a:rPr lang="en-US" altLang="zh-CN" baseline="0" dirty="0" smtClean="0"/>
              <a:t> only 15~20% overhead, we can achieve this multiple scattering effect. (non-symmetric result)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494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urrent state of the </a:t>
            </a:r>
            <a:r>
              <a:rPr lang="en-US" altLang="zh-CN" dirty="0" smtClean="0"/>
              <a:t>art</a:t>
            </a:r>
            <a:r>
              <a:rPr lang="en-US" altLang="zh-CN" baseline="0" dirty="0" smtClean="0"/>
              <a:t> rendering</a:t>
            </a:r>
            <a:r>
              <a:rPr lang="en-US" altLang="zh-CN" dirty="0" smtClean="0"/>
              <a:t> describes </a:t>
            </a:r>
            <a:r>
              <a:rPr lang="en-US" altLang="zh-CN" dirty="0"/>
              <a:t>a </a:t>
            </a:r>
            <a:r>
              <a:rPr lang="en-US" altLang="zh-CN" dirty="0" smtClean="0"/>
              <a:t>BRDF as reflections of micro-facets</a:t>
            </a:r>
            <a:r>
              <a:rPr lang="en-US" altLang="zh-CN" baseline="0" dirty="0" smtClean="0"/>
              <a:t>, called as a </a:t>
            </a:r>
            <a:r>
              <a:rPr lang="en-US" altLang="zh-CN" baseline="0" dirty="0" err="1" smtClean="0"/>
              <a:t>microfacet</a:t>
            </a:r>
            <a:r>
              <a:rPr lang="en-US" altLang="zh-CN" baseline="0" dirty="0" smtClean="0"/>
              <a:t> model.</a:t>
            </a:r>
          </a:p>
          <a:p>
            <a:endParaRPr lang="en-US" altLang="zh-CN" dirty="0" smtClean="0"/>
          </a:p>
          <a:p>
            <a:r>
              <a:rPr lang="en-US" altLang="zh-CN" baseline="0" dirty="0" smtClean="0"/>
              <a:t>[click]As you can see here, some reflections could be blocked by other microgeometry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Interestingly, the current </a:t>
            </a:r>
            <a:r>
              <a:rPr lang="en-US" altLang="zh-CN" baseline="0" dirty="0" err="1" smtClean="0"/>
              <a:t>microfacet</a:t>
            </a:r>
            <a:r>
              <a:rPr lang="en-US" altLang="zh-CN" baseline="0" dirty="0" smtClean="0"/>
              <a:t> model treats these blocked rays as zero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But, is the blocked ray really disappeared?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[click]No. After intersections, the rays will reflect and contribute the outgoing distribution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We call these rays as multiple scatte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F0DC99-B757-D641-94CF-8737A3ADB467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06885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 Here we also implement our anisotropic model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symmetric</a:t>
            </a:r>
            <a:r>
              <a:rPr lang="en-US" altLang="zh-CN" baseline="0" dirty="0" smtClean="0"/>
              <a:t> result)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7139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nother rendering result.</a:t>
            </a:r>
          </a:p>
          <a:p>
            <a:endParaRPr lang="en-US" altLang="zh-CN" dirty="0"/>
          </a:p>
          <a:p>
            <a:r>
              <a:rPr lang="en-US" altLang="zh-CN" dirty="0" smtClean="0"/>
              <a:t>With </a:t>
            </a:r>
            <a:r>
              <a:rPr lang="en-US" altLang="zh-CN" dirty="0"/>
              <a:t>multiple scattering, we can see the difference between two different </a:t>
            </a:r>
            <a:r>
              <a:rPr lang="en-US" altLang="zh-CN" dirty="0" smtClean="0"/>
              <a:t>materials, which cannot</a:t>
            </a:r>
            <a:r>
              <a:rPr lang="en-US" altLang="zh-CN" baseline="0" dirty="0" smtClean="0"/>
              <a:t> be distinguished </a:t>
            </a:r>
            <a:r>
              <a:rPr lang="en-US" altLang="zh-CN" dirty="0" smtClean="0"/>
              <a:t>in single</a:t>
            </a:r>
            <a:r>
              <a:rPr lang="en-US" altLang="zh-CN" baseline="0" dirty="0" smtClean="0"/>
              <a:t> scattering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Also we can observe more saturated colors.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07964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conclusion,</a:t>
            </a:r>
          </a:p>
          <a:p>
            <a:endParaRPr lang="en-US" altLang="zh-CN" dirty="0"/>
          </a:p>
          <a:p>
            <a:r>
              <a:rPr lang="en-US" altLang="zh-CN" dirty="0"/>
              <a:t> we build an analytic model for multiple scattering.</a:t>
            </a:r>
          </a:p>
          <a:p>
            <a:endParaRPr lang="en-US" altLang="zh-CN" dirty="0"/>
          </a:p>
          <a:p>
            <a:r>
              <a:rPr lang="en-US" altLang="zh-CN" dirty="0" smtClean="0"/>
              <a:t>And also we </a:t>
            </a:r>
            <a:r>
              <a:rPr lang="en-US" altLang="zh-CN" dirty="0"/>
              <a:t>extend the microfacet theory not only to multiple scattering but </a:t>
            </a:r>
            <a:r>
              <a:rPr lang="en-US" altLang="zh-CN" dirty="0" smtClean="0"/>
              <a:t>also in </a:t>
            </a:r>
            <a:r>
              <a:rPr lang="en-US" altLang="zh-CN" dirty="0" err="1"/>
              <a:t>nonsymmetric</a:t>
            </a:r>
            <a:r>
              <a:rPr lang="en-US" altLang="zh-CN" dirty="0"/>
              <a:t> </a:t>
            </a:r>
            <a:r>
              <a:rPr lang="en-US" altLang="zh-CN" dirty="0" smtClean="0"/>
              <a:t>V-grooves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o</a:t>
            </a:r>
            <a:r>
              <a:rPr lang="en-US" altLang="zh-CN" baseline="0" dirty="0" smtClean="0"/>
              <a:t> overcome singularity, </a:t>
            </a:r>
            <a:r>
              <a:rPr lang="en-US" altLang="zh-CN" baseline="0" dirty="0" smtClean="0"/>
              <a:t>light transport in </a:t>
            </a:r>
            <a:r>
              <a:rPr lang="en-US" altLang="zh-CN" baseline="0" dirty="0" smtClean="0"/>
              <a:t>non-parallel V-grooves could be studied.</a:t>
            </a:r>
          </a:p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23263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ere</a:t>
            </a:r>
            <a:r>
              <a:rPr lang="en-US" baseline="0" dirty="0" err="1" smtClean="0"/>
              <a:t>shows</a:t>
            </a:r>
            <a:r>
              <a:rPr lang="en-US" baseline="0" dirty="0" smtClean="0"/>
              <a:t> the mapping between the surface orientation and outgoing direc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at this figure means when a light hit the surface, the incident energy goes out to the same color region in outgoing domai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, in the first bounce case, the manifold of mapping regions in different domain is not changed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ut for multiple scattering, the V-grooves on a blue line map to one mirror direc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So geometric property of light transport in a V-groove itself makes this singularity.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0823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, Even </a:t>
            </a:r>
            <a:r>
              <a:rPr lang="en-US" dirty="0" smtClean="0"/>
              <a:t>we use </a:t>
            </a:r>
            <a:r>
              <a:rPr lang="en-US" dirty="0" err="1" smtClean="0"/>
              <a:t>nonsymmetric</a:t>
            </a:r>
            <a:r>
              <a:rPr lang="en-US" dirty="0" smtClean="0"/>
              <a:t> V-grooves, this singularity still remains.</a:t>
            </a:r>
          </a:p>
          <a:p>
            <a:endParaRPr lang="en-US" dirty="0" smtClean="0"/>
          </a:p>
          <a:p>
            <a:r>
              <a:rPr lang="en-US" dirty="0" smtClean="0"/>
              <a:t>But,</a:t>
            </a:r>
            <a:r>
              <a:rPr lang="en-US" baseline="0" dirty="0" smtClean="0"/>
              <a:t> </a:t>
            </a:r>
            <a:r>
              <a:rPr lang="en-US" dirty="0" smtClean="0"/>
              <a:t>Our </a:t>
            </a:r>
            <a:r>
              <a:rPr lang="en-US" dirty="0" err="1" smtClean="0"/>
              <a:t>nonsymmetric</a:t>
            </a:r>
            <a:r>
              <a:rPr lang="en-US" baseline="0" dirty="0" smtClean="0"/>
              <a:t> V-groove model attenuates specular appearance compared to a symmetric V-groov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0457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e next talk has three different things with this talk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y formulize the geometric term different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d They have nice results of multiple importance renderin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d they do 3D simulation and 2D visualization for the analytic symmetric V-groove model and simulation resul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57463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o define the distribution of nonsymmetric V-groove,</a:t>
            </a:r>
          </a:p>
          <a:p>
            <a:endParaRPr lang="en-US" altLang="zh-CN" dirty="0"/>
          </a:p>
          <a:p>
            <a:r>
              <a:rPr lang="en-US" altLang="zh-CN" dirty="0"/>
              <a:t>We define bivariate distribution for nonsymmetric V-groove.</a:t>
            </a:r>
          </a:p>
          <a:p>
            <a:endParaRPr lang="en-US" altLang="zh-CN" dirty="0"/>
          </a:p>
          <a:p>
            <a:r>
              <a:rPr lang="en-US" altLang="zh-CN" dirty="0"/>
              <a:t>We define the probability function p of right surface with respect to the left surface.</a:t>
            </a:r>
          </a:p>
          <a:p>
            <a:endParaRPr lang="en-US" altLang="zh-CN" dirty="0"/>
          </a:p>
          <a:p>
            <a:r>
              <a:rPr lang="en-US" altLang="zh-CN" dirty="0"/>
              <a:t>This p describes that how much portion of the left surface has the certain right surface. </a:t>
            </a:r>
          </a:p>
          <a:p>
            <a:endParaRPr lang="en-US" altLang="zh-CN" dirty="0"/>
          </a:p>
          <a:p>
            <a:r>
              <a:rPr lang="en-US" altLang="zh-CN" dirty="0"/>
              <a:t>So, D(</a:t>
            </a:r>
            <a:r>
              <a:rPr lang="en-US" altLang="zh-CN" dirty="0" err="1"/>
              <a:t>sl</a:t>
            </a:r>
            <a:r>
              <a:rPr lang="en-US" altLang="zh-CN" dirty="0"/>
              <a:t>, </a:t>
            </a:r>
            <a:r>
              <a:rPr lang="en-US" altLang="zh-CN" dirty="0" err="1"/>
              <a:t>sr</a:t>
            </a:r>
            <a:r>
              <a:rPr lang="en-US" altLang="zh-CN" dirty="0"/>
              <a:t>) is the area of the left surface of which right surface is sr.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1274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o probability function p should be carefully designed to keep geometric agreement with normal distribution.</a:t>
            </a:r>
          </a:p>
          <a:p>
            <a:endParaRPr lang="en-US" altLang="zh-CN" dirty="0"/>
          </a:p>
          <a:p>
            <a:r>
              <a:rPr lang="en-US" altLang="zh-CN" dirty="0"/>
              <a:t>We compute right surface distribution as integration of the left surface distribution with geometric factors.</a:t>
            </a:r>
          </a:p>
          <a:p>
            <a:endParaRPr lang="en-US" altLang="zh-CN" dirty="0"/>
          </a:p>
          <a:p>
            <a:r>
              <a:rPr lang="en-US" altLang="zh-CN" dirty="0"/>
              <a:t>since the right surface also belongs in the same micro-surface, the result should be same as the normal distrib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2811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we derive probability function p independent  from the left surface.</a:t>
            </a:r>
          </a:p>
          <a:p>
            <a:endParaRPr lang="en-US" altLang="zh-CN" dirty="0"/>
          </a:p>
          <a:p>
            <a:r>
              <a:rPr lang="en-US" altLang="zh-CN" dirty="0"/>
              <a:t>We derive it from the previous geometric equation.</a:t>
            </a:r>
          </a:p>
          <a:p>
            <a:endParaRPr lang="en-US" altLang="zh-CN" dirty="0"/>
          </a:p>
          <a:p>
            <a:r>
              <a:rPr lang="en-US" altLang="zh-CN" dirty="0"/>
              <a:t>We sample the right surface with respect to this probability function p.</a:t>
            </a:r>
          </a:p>
          <a:p>
            <a:endParaRPr lang="en-US" altLang="zh-CN" dirty="0"/>
          </a:p>
          <a:p>
            <a:r>
              <a:rPr lang="en-US" altLang="zh-CN" dirty="0"/>
              <a:t>this p is integrable but has no analytic form but no analytic form.</a:t>
            </a:r>
          </a:p>
          <a:p>
            <a:endParaRPr lang="en-US" altLang="zh-CN" dirty="0"/>
          </a:p>
          <a:p>
            <a:r>
              <a:rPr lang="en-US" altLang="zh-CN" dirty="0"/>
              <a:t>So we use lookup table for importance sampling of the right surface.</a:t>
            </a:r>
          </a:p>
          <a:p>
            <a:endParaRPr lang="en-US" altLang="zh-CN" dirty="0"/>
          </a:p>
          <a:p>
            <a:r>
              <a:rPr lang="en-US" altLang="zh-CN" dirty="0"/>
              <a:t>//we assume that the left surface and the right surface has no correlation. </a:t>
            </a:r>
          </a:p>
          <a:p>
            <a:endParaRPr lang="en-US" altLang="zh-CN" dirty="0"/>
          </a:p>
          <a:p>
            <a:r>
              <a:rPr lang="en-US" altLang="zh-CN" dirty="0"/>
              <a:t>//With this assumption, we can evaluate independent probability function p. 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94731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try to integrate all contributions of non-symmetric V-grooves.</a:t>
            </a:r>
          </a:p>
          <a:p>
            <a:endParaRPr lang="en-US" altLang="zh-CN" dirty="0"/>
          </a:p>
          <a:p>
            <a:r>
              <a:rPr lang="en-US" altLang="zh-CN" dirty="0"/>
              <a:t>For nonsymmetric V-groove, we have one solution of </a:t>
            </a:r>
            <a:r>
              <a:rPr lang="en-US" altLang="zh-CN" dirty="0" err="1"/>
              <a:t>sl</a:t>
            </a:r>
            <a:r>
              <a:rPr lang="en-US" altLang="zh-CN" dirty="0"/>
              <a:t> for a given sr. </a:t>
            </a:r>
          </a:p>
          <a:p>
            <a:endParaRPr lang="en-US" altLang="zh-CN" dirty="0"/>
          </a:p>
          <a:p>
            <a:r>
              <a:rPr lang="en-US" altLang="zh-CN" dirty="0"/>
              <a:t>So we integrate all the BRDF contributions over the right surface domain. </a:t>
            </a:r>
          </a:p>
          <a:p>
            <a:endParaRPr lang="en-US" altLang="zh-CN" dirty="0"/>
          </a:p>
          <a:p>
            <a:r>
              <a:rPr lang="en-US" altLang="zh-CN" dirty="0"/>
              <a:t>And same as the symmetric V-groove BRDF, we sum them all to compute the total BRDF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5720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</a:t>
            </a:r>
            <a:r>
              <a:rPr lang="en-US" altLang="zh-CN" baseline="0" dirty="0" smtClean="0"/>
              <a:t> this work, we demonstrate what happens if we consider multiple scattering.</a:t>
            </a:r>
            <a:endParaRPr lang="en-US" altLang="zh-CN" dirty="0" smtClean="0"/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As shown in this slide, our model do not suffer from energy loss and has saturated color compared to the current </a:t>
            </a:r>
            <a:r>
              <a:rPr lang="en-US" altLang="zh-CN" baseline="0" dirty="0" err="1" smtClean="0"/>
              <a:t>microfacet</a:t>
            </a:r>
            <a:r>
              <a:rPr lang="en-US" altLang="zh-CN" baseline="0" dirty="0" smtClean="0"/>
              <a:t> model while increasing roughnes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//Here</a:t>
            </a:r>
            <a:r>
              <a:rPr lang="en-US" altLang="zh-CN" baseline="0" dirty="0" smtClean="0"/>
              <a:t> we design multiple scattering in an analytic form.</a:t>
            </a:r>
          </a:p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3579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know it,</a:t>
            </a:r>
            <a:r>
              <a:rPr lang="en-US" altLang="zh-CN" baseline="0" dirty="0" smtClean="0"/>
              <a:t> we have to know reflection geometry of V-groove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When a ray hit a certain surface orientation,</a:t>
            </a:r>
            <a:r>
              <a:rPr lang="en-US" altLang="zh-CN" baseline="0" dirty="0" smtClean="0"/>
              <a:t> we can define a V-grooves by mirroring the surface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baseline="0" dirty="0" smtClean="0"/>
              <a:t>The ray reflects by two surfaces of the V-groove and finally go out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Note that The V-groove only affects 2D direction perpendicular to V-groove axis u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the perpendicular plane, we</a:t>
            </a:r>
            <a:r>
              <a:rPr lang="en-US" altLang="zh-CN" baseline="0" dirty="0" smtClean="0"/>
              <a:t> compute outgoing direction for a given incoming direction and the number of bounces efficiently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Rather than computing bounce rays for each reflection, we find the k </a:t>
            </a:r>
            <a:r>
              <a:rPr lang="en-US" altLang="zh-CN" baseline="0" dirty="0" err="1" smtClean="0"/>
              <a:t>th</a:t>
            </a:r>
            <a:r>
              <a:rPr lang="en-US" altLang="zh-CN" baseline="0" dirty="0" smtClean="0"/>
              <a:t> virtual triangle axis and compute the outgoing direction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This virtual geometry configuration is very useful to compute other BRDF components.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5182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 How many V-grooves reflect ray from the given </a:t>
            </a:r>
            <a:r>
              <a:rPr lang="en-US" altLang="zh-CN" dirty="0" err="1"/>
              <a:t>incdent</a:t>
            </a:r>
            <a:r>
              <a:rPr lang="en-US" altLang="zh-CN" dirty="0"/>
              <a:t> direction to outgoing direction with k </a:t>
            </a:r>
            <a:r>
              <a:rPr lang="en-US" altLang="zh-CN" dirty="0" err="1"/>
              <a:t>reflrections</a:t>
            </a:r>
            <a:r>
              <a:rPr lang="en-US" altLang="zh-CN" dirty="0"/>
              <a:t>?</a:t>
            </a:r>
          </a:p>
          <a:p>
            <a:endParaRPr lang="en-US" altLang="zh-CN" dirty="0"/>
          </a:p>
          <a:p>
            <a:r>
              <a:rPr lang="en-US" altLang="zh-CN" dirty="0"/>
              <a:t>In the azimuthal domain, there is only one possible V-groove axis if </a:t>
            </a:r>
            <a:r>
              <a:rPr lang="en-US" altLang="zh-CN" dirty="0" err="1"/>
              <a:t>outogoing</a:t>
            </a:r>
            <a:r>
              <a:rPr lang="en-US" altLang="zh-CN" dirty="0"/>
              <a:t> direction is not mirror direction of in coming direction.</a:t>
            </a:r>
          </a:p>
          <a:p>
            <a:endParaRPr lang="en-US" altLang="zh-CN" dirty="0"/>
          </a:p>
          <a:p>
            <a:r>
              <a:rPr lang="en-US" altLang="zh-CN" dirty="0"/>
              <a:t>In theta domain, there are at most two possible cases: one for hitting the left surface first and one for hitting the right surface first.</a:t>
            </a:r>
          </a:p>
          <a:p>
            <a:endParaRPr lang="en-US" altLang="zh-CN" dirty="0"/>
          </a:p>
          <a:p>
            <a:r>
              <a:rPr lang="en-US" altLang="zh-CN" dirty="0"/>
              <a:t>So, except the case when I and o are in mirror reflection, there are at most 2 V-grooves which contribute the BRDF value rho ( I, o , k).</a:t>
            </a:r>
          </a:p>
          <a:p>
            <a:r>
              <a:rPr lang="en-US" altLang="zh-CN" dirty="0"/>
              <a:t>// the problem is which V-groove contributes BRDF from I to o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57066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ow we will evaluate the BRDF value of our model.</a:t>
            </a:r>
          </a:p>
          <a:p>
            <a:endParaRPr lang="en-US" altLang="zh-CN" dirty="0"/>
          </a:p>
          <a:p>
            <a:r>
              <a:rPr lang="en-US" altLang="zh-CN" dirty="0"/>
              <a:t>Before that, here we briefly review the detail of the microfacet model.</a:t>
            </a:r>
          </a:p>
          <a:p>
            <a:endParaRPr lang="en-US" altLang="zh-CN" dirty="0"/>
          </a:p>
          <a:p>
            <a:r>
              <a:rPr lang="en-US" altLang="zh-CN" dirty="0"/>
              <a:t>The microfacet equation consist of 4 components: incident region, geometric attenuation, Fresnel effect and projection ratio.</a:t>
            </a:r>
          </a:p>
          <a:p>
            <a:endParaRPr lang="en-US" altLang="zh-CN" dirty="0"/>
          </a:p>
          <a:p>
            <a:r>
              <a:rPr lang="en-US" altLang="zh-CN" dirty="0"/>
              <a:t>The red part compute how much portion of energy hit the surface. </a:t>
            </a:r>
          </a:p>
          <a:p>
            <a:endParaRPr lang="en-US" altLang="zh-CN" dirty="0"/>
          </a:p>
          <a:p>
            <a:r>
              <a:rPr lang="en-US" altLang="zh-CN" dirty="0"/>
              <a:t>The green part compute how much ray goes in outgoing direction o.</a:t>
            </a:r>
          </a:p>
          <a:p>
            <a:endParaRPr lang="en-US" altLang="zh-CN" dirty="0"/>
          </a:p>
          <a:p>
            <a:r>
              <a:rPr lang="en-US" altLang="zh-CN" dirty="0"/>
              <a:t>The blue part computes during transport how much energy is absorbed by the microfacets.</a:t>
            </a:r>
          </a:p>
          <a:p>
            <a:endParaRPr lang="en-US" altLang="zh-CN" dirty="0"/>
          </a:p>
          <a:p>
            <a:r>
              <a:rPr lang="en-US" altLang="zh-CN" dirty="0"/>
              <a:t>The purple part is the projection factor to correct density distortion between other domains.</a:t>
            </a:r>
          </a:p>
          <a:p>
            <a:endParaRPr lang="en-US" altLang="zh-CN" dirty="0"/>
          </a:p>
          <a:p>
            <a:r>
              <a:rPr lang="en-US" altLang="zh-CN" dirty="0"/>
              <a:t>//Mathematically, this equation is the process of projecting distribution from normal space to outgoing sp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0717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이제</a:t>
            </a:r>
            <a:r>
              <a:rPr lang="ko-KR" altLang="en-US" baseline="0" dirty="0" smtClean="0"/>
              <a:t> 주어진 빛 방향과 카메라 방향이 그 </a:t>
            </a:r>
            <a:r>
              <a:rPr lang="en-US" altLang="ko-KR" baseline="0" dirty="0" smtClean="0"/>
              <a:t>3D V-groove</a:t>
            </a:r>
            <a:r>
              <a:rPr lang="ko-KR" altLang="en-US" baseline="0" dirty="0" smtClean="0"/>
              <a:t>를 찾아보자</a:t>
            </a:r>
            <a:r>
              <a:rPr lang="en-US" altLang="ko-KR" baseline="0" dirty="0" smtClean="0"/>
              <a:t>.</a:t>
            </a:r>
          </a:p>
          <a:p>
            <a:endParaRPr lang="en-US" baseline="0" dirty="0" smtClean="0"/>
          </a:p>
          <a:p>
            <a:r>
              <a:rPr lang="ko-KR" altLang="en-US" baseline="0" dirty="0" smtClean="0"/>
              <a:t>재밌게도 </a:t>
            </a:r>
            <a:r>
              <a:rPr lang="en-US" altLang="ko-KR" baseline="0" dirty="0" smtClean="0"/>
              <a:t>V-groove</a:t>
            </a:r>
            <a:r>
              <a:rPr lang="ko-KR" altLang="en-US" baseline="0" dirty="0" smtClean="0"/>
              <a:t>는 </a:t>
            </a:r>
            <a:r>
              <a:rPr lang="en-US" altLang="ko-KR" baseline="0" dirty="0" smtClean="0"/>
              <a:t>V-groove axis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component</a:t>
            </a:r>
            <a:r>
              <a:rPr lang="ko-KR" altLang="en-US" baseline="0" dirty="0" smtClean="0"/>
              <a:t>들에 영향을 주지 못한다</a:t>
            </a:r>
            <a:r>
              <a:rPr lang="en-US" altLang="ko-KR" baseline="0" dirty="0" smtClean="0"/>
              <a:t>. </a:t>
            </a:r>
          </a:p>
          <a:p>
            <a:endParaRPr lang="en-US" baseline="0" dirty="0" smtClean="0"/>
          </a:p>
          <a:p>
            <a:r>
              <a:rPr lang="ko-KR" altLang="en-US" baseline="0" dirty="0" smtClean="0"/>
              <a:t>따라서 오직 하나의 축만이 빛의 방향과 카메라의 </a:t>
            </a:r>
            <a:r>
              <a:rPr lang="en-US" altLang="ko-KR" baseline="0" dirty="0" smtClean="0"/>
              <a:t>V-</a:t>
            </a:r>
            <a:r>
              <a:rPr lang="en-US" altLang="ko-KR" baseline="0" dirty="0" err="1" smtClean="0"/>
              <a:t>groo</a:t>
            </a:r>
            <a:r>
              <a:rPr lang="en-US" altLang="ko-KR" baseline="0" dirty="0" smtClean="0"/>
              <a:t> axis component</a:t>
            </a:r>
            <a:r>
              <a:rPr lang="ko-KR" altLang="en-US" baseline="0" dirty="0" smtClean="0"/>
              <a:t>를 갖게한다</a:t>
            </a:r>
            <a:r>
              <a:rPr lang="en-US" altLang="ko-KR" baseline="0" dirty="0" smtClean="0"/>
              <a:t>.</a:t>
            </a:r>
          </a:p>
          <a:p>
            <a:endParaRPr lang="en-US" baseline="0" dirty="0" smtClean="0"/>
          </a:p>
          <a:p>
            <a:r>
              <a:rPr lang="ko-KR" altLang="en-US" baseline="0" dirty="0" smtClean="0"/>
              <a:t>하지만 빛과 카메라가 거울반사의 경우 어느축이든 </a:t>
            </a:r>
            <a:r>
              <a:rPr lang="en-US" altLang="ko-KR" baseline="0" dirty="0" smtClean="0"/>
              <a:t>V-</a:t>
            </a:r>
            <a:r>
              <a:rPr lang="en-US" altLang="ko-KR" baseline="0" dirty="0" err="1" smtClean="0"/>
              <a:t>groo</a:t>
            </a:r>
            <a:r>
              <a:rPr lang="en-US" altLang="ko-KR" baseline="0" dirty="0" smtClean="0"/>
              <a:t> axis component</a:t>
            </a:r>
            <a:r>
              <a:rPr lang="ko-KR" altLang="en-US" baseline="0" dirty="0" smtClean="0"/>
              <a:t>가 갖게되는데 이는 우리 결과와 같은 영향을 미친다</a:t>
            </a:r>
            <a:r>
              <a:rPr lang="en-US" altLang="ko-KR" baseline="0" dirty="0" smtClean="0"/>
              <a:t>.</a:t>
            </a:r>
          </a:p>
          <a:p>
            <a:endParaRPr lang="en-US" baseline="0" dirty="0" smtClean="0"/>
          </a:p>
          <a:p>
            <a:r>
              <a:rPr lang="ko-KR" altLang="en-US" baseline="0" dirty="0" smtClean="0"/>
              <a:t>자세한것은 논문을 참고바란다</a:t>
            </a:r>
            <a:r>
              <a:rPr lang="en-US" altLang="ko-KR" baseline="0" dirty="0" smtClean="0"/>
              <a:t>.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022207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이제</a:t>
            </a:r>
            <a:r>
              <a:rPr lang="ko-KR" altLang="en-US" baseline="0" dirty="0" smtClean="0"/>
              <a:t> 주어진 빛 방향과 카메라 방향이 그 </a:t>
            </a:r>
            <a:r>
              <a:rPr lang="en-US" altLang="ko-KR" baseline="0" dirty="0" smtClean="0"/>
              <a:t>3D V-groove</a:t>
            </a:r>
            <a:r>
              <a:rPr lang="ko-KR" altLang="en-US" baseline="0" dirty="0" smtClean="0"/>
              <a:t>를 찾아보자</a:t>
            </a:r>
            <a:r>
              <a:rPr lang="en-US" altLang="ko-KR" baseline="0" dirty="0" smtClean="0"/>
              <a:t>.</a:t>
            </a:r>
          </a:p>
          <a:p>
            <a:endParaRPr lang="en-US" baseline="0" dirty="0" smtClean="0"/>
          </a:p>
          <a:p>
            <a:r>
              <a:rPr lang="ko-KR" altLang="en-US" baseline="0" dirty="0" smtClean="0"/>
              <a:t>재밌게도 </a:t>
            </a:r>
            <a:r>
              <a:rPr lang="en-US" altLang="ko-KR" baseline="0" dirty="0" smtClean="0"/>
              <a:t>V-groove</a:t>
            </a:r>
            <a:r>
              <a:rPr lang="ko-KR" altLang="en-US" baseline="0" dirty="0" smtClean="0"/>
              <a:t>는 </a:t>
            </a:r>
            <a:r>
              <a:rPr lang="en-US" altLang="ko-KR" baseline="0" dirty="0" smtClean="0"/>
              <a:t>V-groove axis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component</a:t>
            </a:r>
            <a:r>
              <a:rPr lang="ko-KR" altLang="en-US" baseline="0" dirty="0" smtClean="0"/>
              <a:t>들에 영향을 주지 못한다</a:t>
            </a:r>
            <a:r>
              <a:rPr lang="en-US" altLang="ko-KR" baseline="0" dirty="0" smtClean="0"/>
              <a:t>. </a:t>
            </a:r>
          </a:p>
          <a:p>
            <a:endParaRPr lang="en-US" baseline="0" dirty="0" smtClean="0"/>
          </a:p>
          <a:p>
            <a:r>
              <a:rPr lang="ko-KR" altLang="en-US" baseline="0" dirty="0" smtClean="0"/>
              <a:t>따라서 오직 하나의 축만이 빛의 방향과 카메라의 </a:t>
            </a:r>
            <a:r>
              <a:rPr lang="en-US" altLang="ko-KR" baseline="0" dirty="0" smtClean="0"/>
              <a:t>V-</a:t>
            </a:r>
            <a:r>
              <a:rPr lang="en-US" altLang="ko-KR" baseline="0" dirty="0" err="1" smtClean="0"/>
              <a:t>groo</a:t>
            </a:r>
            <a:r>
              <a:rPr lang="en-US" altLang="ko-KR" baseline="0" dirty="0" smtClean="0"/>
              <a:t> axis component</a:t>
            </a:r>
            <a:r>
              <a:rPr lang="ko-KR" altLang="en-US" baseline="0" dirty="0" smtClean="0"/>
              <a:t>를 갖게한다</a:t>
            </a:r>
            <a:r>
              <a:rPr lang="en-US" altLang="ko-KR" baseline="0" dirty="0" smtClean="0"/>
              <a:t>.</a:t>
            </a:r>
          </a:p>
          <a:p>
            <a:endParaRPr lang="en-US" baseline="0" dirty="0" smtClean="0"/>
          </a:p>
          <a:p>
            <a:r>
              <a:rPr lang="ko-KR" altLang="en-US" baseline="0" dirty="0" smtClean="0"/>
              <a:t>하지만 빛과 카메라가 거울반사의 경우 어느축이든 </a:t>
            </a:r>
            <a:r>
              <a:rPr lang="en-US" altLang="ko-KR" baseline="0" dirty="0" smtClean="0"/>
              <a:t>V-</a:t>
            </a:r>
            <a:r>
              <a:rPr lang="en-US" altLang="ko-KR" baseline="0" dirty="0" err="1" smtClean="0"/>
              <a:t>groo</a:t>
            </a:r>
            <a:r>
              <a:rPr lang="en-US" altLang="ko-KR" baseline="0" dirty="0" smtClean="0"/>
              <a:t> axis component</a:t>
            </a:r>
            <a:r>
              <a:rPr lang="ko-KR" altLang="en-US" baseline="0" dirty="0" smtClean="0"/>
              <a:t>가 갖게되는데 이는 우리 결과와 같은 영향을 미친다</a:t>
            </a:r>
            <a:r>
              <a:rPr lang="en-US" altLang="ko-KR" baseline="0" dirty="0" smtClean="0"/>
              <a:t>.</a:t>
            </a:r>
          </a:p>
          <a:p>
            <a:endParaRPr lang="en-US" baseline="0" dirty="0" smtClean="0"/>
          </a:p>
          <a:p>
            <a:r>
              <a:rPr lang="ko-KR" altLang="en-US" baseline="0" dirty="0" smtClean="0"/>
              <a:t>자세한것은 논문을 참고바란다</a:t>
            </a:r>
            <a:r>
              <a:rPr lang="en-US" altLang="ko-KR" baseline="0" dirty="0" smtClean="0"/>
              <a:t>.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8464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49693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축이정해지고 나면 왼쪽면에 맞나</a:t>
            </a:r>
            <a:r>
              <a:rPr lang="en-US" altLang="ko-KR" dirty="0" smtClean="0"/>
              <a:t>,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오른쪽 면에 맞나에 따라 최대 두개의 솔루션이 생긴다</a:t>
            </a:r>
            <a:r>
              <a:rPr lang="en-US" altLang="ko-KR" baseline="0" dirty="0" smtClean="0"/>
              <a:t>.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ko-KR" altLang="en-US" baseline="0" dirty="0" smtClean="0"/>
              <a:t>자세한것은 논문을 참조하기 바란다</a:t>
            </a:r>
            <a:r>
              <a:rPr lang="en-US" altLang="ko-KR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695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et look at some prior work </a:t>
            </a:r>
            <a:r>
              <a:rPr lang="en-US" altLang="zh-CN" dirty="0" smtClean="0"/>
              <a:t>about</a:t>
            </a:r>
            <a:r>
              <a:rPr lang="en-US" altLang="zh-CN" baseline="0" dirty="0" smtClean="0"/>
              <a:t> multiple scattering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re are two approaches to </a:t>
            </a:r>
            <a:r>
              <a:rPr lang="en-US" altLang="zh-CN" dirty="0" smtClean="0"/>
              <a:t>deal with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ultiple </a:t>
            </a:r>
            <a:r>
              <a:rPr lang="en-US" altLang="zh-CN" dirty="0"/>
              <a:t>scattering.</a:t>
            </a:r>
          </a:p>
          <a:p>
            <a:endParaRPr lang="en-US" altLang="zh-CN" dirty="0"/>
          </a:p>
          <a:p>
            <a:r>
              <a:rPr lang="en-US" altLang="zh-CN" dirty="0"/>
              <a:t>One of approach is to hire the pseudo-diffuse term to compensate the multiple-scattering energy loss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  <a:p>
            <a:r>
              <a:rPr lang="en-US" altLang="zh-CN" dirty="0"/>
              <a:t>However, the drawback of this approach is that the distribution of multiple scattering doesn’t </a:t>
            </a:r>
            <a:r>
              <a:rPr lang="en-US" altLang="zh-CN" dirty="0" smtClean="0"/>
              <a:t>cooperate</a:t>
            </a:r>
            <a:r>
              <a:rPr lang="en-US" altLang="zh-CN" baseline="0" dirty="0" smtClean="0"/>
              <a:t> with</a:t>
            </a:r>
            <a:r>
              <a:rPr lang="en-US" altLang="zh-CN" dirty="0" smtClean="0"/>
              <a:t> any </a:t>
            </a:r>
            <a:r>
              <a:rPr lang="en-US" altLang="zh-CN" dirty="0"/>
              <a:t>microfacet geometry, it always gives us the </a:t>
            </a:r>
            <a:r>
              <a:rPr lang="en-US" altLang="zh-CN" dirty="0" smtClean="0"/>
              <a:t>diffuse appearance</a:t>
            </a:r>
            <a:r>
              <a:rPr lang="en-US" altLang="zh-CN" baseline="0" dirty="0" smtClean="0"/>
              <a:t> for multiple scattering.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76216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other approach is to track the ray in the microfacet geometry.</a:t>
            </a:r>
          </a:p>
          <a:p>
            <a:endParaRPr lang="en-US" altLang="zh-CN" dirty="0"/>
          </a:p>
          <a:p>
            <a:r>
              <a:rPr lang="en-US" altLang="zh-CN" dirty="0" err="1"/>
              <a:t>Hetiz</a:t>
            </a:r>
            <a:r>
              <a:rPr lang="en-US" altLang="zh-CN" dirty="0"/>
              <a:t> et al. </a:t>
            </a:r>
            <a:r>
              <a:rPr lang="en-US" altLang="zh-CN" dirty="0" smtClean="0"/>
              <a:t>propose </a:t>
            </a:r>
            <a:r>
              <a:rPr lang="en-US" altLang="zh-CN" dirty="0"/>
              <a:t>the volumetric Smith model which enables us to track rays in microgeometry.</a:t>
            </a:r>
          </a:p>
          <a:p>
            <a:endParaRPr lang="en-US" altLang="zh-CN" dirty="0"/>
          </a:p>
          <a:p>
            <a:r>
              <a:rPr lang="en-US" altLang="zh-CN" dirty="0"/>
              <a:t>They </a:t>
            </a:r>
            <a:r>
              <a:rPr lang="en-US" altLang="zh-CN" dirty="0" smtClean="0"/>
              <a:t>show </a:t>
            </a:r>
            <a:r>
              <a:rPr lang="en-US" altLang="zh-CN" dirty="0"/>
              <a:t>that their model has </a:t>
            </a:r>
            <a:r>
              <a:rPr lang="en-US" altLang="zh-CN" dirty="0" smtClean="0"/>
              <a:t>a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good </a:t>
            </a:r>
            <a:r>
              <a:rPr lang="en-US" altLang="zh-CN" dirty="0"/>
              <a:t>agreement (well matched) with simulation of </a:t>
            </a:r>
            <a:r>
              <a:rPr lang="en-US" altLang="zh-CN" dirty="0" smtClean="0"/>
              <a:t>Gaussian random surfaces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However, their model is not a closed form and needs </a:t>
            </a:r>
            <a:r>
              <a:rPr lang="en-US" altLang="zh-CN" dirty="0" smtClean="0"/>
              <a:t>a stochastic </a:t>
            </a:r>
            <a:r>
              <a:rPr lang="en-US" altLang="zh-CN" dirty="0"/>
              <a:t>process to compute the BRDF, so it incurs additional stochastic variances.</a:t>
            </a:r>
          </a:p>
          <a:p>
            <a:endParaRPr lang="en-US" altLang="zh-CN" dirty="0"/>
          </a:p>
          <a:p>
            <a:r>
              <a:rPr lang="en-US" altLang="zh-CN" dirty="0"/>
              <a:t>//Also, since they independently sample rays,  sampled rays are incoherent with other sampled rays. 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4848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,</a:t>
            </a:r>
            <a:r>
              <a:rPr lang="en-US" baseline="0" dirty="0" smtClean="0"/>
              <a:t> with our best knowledge, </a:t>
            </a:r>
            <a:r>
              <a:rPr lang="en-US" baseline="0" dirty="0" smtClean="0"/>
              <a:t>there is </a:t>
            </a:r>
            <a:r>
              <a:rPr lang="en-US" dirty="0" smtClean="0"/>
              <a:t>No </a:t>
            </a:r>
            <a:r>
              <a:rPr lang="en-US" dirty="0" smtClean="0"/>
              <a:t>analytic BRDF for multiple </a:t>
            </a:r>
            <a:r>
              <a:rPr lang="en-US" dirty="0" smtClean="0"/>
              <a:t>scattering!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ith this motivation we start our</a:t>
            </a:r>
            <a:r>
              <a:rPr lang="en-US" baseline="0" dirty="0" smtClean="0"/>
              <a:t> projec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9951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o what makes us difficult to model multiple scattering?</a:t>
            </a:r>
          </a:p>
          <a:p>
            <a:endParaRPr lang="en-US" altLang="zh-CN" dirty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fundamental problem is that we don’t have explicit micro geometry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With</a:t>
            </a:r>
            <a:r>
              <a:rPr lang="en-US" altLang="zh-CN" baseline="0" dirty="0" smtClean="0"/>
              <a:t>out microgeometry</a:t>
            </a:r>
            <a:r>
              <a:rPr lang="en-US" altLang="zh-CN" dirty="0" smtClean="0"/>
              <a:t>, </a:t>
            </a:r>
            <a:r>
              <a:rPr lang="en-US" altLang="zh-CN" dirty="0"/>
              <a:t>there is no way to </a:t>
            </a:r>
            <a:r>
              <a:rPr lang="en-US" altLang="zh-CN" dirty="0" smtClean="0"/>
              <a:t>understand</a:t>
            </a:r>
            <a:r>
              <a:rPr lang="en-US" altLang="zh-CN" baseline="0" dirty="0" smtClean="0"/>
              <a:t> multiple scattering.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5996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ven we have a</a:t>
            </a:r>
            <a:r>
              <a:rPr lang="en-US" altLang="zh-CN" baseline="0" dirty="0" smtClean="0"/>
              <a:t> microgeometry, there is still a problem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[Click]To sample a path, we have to check visibility of path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[Click] Also, Since the path space is complex, we need a lot of samples to evaluate outgoing distribution.</a:t>
            </a:r>
          </a:p>
          <a:p>
            <a:endParaRPr lang="en-US" altLang="zh-CN" baseline="0" dirty="0" smtClean="0"/>
          </a:p>
          <a:p>
            <a:endParaRPr lang="en-US" altLang="zh-CN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B8C0-7FFF-4B25-A7F3-A77DCF17A8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8383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sz="quarter" idx="13" hasCustomPrompt="1"/>
          </p:nvPr>
        </p:nvSpPr>
        <p:spPr>
          <a:xfrm>
            <a:off x="433884" y="2183749"/>
            <a:ext cx="8276233" cy="776002"/>
          </a:xfrm>
        </p:spPr>
        <p:txBody>
          <a:bodyPr>
            <a:normAutofit/>
          </a:bodyPr>
          <a:lstStyle>
            <a:lvl1pPr marL="0" indent="0" algn="ctr">
              <a:buNone/>
              <a:defRPr sz="3600" b="0" baseline="0">
                <a:solidFill>
                  <a:schemeClr val="bg1"/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Title or Log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181569-FC5D-43A0-BC91-A9536BD161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763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18"/>
          <p:cNvSpPr>
            <a:spLocks noGrp="1"/>
          </p:cNvSpPr>
          <p:nvPr>
            <p:ph sz="quarter" idx="10" hasCustomPrompt="1"/>
          </p:nvPr>
        </p:nvSpPr>
        <p:spPr>
          <a:xfrm>
            <a:off x="595672" y="1235677"/>
            <a:ext cx="7952656" cy="2798763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chemeClr val="bg1">
                    <a:lumMod val="95000"/>
                  </a:schemeClr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1pPr>
            <a:lvl2pPr marL="9144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chemeClr val="bg1">
                    <a:lumMod val="95000"/>
                  </a:schemeClr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2pPr>
            <a:lvl3pPr marL="1257300" indent="-342900">
              <a:buSzPct val="100000"/>
              <a:buFont typeface="Arial" panose="020B0604020202020204" pitchFamily="34" charset="0"/>
              <a:buChar char="•"/>
              <a:defRPr baseline="0">
                <a:solidFill>
                  <a:schemeClr val="bg1">
                    <a:lumMod val="95000"/>
                  </a:schemeClr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3pPr>
            <a:lvl4pPr marL="1714500" indent="-342900">
              <a:buSzPct val="100000"/>
              <a:buFont typeface="Arial" panose="020B0604020202020204" pitchFamily="34" charset="0"/>
              <a:buChar char="•"/>
              <a:defRPr baseline="0">
                <a:solidFill>
                  <a:schemeClr val="bg1">
                    <a:lumMod val="95000"/>
                  </a:schemeClr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4pPr>
            <a:lvl5pPr marL="2171700" indent="-342900">
              <a:buSzPct val="100000"/>
              <a:buFont typeface="Arial" panose="020B0604020202020204" pitchFamily="34" charset="0"/>
              <a:buChar char="•"/>
              <a:defRPr baseline="0">
                <a:solidFill>
                  <a:schemeClr val="bg1">
                    <a:lumMod val="95000"/>
                  </a:schemeClr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595672" y="413449"/>
            <a:ext cx="7407351" cy="564529"/>
          </a:xfrm>
        </p:spPr>
        <p:txBody>
          <a:bodyPr>
            <a:noAutofit/>
          </a:bodyPr>
          <a:lstStyle>
            <a:lvl1pPr algn="l">
              <a:lnSpc>
                <a:spcPct val="100000"/>
              </a:lnSpc>
              <a:defRPr sz="2800" b="1" i="0" strike="noStrike" cap="all" normalizeH="0" baseline="0">
                <a:solidFill>
                  <a:schemeClr val="bg1"/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xmlns="" id="{E9FF3F36-F70E-40DD-B060-CCCA170895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123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0" hasCustomPrompt="1"/>
          </p:nvPr>
        </p:nvSpPr>
        <p:spPr>
          <a:xfrm>
            <a:off x="595673" y="1838797"/>
            <a:ext cx="7952656" cy="1592522"/>
          </a:xfrm>
        </p:spPr>
        <p:txBody>
          <a:bodyPr>
            <a:normAutofit/>
          </a:bodyPr>
          <a:lstStyle>
            <a:lvl1pPr marL="0" indent="0" algn="ctr">
              <a:buNone/>
              <a:defRPr sz="3600" b="0" baseline="0">
                <a:solidFill>
                  <a:schemeClr val="bg1"/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pPr lvl="0"/>
            <a:r>
              <a:rPr lang="en-US" dirty="0"/>
              <a:t>Slide Separator Title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8185E175-2541-4E1C-87FB-73A13DC112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3365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4426343" y="1235677"/>
            <a:ext cx="4375526" cy="998915"/>
          </a:xfrm>
        </p:spPr>
        <p:txBody>
          <a:bodyPr>
            <a:normAutofit/>
          </a:bodyPr>
          <a:lstStyle>
            <a:lvl1pPr marL="0" indent="0">
              <a:buNone/>
              <a:defRPr sz="2000" b="1" i="0" cap="all" baseline="0">
                <a:solidFill>
                  <a:schemeClr val="bg1"/>
                </a:solidFill>
                <a:latin typeface="Helvetica" panose="020B0604020202020204" pitchFamily="34" charset="0"/>
                <a:ea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pPr lvl="0"/>
            <a:r>
              <a:rPr lang="en-US" dirty="0"/>
              <a:t>Ending Text</a:t>
            </a:r>
          </a:p>
        </p:txBody>
      </p:sp>
      <p:sp>
        <p:nvSpPr>
          <p:cNvPr id="27" name="Text Placeholder 14"/>
          <p:cNvSpPr>
            <a:spLocks noGrp="1"/>
          </p:cNvSpPr>
          <p:nvPr>
            <p:ph type="body" sz="quarter" idx="12" hasCustomPrompt="1"/>
          </p:nvPr>
        </p:nvSpPr>
        <p:spPr>
          <a:xfrm>
            <a:off x="4426343" y="2721078"/>
            <a:ext cx="4375526" cy="1609798"/>
          </a:xfrm>
        </p:spPr>
        <p:txBody>
          <a:bodyPr>
            <a:normAutofit/>
          </a:bodyPr>
          <a:lstStyle>
            <a:lvl1pPr marL="0" indent="0">
              <a:buNone/>
              <a:defRPr sz="2000" b="0" i="0" cap="none" baseline="0">
                <a:solidFill>
                  <a:schemeClr val="accent3">
                    <a:lumMod val="40000"/>
                    <a:lumOff val="6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pPr lvl="0"/>
            <a:r>
              <a:rPr lang="en-US" dirty="0"/>
              <a:t>Contact Information</a:t>
            </a:r>
          </a:p>
        </p:txBody>
      </p:sp>
    </p:spTree>
    <p:extLst>
      <p:ext uri="{BB962C8B-B14F-4D97-AF65-F5344CB8AC3E}">
        <p14:creationId xmlns:p14="http://schemas.microsoft.com/office/powerpoint/2010/main" val="3302030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2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D6B7C-22D9-5D4E-978A-BD032656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15107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9B11505-5126-4C41-8476-37735A8AA0CE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104544" y="282179"/>
            <a:ext cx="1589876" cy="71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871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Helvetica" panose="020B0604020202020204" pitchFamily="34" charset="0"/>
          <a:ea typeface="+mj-ea"/>
          <a:cs typeface="Helvetica" panose="020B0604020202020204" pitchFamily="34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bg1"/>
          </a:solidFill>
          <a:latin typeface="Helvetica" panose="020B0604020202020204" pitchFamily="34" charset="0"/>
          <a:ea typeface="+mn-ea"/>
          <a:cs typeface="Helvetica" panose="020B0604020202020204" pitchFamily="34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bg1"/>
          </a:solidFill>
          <a:latin typeface="Helvetica" panose="020B0604020202020204" pitchFamily="34" charset="0"/>
          <a:ea typeface="+mn-ea"/>
          <a:cs typeface="Helvetica" panose="020B0604020202020204" pitchFamily="34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bg1"/>
          </a:solidFill>
          <a:latin typeface="Helvetica" panose="020B0604020202020204" pitchFamily="34" charset="0"/>
          <a:ea typeface="+mn-ea"/>
          <a:cs typeface="Helvetica" panose="020B0604020202020204" pitchFamily="34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bg1"/>
          </a:solidFill>
          <a:latin typeface="Helvetica" panose="020B0604020202020204" pitchFamily="34" charset="0"/>
          <a:ea typeface="+mn-ea"/>
          <a:cs typeface="Helvetica" panose="020B0604020202020204" pitchFamily="34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bg1"/>
          </a:solidFill>
          <a:latin typeface="Helvetica" panose="020B0604020202020204" pitchFamily="34" charset="0"/>
          <a:ea typeface="+mn-ea"/>
          <a:cs typeface="Helvetica" panose="020B0604020202020204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2.png"/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12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../media/image26.png"/><Relationship Id="rId10" Type="http://schemas.openxmlformats.org/officeDocument/2006/relationships/image" Target="NULL"/><Relationship Id="rId4" Type="http://schemas.openxmlformats.org/officeDocument/2006/relationships/image" Target="NULL"/><Relationship Id="rId1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34.wmf"/><Relationship Id="rId7" Type="http://schemas.openxmlformats.org/officeDocument/2006/relationships/image" Target="NUL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45.wmf"/><Relationship Id="rId7" Type="http://schemas.openxmlformats.org/officeDocument/2006/relationships/image" Target="NULL"/><Relationship Id="rId12" Type="http://schemas.openxmlformats.org/officeDocument/2006/relationships/oleObject" Target="../embeddings/oleObject16.bin"/><Relationship Id="rId17" Type="http://schemas.openxmlformats.org/officeDocument/2006/relationships/image" Target="NULL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21.bin"/><Relationship Id="rId15" Type="http://schemas.openxmlformats.org/officeDocument/2006/relationships/image" Target="../media/image43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44.wmf"/><Relationship Id="rId4" Type="http://schemas.openxmlformats.org/officeDocument/2006/relationships/image" Target="../media/image39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8.sv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160.sv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png"/><Relationship Id="rId11" Type="http://schemas.openxmlformats.org/officeDocument/2006/relationships/image" Target="../media/image59.wmf"/><Relationship Id="rId24" Type="http://schemas.openxmlformats.org/officeDocument/2006/relationships/image" Target="../media/image64.wmf"/><Relationship Id="rId5" Type="http://schemas.openxmlformats.org/officeDocument/2006/relationships/image" Target="../media/image133.sv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66.png"/><Relationship Id="rId9" Type="http://schemas.openxmlformats.org/officeDocument/2006/relationships/image" Target="../media/image58.wmf"/><Relationship Id="rId14" Type="http://schemas.openxmlformats.org/officeDocument/2006/relationships/image" Target="../media/image162.svg"/><Relationship Id="rId22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75.wmf"/><Relationship Id="rId7" Type="http://schemas.openxmlformats.org/officeDocument/2006/relationships/image" Target="../media/image185.svg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png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183.svg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74.wmf"/><Relationship Id="rId4" Type="http://schemas.openxmlformats.org/officeDocument/2006/relationships/image" Target="../media/image79.pn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7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9.png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png"/><Relationship Id="rId11" Type="http://schemas.openxmlformats.org/officeDocument/2006/relationships/image" Target="../media/image85.wmf"/><Relationship Id="rId5" Type="http://schemas.openxmlformats.org/officeDocument/2006/relationships/image" Target="../media/image88.png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12.png"/><Relationship Id="rId9" Type="http://schemas.openxmlformats.org/officeDocument/2006/relationships/image" Target="../media/image4.png"/><Relationship Id="rId1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7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png"/><Relationship Id="rId11" Type="http://schemas.openxmlformats.org/officeDocument/2006/relationships/image" Target="../media/image90.wmf"/><Relationship Id="rId5" Type="http://schemas.openxmlformats.org/officeDocument/2006/relationships/image" Target="../media/image95.png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94.png"/><Relationship Id="rId9" Type="http://schemas.openxmlformats.org/officeDocument/2006/relationships/image" Target="../media/image99.png"/><Relationship Id="rId14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208.svg"/><Relationship Id="rId4" Type="http://schemas.openxmlformats.org/officeDocument/2006/relationships/image" Target="../media/image10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mailto:jhlee@vclab.kaist.ac.kr" TargetMode="Externa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2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48.sv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8.png"/><Relationship Id="rId11" Type="http://schemas.openxmlformats.org/officeDocument/2006/relationships/image" Target="../media/image115.wmf"/><Relationship Id="rId5" Type="http://schemas.openxmlformats.org/officeDocument/2006/relationships/image" Target="../media/image117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116.png"/><Relationship Id="rId9" Type="http://schemas.openxmlformats.org/officeDocument/2006/relationships/image" Target="../media/image11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71.bin"/><Relationship Id="rId7" Type="http://schemas.openxmlformats.org/officeDocument/2006/relationships/image" Target="../media/image49.png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59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78.bin"/><Relationship Id="rId7" Type="http://schemas.openxmlformats.org/officeDocument/2006/relationships/image" Target="../media/image49.png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12.wmf"/><Relationship Id="rId3" Type="http://schemas.openxmlformats.org/officeDocument/2006/relationships/image" Target="../media/image49.png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48.sv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10.wmf"/><Relationship Id="rId22" Type="http://schemas.openxmlformats.org/officeDocument/2006/relationships/image" Target="../media/image1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35.svg"/><Relationship Id="rId5" Type="http://schemas.openxmlformats.org/officeDocument/2006/relationships/image" Target="../media/image133.svg"/><Relationship Id="rId10" Type="http://schemas.openxmlformats.org/officeDocument/2006/relationships/image" Target="../media/image127.png"/><Relationship Id="rId4" Type="http://schemas.openxmlformats.org/officeDocument/2006/relationships/image" Target="../media/image66.png"/><Relationship Id="rId9" Type="http://schemas.openxmlformats.org/officeDocument/2006/relationships/image" Target="../media/image12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140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1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4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24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NULL"/><Relationship Id="rId4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25.bin"/><Relationship Id="rId26" Type="http://schemas.openxmlformats.org/officeDocument/2006/relationships/image" Target="../media/image170.png"/><Relationship Id="rId39" Type="http://schemas.openxmlformats.org/officeDocument/2006/relationships/image" Target="../media/image108.wmf"/><Relationship Id="rId21" Type="http://schemas.openxmlformats.org/officeDocument/2006/relationships/image" Target="../media/image156.wmf"/><Relationship Id="rId34" Type="http://schemas.openxmlformats.org/officeDocument/2006/relationships/image" Target="../media/image171.png"/><Relationship Id="rId42" Type="http://schemas.openxmlformats.org/officeDocument/2006/relationships/image" Target="../media/image172.png"/><Relationship Id="rId47" Type="http://schemas.openxmlformats.org/officeDocument/2006/relationships/image" Target="../media/image161.wmf"/><Relationship Id="rId50" Type="http://schemas.openxmlformats.org/officeDocument/2006/relationships/oleObject" Target="../embeddings/oleObject134.bin"/><Relationship Id="rId55" Type="http://schemas.openxmlformats.org/officeDocument/2006/relationships/image" Target="../media/image164.wmf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29" Type="http://schemas.openxmlformats.org/officeDocument/2006/relationships/image" Target="../media/image157.wmf"/><Relationship Id="rId11" Type="http://schemas.openxmlformats.org/officeDocument/2006/relationships/image" Target="../media/image151.wmf"/><Relationship Id="rId24" Type="http://schemas.openxmlformats.org/officeDocument/2006/relationships/image" Target="../media/image169.png"/><Relationship Id="rId32" Type="http://schemas.openxmlformats.org/officeDocument/2006/relationships/oleObject" Target="../embeddings/oleObject129.bin"/><Relationship Id="rId37" Type="http://schemas.openxmlformats.org/officeDocument/2006/relationships/image" Target="../media/image160.wmf"/><Relationship Id="rId40" Type="http://schemas.openxmlformats.org/officeDocument/2006/relationships/image" Target="../media/image23.png"/><Relationship Id="rId45" Type="http://schemas.openxmlformats.org/officeDocument/2006/relationships/image" Target="../media/image216.svg"/><Relationship Id="rId53" Type="http://schemas.openxmlformats.org/officeDocument/2006/relationships/image" Target="../media/image163.wmf"/><Relationship Id="rId58" Type="http://schemas.openxmlformats.org/officeDocument/2006/relationships/oleObject" Target="../embeddings/oleObject138.bin"/><Relationship Id="rId5" Type="http://schemas.openxmlformats.org/officeDocument/2006/relationships/image" Target="../media/image59.wmf"/><Relationship Id="rId61" Type="http://schemas.openxmlformats.org/officeDocument/2006/relationships/image" Target="../media/image167.wmf"/><Relationship Id="rId19" Type="http://schemas.openxmlformats.org/officeDocument/2006/relationships/image" Target="../media/image155.wmf"/><Relationship Id="rId14" Type="http://schemas.openxmlformats.org/officeDocument/2006/relationships/oleObject" Target="../embeddings/oleObject123.bin"/><Relationship Id="rId22" Type="http://schemas.openxmlformats.org/officeDocument/2006/relationships/image" Target="../media/image168.png"/><Relationship Id="rId27" Type="http://schemas.openxmlformats.org/officeDocument/2006/relationships/image" Target="../media/image88.svg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218.svg"/><Relationship Id="rId43" Type="http://schemas.openxmlformats.org/officeDocument/2006/relationships/image" Target="../media/image214.svg"/><Relationship Id="rId48" Type="http://schemas.openxmlformats.org/officeDocument/2006/relationships/oleObject" Target="../embeddings/oleObject133.bin"/><Relationship Id="rId56" Type="http://schemas.openxmlformats.org/officeDocument/2006/relationships/oleObject" Target="../embeddings/oleObject137.bin"/><Relationship Id="rId8" Type="http://schemas.openxmlformats.org/officeDocument/2006/relationships/oleObject" Target="../embeddings/oleObject120.bin"/><Relationship Id="rId51" Type="http://schemas.openxmlformats.org/officeDocument/2006/relationships/image" Target="../media/image162.wmf"/><Relationship Id="rId3" Type="http://schemas.openxmlformats.org/officeDocument/2006/relationships/notesSlide" Target="../notesSlides/notesSlide41.xml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54.wmf"/><Relationship Id="rId25" Type="http://schemas.openxmlformats.org/officeDocument/2006/relationships/image" Target="../media/image86.svg"/><Relationship Id="rId33" Type="http://schemas.openxmlformats.org/officeDocument/2006/relationships/image" Target="../media/image159.wmf"/><Relationship Id="rId38" Type="http://schemas.openxmlformats.org/officeDocument/2006/relationships/oleObject" Target="../embeddings/oleObject131.bin"/><Relationship Id="rId46" Type="http://schemas.openxmlformats.org/officeDocument/2006/relationships/oleObject" Target="../embeddings/oleObject132.bin"/><Relationship Id="rId59" Type="http://schemas.openxmlformats.org/officeDocument/2006/relationships/image" Target="../media/image166.wmf"/><Relationship Id="rId20" Type="http://schemas.openxmlformats.org/officeDocument/2006/relationships/oleObject" Target="../embeddings/oleObject126.bin"/><Relationship Id="rId41" Type="http://schemas.openxmlformats.org/officeDocument/2006/relationships/image" Target="../media/image66.svg"/><Relationship Id="rId54" Type="http://schemas.openxmlformats.org/officeDocument/2006/relationships/oleObject" Target="../embeddings/oleObject13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9.bin"/><Relationship Id="rId15" Type="http://schemas.openxmlformats.org/officeDocument/2006/relationships/image" Target="../media/image153.wmf"/><Relationship Id="rId23" Type="http://schemas.openxmlformats.org/officeDocument/2006/relationships/image" Target="../media/image84.svg"/><Relationship Id="rId28" Type="http://schemas.openxmlformats.org/officeDocument/2006/relationships/oleObject" Target="../embeddings/oleObject127.bin"/><Relationship Id="rId36" Type="http://schemas.openxmlformats.org/officeDocument/2006/relationships/oleObject" Target="../embeddings/oleObject130.bin"/><Relationship Id="rId49" Type="http://schemas.openxmlformats.org/officeDocument/2006/relationships/image" Target="../media/image107.wmf"/><Relationship Id="rId57" Type="http://schemas.openxmlformats.org/officeDocument/2006/relationships/image" Target="../media/image165.wmf"/><Relationship Id="rId10" Type="http://schemas.openxmlformats.org/officeDocument/2006/relationships/oleObject" Target="../embeddings/oleObject121.bin"/><Relationship Id="rId31" Type="http://schemas.openxmlformats.org/officeDocument/2006/relationships/image" Target="../media/image158.wmf"/><Relationship Id="rId44" Type="http://schemas.openxmlformats.org/officeDocument/2006/relationships/image" Target="../media/image173.png"/><Relationship Id="rId52" Type="http://schemas.openxmlformats.org/officeDocument/2006/relationships/oleObject" Target="../embeddings/oleObject135.bin"/><Relationship Id="rId60" Type="http://schemas.openxmlformats.org/officeDocument/2006/relationships/oleObject" Target="../embeddings/oleObject139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5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7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54.wmf"/><Relationship Id="rId18" Type="http://schemas.openxmlformats.org/officeDocument/2006/relationships/image" Target="../media/image168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56.wmf"/><Relationship Id="rId25" Type="http://schemas.openxmlformats.org/officeDocument/2006/relationships/image" Target="../media/image93.sv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53.wmf"/><Relationship Id="rId24" Type="http://schemas.openxmlformats.org/officeDocument/2006/relationships/image" Target="../media/image170.png"/><Relationship Id="rId5" Type="http://schemas.openxmlformats.org/officeDocument/2006/relationships/image" Target="NULL"/><Relationship Id="rId15" Type="http://schemas.openxmlformats.org/officeDocument/2006/relationships/image" Target="../media/image155.wmf"/><Relationship Id="rId23" Type="http://schemas.openxmlformats.org/officeDocument/2006/relationships/image" Target="../media/image89.svg"/><Relationship Id="rId10" Type="http://schemas.openxmlformats.org/officeDocument/2006/relationships/oleObject" Target="../embeddings/oleObject146.bin"/><Relationship Id="rId4" Type="http://schemas.openxmlformats.org/officeDocument/2006/relationships/image" Target="../media/image22.png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4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4.wmf"/><Relationship Id="rId18" Type="http://schemas.openxmlformats.org/officeDocument/2006/relationships/image" Target="../media/image168.pn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56.wmf"/><Relationship Id="rId25" Type="http://schemas.openxmlformats.org/officeDocument/2006/relationships/image" Target="../media/image93.sv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3.wmf"/><Relationship Id="rId24" Type="http://schemas.openxmlformats.org/officeDocument/2006/relationships/image" Target="../media/image170.png"/><Relationship Id="rId5" Type="http://schemas.openxmlformats.org/officeDocument/2006/relationships/image" Target="NULL"/><Relationship Id="rId15" Type="http://schemas.openxmlformats.org/officeDocument/2006/relationships/image" Target="../media/image155.wmf"/><Relationship Id="rId23" Type="http://schemas.openxmlformats.org/officeDocument/2006/relationships/image" Target="../media/image89.svg"/><Relationship Id="rId10" Type="http://schemas.openxmlformats.org/officeDocument/2006/relationships/oleObject" Target="../embeddings/oleObject152.bin"/><Relationship Id="rId4" Type="http://schemas.openxmlformats.org/officeDocument/2006/relationships/image" Target="../media/image22.png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24.png"/><Relationship Id="rId7" Type="http://schemas.openxmlformats.org/officeDocument/2006/relationships/image" Target="../media/image25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0" Type="http://schemas.openxmlformats.org/officeDocument/2006/relationships/image" Target="NULL"/><Relationship Id="rId4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433883" y="2179320"/>
            <a:ext cx="8276233" cy="73914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Practical multiple scattering in rough surfac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3542E9E-ACAE-4BEB-80F0-6246FA486FA4}"/>
              </a:ext>
            </a:extLst>
          </p:cNvPr>
          <p:cNvSpPr/>
          <p:nvPr/>
        </p:nvSpPr>
        <p:spPr>
          <a:xfrm>
            <a:off x="433883" y="3103126"/>
            <a:ext cx="8404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Joo Ho </a:t>
            </a:r>
            <a:r>
              <a:rPr lang="en-US" altLang="zh-CN" dirty="0" smtClean="0">
                <a:solidFill>
                  <a:schemeClr val="bg1"/>
                </a:solidFill>
              </a:rPr>
              <a:t>Lee</a:t>
            </a:r>
            <a:r>
              <a:rPr lang="en-US" altLang="zh-CN" baseline="30000" dirty="0" smtClean="0">
                <a:solidFill>
                  <a:schemeClr val="bg1"/>
                </a:solidFill>
              </a:rPr>
              <a:t>*</a:t>
            </a:r>
            <a:r>
              <a:rPr lang="en-US" altLang="zh-CN" dirty="0">
                <a:solidFill>
                  <a:schemeClr val="bg1"/>
                </a:solidFill>
              </a:rPr>
              <a:t>	Adrian </a:t>
            </a:r>
            <a:r>
              <a:rPr lang="en-US" altLang="zh-CN" dirty="0" err="1" smtClean="0">
                <a:solidFill>
                  <a:schemeClr val="bg1"/>
                </a:solidFill>
              </a:rPr>
              <a:t>Jarabo</a:t>
            </a:r>
            <a:r>
              <a:rPr lang="en-US" baseline="30000" dirty="0" smtClean="0">
                <a:solidFill>
                  <a:schemeClr val="bg1"/>
                </a:solidFill>
              </a:rPr>
              <a:t>†	</a:t>
            </a:r>
            <a:r>
              <a:rPr lang="en-US" altLang="zh-CN" dirty="0">
                <a:solidFill>
                  <a:schemeClr val="bg1"/>
                </a:solidFill>
              </a:rPr>
              <a:t>	</a:t>
            </a:r>
            <a:r>
              <a:rPr lang="en-US" altLang="zh-CN" dirty="0" smtClean="0">
                <a:solidFill>
                  <a:schemeClr val="bg1"/>
                </a:solidFill>
              </a:rPr>
              <a:t>Daniel </a:t>
            </a:r>
            <a:r>
              <a:rPr lang="en-US" altLang="zh-CN" dirty="0">
                <a:solidFill>
                  <a:schemeClr val="bg1"/>
                </a:solidFill>
              </a:rPr>
              <a:t>S. </a:t>
            </a:r>
            <a:r>
              <a:rPr lang="en-US" altLang="zh-CN" dirty="0" smtClean="0">
                <a:solidFill>
                  <a:schemeClr val="bg1"/>
                </a:solidFill>
              </a:rPr>
              <a:t>Jeon</a:t>
            </a:r>
            <a:r>
              <a:rPr lang="en-US" altLang="zh-CN" baseline="30000" dirty="0" smtClean="0">
                <a:solidFill>
                  <a:schemeClr val="bg1"/>
                </a:solidFill>
              </a:rPr>
              <a:t>*</a:t>
            </a:r>
            <a:r>
              <a:rPr lang="en-US" altLang="zh-CN" dirty="0">
                <a:solidFill>
                  <a:schemeClr val="bg1"/>
                </a:solidFill>
              </a:rPr>
              <a:t>		Diego </a:t>
            </a:r>
            <a:r>
              <a:rPr lang="en-US" altLang="zh-CN" dirty="0" err="1" smtClean="0">
                <a:solidFill>
                  <a:schemeClr val="bg1"/>
                </a:solidFill>
              </a:rPr>
              <a:t>Guttierez</a:t>
            </a:r>
            <a:r>
              <a:rPr lang="en-US" baseline="30000" dirty="0" smtClean="0">
                <a:solidFill>
                  <a:schemeClr val="bg1"/>
                </a:solidFill>
              </a:rPr>
              <a:t>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	Min H. </a:t>
            </a:r>
            <a:r>
              <a:rPr lang="en-US" altLang="zh-CN" dirty="0" smtClean="0">
                <a:solidFill>
                  <a:schemeClr val="bg1"/>
                </a:solidFill>
              </a:rPr>
              <a:t>Kim</a:t>
            </a:r>
            <a:r>
              <a:rPr lang="en-US" altLang="zh-CN" baseline="30000" dirty="0">
                <a:solidFill>
                  <a:schemeClr val="bg1"/>
                </a:solidFill>
              </a:rPr>
              <a:t>*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C18BA78-4E5F-48AD-A605-3FDE3E77816F}"/>
              </a:ext>
            </a:extLst>
          </p:cNvPr>
          <p:cNvSpPr/>
          <p:nvPr/>
        </p:nvSpPr>
        <p:spPr>
          <a:xfrm>
            <a:off x="1150163" y="3856405"/>
            <a:ext cx="74142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baseline="300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</a:t>
            </a:r>
            <a:r>
              <a:rPr lang="en-GB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GB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KAIST</a:t>
            </a:r>
            <a:r>
              <a:rPr lang="en-GB" altLang="zh-CN" baseline="30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		</a:t>
            </a:r>
            <a:r>
              <a:rPr lang="en-US" baseline="30000" dirty="0">
                <a:solidFill>
                  <a:schemeClr val="bg1"/>
                </a:solidFill>
              </a:rPr>
              <a:t> †</a:t>
            </a:r>
            <a:r>
              <a:rPr lang="en-GB" altLang="zh-CN" baseline="300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GB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niversidad </a:t>
            </a:r>
            <a:r>
              <a:rPr lang="en-GB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e </a:t>
            </a:r>
            <a:r>
              <a:rPr lang="en-GB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Zaragoza</a:t>
            </a:r>
            <a:endParaRPr lang="en-GB" altLang="zh-CN" baseline="300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70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D9E8CB63-0AD6-49AA-9CD6-F4A3E8EA1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-groove world</a:t>
            </a:r>
            <a:endParaRPr lang="zh-CN" alt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D1EEEBD-1448-49F5-AC8D-DD6E87413C39}"/>
              </a:ext>
            </a:extLst>
          </p:cNvPr>
          <p:cNvSpPr txBox="1"/>
          <p:nvPr/>
        </p:nvSpPr>
        <p:spPr>
          <a:xfrm>
            <a:off x="597063" y="1520733"/>
            <a:ext cx="7958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icrogeometry = A set of 3D V-grooves</a:t>
            </a:r>
            <a:endParaRPr lang="zh-CN" altLang="en-US" sz="32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64FA26B9-DB0C-40CB-9B5B-77A5730DF545}"/>
              </a:ext>
            </a:extLst>
          </p:cNvPr>
          <p:cNvGrpSpPr/>
          <p:nvPr/>
        </p:nvGrpSpPr>
        <p:grpSpPr>
          <a:xfrm>
            <a:off x="1229462" y="3035825"/>
            <a:ext cx="6668699" cy="1036121"/>
            <a:chOff x="1221275" y="3266032"/>
            <a:chExt cx="6668699" cy="1036121"/>
          </a:xfrm>
        </p:grpSpPr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xmlns="" id="{65023469-07F4-4B24-8A31-F3BBF84457B8}"/>
                </a:ext>
              </a:extLst>
            </p:cNvPr>
            <p:cNvSpPr/>
            <p:nvPr/>
          </p:nvSpPr>
          <p:spPr>
            <a:xfrm rot="10800000">
              <a:off x="2566550" y="3292919"/>
              <a:ext cx="564302" cy="1009233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Isosceles Triangle 8">
              <a:extLst>
                <a:ext uri="{FF2B5EF4-FFF2-40B4-BE49-F238E27FC236}">
                  <a16:creationId xmlns:a16="http://schemas.microsoft.com/office/drawing/2014/main" xmlns="" id="{B6AC1AE6-1B80-47C0-B654-324C6C8B7A8F}"/>
                </a:ext>
              </a:extLst>
            </p:cNvPr>
            <p:cNvSpPr/>
            <p:nvPr/>
          </p:nvSpPr>
          <p:spPr>
            <a:xfrm rot="10800000">
              <a:off x="3130852" y="3292919"/>
              <a:ext cx="564302" cy="1009233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Isosceles Triangle 9">
              <a:extLst>
                <a:ext uri="{FF2B5EF4-FFF2-40B4-BE49-F238E27FC236}">
                  <a16:creationId xmlns:a16="http://schemas.microsoft.com/office/drawing/2014/main" xmlns="" id="{30B78381-AF67-4EE3-9456-E5ABD6617B66}"/>
                </a:ext>
              </a:extLst>
            </p:cNvPr>
            <p:cNvSpPr/>
            <p:nvPr/>
          </p:nvSpPr>
          <p:spPr>
            <a:xfrm rot="10800000">
              <a:off x="4257098" y="3292919"/>
              <a:ext cx="564302" cy="1009233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Isosceles Triangle 10">
              <a:extLst>
                <a:ext uri="{FF2B5EF4-FFF2-40B4-BE49-F238E27FC236}">
                  <a16:creationId xmlns:a16="http://schemas.microsoft.com/office/drawing/2014/main" xmlns="" id="{9CE96D87-F439-4292-A6BC-5F193353EBFC}"/>
                </a:ext>
              </a:extLst>
            </p:cNvPr>
            <p:cNvSpPr/>
            <p:nvPr/>
          </p:nvSpPr>
          <p:spPr>
            <a:xfrm rot="10800000">
              <a:off x="3692796" y="3292919"/>
              <a:ext cx="564302" cy="569052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Isosceles Triangle 11">
              <a:extLst>
                <a:ext uri="{FF2B5EF4-FFF2-40B4-BE49-F238E27FC236}">
                  <a16:creationId xmlns:a16="http://schemas.microsoft.com/office/drawing/2014/main" xmlns="" id="{85A76491-E428-41AA-B0BC-0AEC4FA11BC7}"/>
                </a:ext>
              </a:extLst>
            </p:cNvPr>
            <p:cNvSpPr/>
            <p:nvPr/>
          </p:nvSpPr>
          <p:spPr>
            <a:xfrm rot="10800000">
              <a:off x="4823759" y="3292922"/>
              <a:ext cx="564302" cy="569052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7787104F-3E59-4FAC-A1A9-DB042595DF2F}"/>
                </a:ext>
              </a:extLst>
            </p:cNvPr>
            <p:cNvSpPr txBox="1"/>
            <p:nvPr/>
          </p:nvSpPr>
          <p:spPr>
            <a:xfrm>
              <a:off x="7141754" y="3266032"/>
              <a:ext cx="748220" cy="707886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5" name="Isosceles Triangle 34">
              <a:extLst>
                <a:ext uri="{FF2B5EF4-FFF2-40B4-BE49-F238E27FC236}">
                  <a16:creationId xmlns:a16="http://schemas.microsoft.com/office/drawing/2014/main" xmlns="" id="{13AD35C5-A45E-48AA-944D-90322F453AD1}"/>
                </a:ext>
              </a:extLst>
            </p:cNvPr>
            <p:cNvSpPr/>
            <p:nvPr/>
          </p:nvSpPr>
          <p:spPr>
            <a:xfrm rot="10800000">
              <a:off x="2002247" y="3292923"/>
              <a:ext cx="564302" cy="569052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xmlns="" id="{B263CEDF-F170-41C8-91A2-85E10B257945}"/>
                </a:ext>
              </a:extLst>
            </p:cNvPr>
            <p:cNvSpPr/>
            <p:nvPr/>
          </p:nvSpPr>
          <p:spPr>
            <a:xfrm rot="10800000">
              <a:off x="5954722" y="3292920"/>
              <a:ext cx="564302" cy="1009233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Isosceles Triangle 40">
              <a:extLst>
                <a:ext uri="{FF2B5EF4-FFF2-40B4-BE49-F238E27FC236}">
                  <a16:creationId xmlns:a16="http://schemas.microsoft.com/office/drawing/2014/main" xmlns="" id="{75A49248-B123-4242-A234-9F82B3AE5AA6}"/>
                </a:ext>
              </a:extLst>
            </p:cNvPr>
            <p:cNvSpPr/>
            <p:nvPr/>
          </p:nvSpPr>
          <p:spPr>
            <a:xfrm rot="10800000">
              <a:off x="6519024" y="3292920"/>
              <a:ext cx="564302" cy="1009233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Isosceles Triangle 41">
              <a:extLst>
                <a:ext uri="{FF2B5EF4-FFF2-40B4-BE49-F238E27FC236}">
                  <a16:creationId xmlns:a16="http://schemas.microsoft.com/office/drawing/2014/main" xmlns="" id="{CB3C4107-7EE5-4DCC-9E99-F9C3F7EADD37}"/>
                </a:ext>
              </a:extLst>
            </p:cNvPr>
            <p:cNvSpPr/>
            <p:nvPr/>
          </p:nvSpPr>
          <p:spPr>
            <a:xfrm rot="10800000">
              <a:off x="5390419" y="3292924"/>
              <a:ext cx="564302" cy="569052"/>
            </a:xfrm>
            <a:prstGeom prst="triangle">
              <a:avLst/>
            </a:prstGeom>
            <a:noFill/>
            <a:ln w="22225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0029EDF0-B7C4-407A-9BD4-FB9BEC1BEEED}"/>
                </a:ext>
              </a:extLst>
            </p:cNvPr>
            <p:cNvSpPr txBox="1"/>
            <p:nvPr/>
          </p:nvSpPr>
          <p:spPr>
            <a:xfrm>
              <a:off x="1221275" y="3292919"/>
              <a:ext cx="748220" cy="707886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xmlns="" id="{30FE9C1A-B084-4F9A-8AEB-74ACB97A0DD9}"/>
                </a:ext>
              </a:extLst>
            </p:cNvPr>
            <p:cNvCxnSpPr>
              <a:cxnSpLocks/>
            </p:cNvCxnSpPr>
            <p:nvPr/>
          </p:nvCxnSpPr>
          <p:spPr>
            <a:xfrm>
              <a:off x="1309364" y="3292922"/>
              <a:ext cx="6507860" cy="0"/>
            </a:xfrm>
            <a:prstGeom prst="line">
              <a:avLst/>
            </a:prstGeom>
            <a:ln w="2222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7A98777A-2944-4C80-B49D-FF8D4B56E71E}"/>
              </a:ext>
            </a:extLst>
          </p:cNvPr>
          <p:cNvGrpSpPr/>
          <p:nvPr/>
        </p:nvGrpSpPr>
        <p:grpSpPr>
          <a:xfrm>
            <a:off x="1229511" y="3037912"/>
            <a:ext cx="6668699" cy="1036121"/>
            <a:chOff x="1221275" y="3266032"/>
            <a:chExt cx="6668699" cy="1036121"/>
          </a:xfrm>
        </p:grpSpPr>
        <p:sp>
          <p:nvSpPr>
            <p:cNvPr id="61" name="Isosceles Triangle 60">
              <a:extLst>
                <a:ext uri="{FF2B5EF4-FFF2-40B4-BE49-F238E27FC236}">
                  <a16:creationId xmlns:a16="http://schemas.microsoft.com/office/drawing/2014/main" xmlns="" id="{46FDED1B-2068-46F8-9FE5-C87FC5187776}"/>
                </a:ext>
              </a:extLst>
            </p:cNvPr>
            <p:cNvSpPr/>
            <p:nvPr/>
          </p:nvSpPr>
          <p:spPr>
            <a:xfrm rot="10800000">
              <a:off x="2566550" y="3292919"/>
              <a:ext cx="564302" cy="1009233"/>
            </a:xfrm>
            <a:prstGeom prst="triangle">
              <a:avLst/>
            </a:prstGeom>
            <a:noFill/>
            <a:ln w="31750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Isosceles Triangle 61">
              <a:extLst>
                <a:ext uri="{FF2B5EF4-FFF2-40B4-BE49-F238E27FC236}">
                  <a16:creationId xmlns:a16="http://schemas.microsoft.com/office/drawing/2014/main" xmlns="" id="{B4ABFFC9-66F8-4F78-9167-16D7E4BA2D60}"/>
                </a:ext>
              </a:extLst>
            </p:cNvPr>
            <p:cNvSpPr/>
            <p:nvPr/>
          </p:nvSpPr>
          <p:spPr>
            <a:xfrm rot="10800000">
              <a:off x="3130852" y="3292919"/>
              <a:ext cx="564302" cy="1009233"/>
            </a:xfrm>
            <a:prstGeom prst="triangle">
              <a:avLst/>
            </a:prstGeom>
            <a:noFill/>
            <a:ln w="31750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Isosceles Triangle 62">
              <a:extLst>
                <a:ext uri="{FF2B5EF4-FFF2-40B4-BE49-F238E27FC236}">
                  <a16:creationId xmlns:a16="http://schemas.microsoft.com/office/drawing/2014/main" xmlns="" id="{D4114352-D5D9-4B89-A105-E935AE6AEFCF}"/>
                </a:ext>
              </a:extLst>
            </p:cNvPr>
            <p:cNvSpPr/>
            <p:nvPr/>
          </p:nvSpPr>
          <p:spPr>
            <a:xfrm rot="10800000">
              <a:off x="4257098" y="3292919"/>
              <a:ext cx="564302" cy="1009233"/>
            </a:xfrm>
            <a:prstGeom prst="triangle">
              <a:avLst/>
            </a:prstGeom>
            <a:noFill/>
            <a:ln w="31750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Isosceles Triangle 63">
              <a:extLst>
                <a:ext uri="{FF2B5EF4-FFF2-40B4-BE49-F238E27FC236}">
                  <a16:creationId xmlns:a16="http://schemas.microsoft.com/office/drawing/2014/main" xmlns="" id="{D39E7E6F-89F0-46A2-B142-802F1BB071A2}"/>
                </a:ext>
              </a:extLst>
            </p:cNvPr>
            <p:cNvSpPr/>
            <p:nvPr/>
          </p:nvSpPr>
          <p:spPr>
            <a:xfrm rot="10800000">
              <a:off x="3692796" y="3292919"/>
              <a:ext cx="564302" cy="569052"/>
            </a:xfrm>
            <a:prstGeom prst="triangle">
              <a:avLst/>
            </a:prstGeom>
            <a:noFill/>
            <a:ln w="31750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Isosceles Triangle 64">
              <a:extLst>
                <a:ext uri="{FF2B5EF4-FFF2-40B4-BE49-F238E27FC236}">
                  <a16:creationId xmlns:a16="http://schemas.microsoft.com/office/drawing/2014/main" xmlns="" id="{2EB5E1D5-0F46-46E0-A3FA-7247A5ED7A7E}"/>
                </a:ext>
              </a:extLst>
            </p:cNvPr>
            <p:cNvSpPr/>
            <p:nvPr/>
          </p:nvSpPr>
          <p:spPr>
            <a:xfrm rot="10800000">
              <a:off x="4823759" y="3292922"/>
              <a:ext cx="564302" cy="569052"/>
            </a:xfrm>
            <a:prstGeom prst="triangle">
              <a:avLst/>
            </a:prstGeom>
            <a:noFill/>
            <a:ln w="31750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xmlns="" id="{2F083F97-C5CB-4B23-9645-31D17B8ADD84}"/>
                </a:ext>
              </a:extLst>
            </p:cNvPr>
            <p:cNvSpPr txBox="1"/>
            <p:nvPr/>
          </p:nvSpPr>
          <p:spPr>
            <a:xfrm>
              <a:off x="7141754" y="3266032"/>
              <a:ext cx="748220" cy="707886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67" name="Isosceles Triangle 66">
              <a:extLst>
                <a:ext uri="{FF2B5EF4-FFF2-40B4-BE49-F238E27FC236}">
                  <a16:creationId xmlns:a16="http://schemas.microsoft.com/office/drawing/2014/main" xmlns="" id="{CAAB049C-C7F3-42CA-9752-82A720A0D90C}"/>
                </a:ext>
              </a:extLst>
            </p:cNvPr>
            <p:cNvSpPr/>
            <p:nvPr/>
          </p:nvSpPr>
          <p:spPr>
            <a:xfrm rot="10800000">
              <a:off x="2002247" y="3292923"/>
              <a:ext cx="564302" cy="569052"/>
            </a:xfrm>
            <a:prstGeom prst="triangle">
              <a:avLst/>
            </a:prstGeom>
            <a:noFill/>
            <a:ln w="31750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Isosceles Triangle 67">
              <a:extLst>
                <a:ext uri="{FF2B5EF4-FFF2-40B4-BE49-F238E27FC236}">
                  <a16:creationId xmlns:a16="http://schemas.microsoft.com/office/drawing/2014/main" xmlns="" id="{8C97F1E7-4C18-43D2-837E-5F25A8AFADC5}"/>
                </a:ext>
              </a:extLst>
            </p:cNvPr>
            <p:cNvSpPr/>
            <p:nvPr/>
          </p:nvSpPr>
          <p:spPr>
            <a:xfrm rot="10800000">
              <a:off x="5954722" y="3292920"/>
              <a:ext cx="564302" cy="1009233"/>
            </a:xfrm>
            <a:prstGeom prst="triangle">
              <a:avLst/>
            </a:prstGeom>
            <a:noFill/>
            <a:ln w="31750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Isosceles Triangle 68">
              <a:extLst>
                <a:ext uri="{FF2B5EF4-FFF2-40B4-BE49-F238E27FC236}">
                  <a16:creationId xmlns:a16="http://schemas.microsoft.com/office/drawing/2014/main" xmlns="" id="{F98AC189-1C2F-4D60-9622-4245B3CB6831}"/>
                </a:ext>
              </a:extLst>
            </p:cNvPr>
            <p:cNvSpPr/>
            <p:nvPr/>
          </p:nvSpPr>
          <p:spPr>
            <a:xfrm rot="10800000">
              <a:off x="6519024" y="3292920"/>
              <a:ext cx="564302" cy="1009233"/>
            </a:xfrm>
            <a:prstGeom prst="triangle">
              <a:avLst/>
            </a:prstGeom>
            <a:noFill/>
            <a:ln w="31750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Isosceles Triangle 69">
              <a:extLst>
                <a:ext uri="{FF2B5EF4-FFF2-40B4-BE49-F238E27FC236}">
                  <a16:creationId xmlns:a16="http://schemas.microsoft.com/office/drawing/2014/main" xmlns="" id="{8896EB09-1B31-41C9-9C2A-91261BEBF270}"/>
                </a:ext>
              </a:extLst>
            </p:cNvPr>
            <p:cNvSpPr/>
            <p:nvPr/>
          </p:nvSpPr>
          <p:spPr>
            <a:xfrm rot="10800000">
              <a:off x="5390419" y="3292924"/>
              <a:ext cx="564302" cy="569052"/>
            </a:xfrm>
            <a:prstGeom prst="triangle">
              <a:avLst/>
            </a:prstGeom>
            <a:noFill/>
            <a:ln w="31750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xmlns="" id="{13B7CEE2-3ADC-4B31-841C-ECFE678454F0}"/>
                </a:ext>
              </a:extLst>
            </p:cNvPr>
            <p:cNvSpPr txBox="1"/>
            <p:nvPr/>
          </p:nvSpPr>
          <p:spPr>
            <a:xfrm>
              <a:off x="1221275" y="3292919"/>
              <a:ext cx="748220" cy="707886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xmlns="" id="{FD2E0F9B-46A3-4F7E-AFAB-0798447C2993}"/>
                </a:ext>
              </a:extLst>
            </p:cNvPr>
            <p:cNvCxnSpPr>
              <a:cxnSpLocks/>
            </p:cNvCxnSpPr>
            <p:nvPr/>
          </p:nvCxnSpPr>
          <p:spPr>
            <a:xfrm>
              <a:off x="1309364" y="3292922"/>
              <a:ext cx="6507860" cy="0"/>
            </a:xfrm>
            <a:prstGeom prst="line">
              <a:avLst/>
            </a:prstGeom>
            <a:ln w="317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xmlns="" id="{2653D190-8092-4F76-B331-D4D23829D5CD}"/>
              </a:ext>
            </a:extLst>
          </p:cNvPr>
          <p:cNvCxnSpPr>
            <a:cxnSpLocks/>
          </p:cNvCxnSpPr>
          <p:nvPr/>
        </p:nvCxnSpPr>
        <p:spPr>
          <a:xfrm>
            <a:off x="4515068" y="2475130"/>
            <a:ext cx="746449" cy="783196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xmlns="" id="{49437065-1AFA-4CA8-8A69-3C2D263E5661}"/>
              </a:ext>
            </a:extLst>
          </p:cNvPr>
          <p:cNvCxnSpPr>
            <a:cxnSpLocks/>
          </p:cNvCxnSpPr>
          <p:nvPr/>
        </p:nvCxnSpPr>
        <p:spPr>
          <a:xfrm flipH="1" flipV="1">
            <a:off x="4969644" y="3249830"/>
            <a:ext cx="271267" cy="25933"/>
          </a:xfrm>
          <a:prstGeom prst="straightConnector1">
            <a:avLst/>
          </a:prstGeom>
          <a:ln w="28575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xmlns="" id="{40A97A40-092F-4B1A-8745-5AAA68F565D7}"/>
              </a:ext>
            </a:extLst>
          </p:cNvPr>
          <p:cNvCxnSpPr>
            <a:cxnSpLocks/>
          </p:cNvCxnSpPr>
          <p:nvPr/>
        </p:nvCxnSpPr>
        <p:spPr>
          <a:xfrm flipV="1">
            <a:off x="4966469" y="2608480"/>
            <a:ext cx="339725" cy="625475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xmlns="" id="{94FC6270-C051-4EEC-9CAC-1F1729DF8236}"/>
              </a:ext>
            </a:extLst>
          </p:cNvPr>
          <p:cNvSpPr txBox="1"/>
          <p:nvPr/>
        </p:nvSpPr>
        <p:spPr>
          <a:xfrm>
            <a:off x="6435460" y="2560715"/>
            <a:ext cx="1428961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round</a:t>
            </a:r>
            <a:endParaRPr lang="zh-CN" altLang="en-US" sz="2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AD2BAD6-EE5D-43D5-B845-042932965752}"/>
              </a:ext>
            </a:extLst>
          </p:cNvPr>
          <p:cNvSpPr txBox="1"/>
          <p:nvPr/>
        </p:nvSpPr>
        <p:spPr>
          <a:xfrm>
            <a:off x="4015625" y="4207229"/>
            <a:ext cx="3943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V-grooves, locality, mirror-refle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7743A1E3-0CEF-4A39-894F-F875A69C8E0F}"/>
              </a:ext>
            </a:extLst>
          </p:cNvPr>
          <p:cNvSpPr/>
          <p:nvPr/>
        </p:nvSpPr>
        <p:spPr>
          <a:xfrm>
            <a:off x="5846719" y="4133499"/>
            <a:ext cx="1704565" cy="58477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xmlns="" id="{CDFBEE61-6FF2-4140-AA73-E52B6D8140EA}"/>
              </a:ext>
            </a:extLst>
          </p:cNvPr>
          <p:cNvSpPr/>
          <p:nvPr/>
        </p:nvSpPr>
        <p:spPr>
          <a:xfrm>
            <a:off x="5032345" y="4019923"/>
            <a:ext cx="796383" cy="58477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9" name="Slide Number Placeholder 5">
            <a:extLst>
              <a:ext uri="{FF2B5EF4-FFF2-40B4-BE49-F238E27FC236}">
                <a16:creationId xmlns:a16="http://schemas.microsoft.com/office/drawing/2014/main" xmlns="" id="{7429A671-ED3C-4B60-B253-BBDB9EF592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31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reflection BRDF</a:t>
            </a:r>
            <a:endParaRPr lang="en-US" dirty="0"/>
          </a:p>
        </p:txBody>
      </p:sp>
      <p:pic>
        <p:nvPicPr>
          <p:cNvPr id="9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8263" y="2182809"/>
            <a:ext cx="1424688" cy="1424688"/>
          </a:xfrm>
          <a:prstGeom prst="rect">
            <a:avLst/>
          </a:prstGeom>
          <a:ln w="19050">
            <a:solidFill>
              <a:srgbClr val="FFC000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11" y="2182809"/>
            <a:ext cx="1424688" cy="1424688"/>
          </a:xfrm>
          <a:prstGeom prst="rect">
            <a:avLst/>
          </a:prstGeom>
          <a:ln w="19050">
            <a:solidFill>
              <a:srgbClr val="FFC000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626" y="2179460"/>
            <a:ext cx="1424688" cy="1424688"/>
          </a:xfrm>
          <a:prstGeom prst="rect">
            <a:avLst/>
          </a:prstGeom>
          <a:ln w="19050">
            <a:solidFill>
              <a:srgbClr val="FFC000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6430" y="2182807"/>
            <a:ext cx="1424688" cy="1424688"/>
          </a:xfrm>
          <a:prstGeom prst="rect">
            <a:avLst/>
          </a:prstGeom>
          <a:ln w="19050">
            <a:solidFill>
              <a:srgbClr val="FFC000"/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6516230" y="2571987"/>
            <a:ext cx="772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=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7028" y="3607496"/>
            <a:ext cx="1391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ingle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scatter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01826" y="3604148"/>
            <a:ext cx="1443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econd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scatter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94363" y="3607495"/>
            <a:ext cx="1137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ird scatter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34422" y="3607495"/>
            <a:ext cx="1137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otal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scatter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15113" y="2469436"/>
            <a:ext cx="772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…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67553" y="2564354"/>
            <a:ext cx="772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+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92370" y="2564354"/>
            <a:ext cx="772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+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49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20" descr="Camera">
            <a:extLst>
              <a:ext uri="{FF2B5EF4-FFF2-40B4-BE49-F238E27FC236}">
                <a16:creationId xmlns:a16="http://schemas.microsoft.com/office/drawing/2014/main" xmlns="" id="{A7D7B069-8C09-4AED-8562-69F4A05F79DE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156672" y="1245250"/>
            <a:ext cx="668226" cy="668226"/>
          </a:xfr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xmlns="" id="{43CEEB2D-A620-470D-B003-79AB43345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reflection BRDF </a:t>
            </a:r>
            <a:r>
              <a:rPr lang="en-US" altLang="zh-CN" dirty="0"/>
              <a:t>evaluation</a:t>
            </a:r>
            <a:endParaRPr lang="zh-CN" altLang="en-US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D911E329-340C-4B8E-A070-30D350762702}"/>
              </a:ext>
            </a:extLst>
          </p:cNvPr>
          <p:cNvCxnSpPr/>
          <p:nvPr/>
        </p:nvCxnSpPr>
        <p:spPr>
          <a:xfrm>
            <a:off x="1484438" y="2595418"/>
            <a:ext cx="6008027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238644F1-4919-42D7-9579-8731BA2D222F}"/>
              </a:ext>
            </a:extLst>
          </p:cNvPr>
          <p:cNvSpPr/>
          <p:nvPr/>
        </p:nvSpPr>
        <p:spPr>
          <a:xfrm>
            <a:off x="4318267" y="2533741"/>
            <a:ext cx="340369" cy="14310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xmlns="" id="{46CCD5E9-681A-4DD9-9B7D-822DFEF539E4}"/>
              </a:ext>
            </a:extLst>
          </p:cNvPr>
          <p:cNvCxnSpPr>
            <a:cxnSpLocks/>
          </p:cNvCxnSpPr>
          <p:nvPr/>
        </p:nvCxnSpPr>
        <p:spPr>
          <a:xfrm>
            <a:off x="3990680" y="1841053"/>
            <a:ext cx="506195" cy="76424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AE4CBD7A-BCF1-4412-B838-143284E1A172}"/>
              </a:ext>
            </a:extLst>
          </p:cNvPr>
          <p:cNvCxnSpPr>
            <a:cxnSpLocks/>
          </p:cNvCxnSpPr>
          <p:nvPr/>
        </p:nvCxnSpPr>
        <p:spPr>
          <a:xfrm flipV="1">
            <a:off x="4496875" y="1900305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CE832246-D32E-4606-8E9C-9446D31A9153}"/>
              </a:ext>
            </a:extLst>
          </p:cNvPr>
          <p:cNvSpPr txBox="1"/>
          <p:nvPr/>
        </p:nvSpPr>
        <p:spPr>
          <a:xfrm>
            <a:off x="1814902" y="1392635"/>
            <a:ext cx="1729297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Light sourc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877F55F3-E701-4D63-9BBC-9CEC42FA2A92}"/>
              </a:ext>
            </a:extLst>
          </p:cNvPr>
          <p:cNvSpPr txBox="1"/>
          <p:nvPr/>
        </p:nvSpPr>
        <p:spPr>
          <a:xfrm>
            <a:off x="5731629" y="1390467"/>
            <a:ext cx="1143740" cy="406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Camer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CCCB2B55-95D2-4372-9B9E-31FD4C0F9850}"/>
              </a:ext>
            </a:extLst>
          </p:cNvPr>
          <p:cNvSpPr/>
          <p:nvPr/>
        </p:nvSpPr>
        <p:spPr>
          <a:xfrm>
            <a:off x="1112059" y="3225084"/>
            <a:ext cx="6919881" cy="148657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346A55BB-918F-46A8-A495-DD7AF1EE3FFD}"/>
              </a:ext>
            </a:extLst>
          </p:cNvPr>
          <p:cNvSpPr txBox="1"/>
          <p:nvPr/>
        </p:nvSpPr>
        <p:spPr>
          <a:xfrm>
            <a:off x="3276036" y="2038507"/>
            <a:ext cx="1042231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%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xmlns="" id="{E468F0E5-F842-45C3-8880-18F153556AF7}"/>
              </a:ext>
            </a:extLst>
          </p:cNvPr>
          <p:cNvSpPr txBox="1"/>
          <p:nvPr/>
        </p:nvSpPr>
        <p:spPr>
          <a:xfrm>
            <a:off x="5164141" y="2033622"/>
            <a:ext cx="322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hat </a:t>
            </a:r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% </a:t>
            </a:r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fter k=2 reflections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13" name="Sun 112">
            <a:extLst>
              <a:ext uri="{FF2B5EF4-FFF2-40B4-BE49-F238E27FC236}">
                <a16:creationId xmlns:a16="http://schemas.microsoft.com/office/drawing/2014/main" xmlns="" id="{C8D0A721-1182-4A6B-A248-FCD467734B2C}"/>
              </a:ext>
            </a:extLst>
          </p:cNvPr>
          <p:cNvSpPr/>
          <p:nvPr/>
        </p:nvSpPr>
        <p:spPr>
          <a:xfrm>
            <a:off x="3544199" y="1309855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86C3A4E6-2E84-4A81-83D6-BBD31CA11AC6}"/>
              </a:ext>
            </a:extLst>
          </p:cNvPr>
          <p:cNvGrpSpPr/>
          <p:nvPr/>
        </p:nvGrpSpPr>
        <p:grpSpPr>
          <a:xfrm>
            <a:off x="1266544" y="3463795"/>
            <a:ext cx="6668748" cy="797031"/>
            <a:chOff x="1266544" y="3463795"/>
            <a:chExt cx="6668748" cy="797031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xmlns="" id="{03DCE568-7152-4874-A15E-F929F4B7234D}"/>
                </a:ext>
              </a:extLst>
            </p:cNvPr>
            <p:cNvSpPr txBox="1"/>
            <p:nvPr/>
          </p:nvSpPr>
          <p:spPr>
            <a:xfrm>
              <a:off x="7187023" y="3463795"/>
              <a:ext cx="748220" cy="707886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xmlns="" id="{D766439F-D095-4B34-A351-549AEF590047}"/>
                </a:ext>
              </a:extLst>
            </p:cNvPr>
            <p:cNvGrpSpPr/>
            <p:nvPr/>
          </p:nvGrpSpPr>
          <p:grpSpPr>
            <a:xfrm>
              <a:off x="2047516" y="3490681"/>
              <a:ext cx="5081079" cy="770145"/>
              <a:chOff x="2047516" y="3490681"/>
              <a:chExt cx="5081079" cy="770145"/>
            </a:xfrm>
          </p:grpSpPr>
          <p:sp>
            <p:nvSpPr>
              <p:cNvPr id="81" name="Isosceles Triangle 80">
                <a:extLst>
                  <a:ext uri="{FF2B5EF4-FFF2-40B4-BE49-F238E27FC236}">
                    <a16:creationId xmlns:a16="http://schemas.microsoft.com/office/drawing/2014/main" xmlns="" id="{D464A6A5-ACBF-4036-ADCF-CF96BAFABBE1}"/>
                  </a:ext>
                </a:extLst>
              </p:cNvPr>
              <p:cNvSpPr/>
              <p:nvPr/>
            </p:nvSpPr>
            <p:spPr>
              <a:xfrm rot="10800000">
                <a:off x="2613916" y="3490681"/>
                <a:ext cx="543678" cy="163023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Isosceles Triangle 81">
                <a:extLst>
                  <a:ext uri="{FF2B5EF4-FFF2-40B4-BE49-F238E27FC236}">
                    <a16:creationId xmlns:a16="http://schemas.microsoft.com/office/drawing/2014/main" xmlns="" id="{05409818-B662-4947-AD33-DE5EAF48E75D}"/>
                  </a:ext>
                </a:extLst>
              </p:cNvPr>
              <p:cNvSpPr/>
              <p:nvPr/>
            </p:nvSpPr>
            <p:spPr>
              <a:xfrm rot="10800000">
                <a:off x="3185032" y="3490682"/>
                <a:ext cx="559585" cy="267218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Isosceles Triangle 82">
                <a:extLst>
                  <a:ext uri="{FF2B5EF4-FFF2-40B4-BE49-F238E27FC236}">
                    <a16:creationId xmlns:a16="http://schemas.microsoft.com/office/drawing/2014/main" xmlns="" id="{161123AD-6ADC-4B5D-8367-3A5E8ED3C391}"/>
                  </a:ext>
                </a:extLst>
              </p:cNvPr>
              <p:cNvSpPr/>
              <p:nvPr/>
            </p:nvSpPr>
            <p:spPr>
              <a:xfrm rot="10800000">
                <a:off x="4322547" y="3490682"/>
                <a:ext cx="549022" cy="770144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4" name="Isosceles Triangle 83">
                <a:extLst>
                  <a:ext uri="{FF2B5EF4-FFF2-40B4-BE49-F238E27FC236}">
                    <a16:creationId xmlns:a16="http://schemas.microsoft.com/office/drawing/2014/main" xmlns="" id="{3C5435FA-EF3F-4782-BD8B-7E91AD4F9380}"/>
                  </a:ext>
                </a:extLst>
              </p:cNvPr>
              <p:cNvSpPr/>
              <p:nvPr/>
            </p:nvSpPr>
            <p:spPr>
              <a:xfrm rot="10800000">
                <a:off x="3751431" y="3490682"/>
                <a:ext cx="564302" cy="569052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5" name="Isosceles Triangle 84">
                <a:extLst>
                  <a:ext uri="{FF2B5EF4-FFF2-40B4-BE49-F238E27FC236}">
                    <a16:creationId xmlns:a16="http://schemas.microsoft.com/office/drawing/2014/main" xmlns="" id="{EFC35D16-BEB5-49A7-9620-EE3D96F6832A}"/>
                  </a:ext>
                </a:extLst>
              </p:cNvPr>
              <p:cNvSpPr/>
              <p:nvPr/>
            </p:nvSpPr>
            <p:spPr>
              <a:xfrm rot="10800000">
                <a:off x="4878383" y="3490682"/>
                <a:ext cx="564302" cy="569052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6" name="Isosceles Triangle 85">
                <a:extLst>
                  <a:ext uri="{FF2B5EF4-FFF2-40B4-BE49-F238E27FC236}">
                    <a16:creationId xmlns:a16="http://schemas.microsoft.com/office/drawing/2014/main" xmlns="" id="{516A7116-076E-4AAD-A788-4189B914B15D}"/>
                  </a:ext>
                </a:extLst>
              </p:cNvPr>
              <p:cNvSpPr/>
              <p:nvPr/>
            </p:nvSpPr>
            <p:spPr>
              <a:xfrm rot="10800000">
                <a:off x="2047516" y="3490682"/>
                <a:ext cx="559586" cy="770140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7" name="Isosceles Triangle 86">
                <a:extLst>
                  <a:ext uri="{FF2B5EF4-FFF2-40B4-BE49-F238E27FC236}">
                    <a16:creationId xmlns:a16="http://schemas.microsoft.com/office/drawing/2014/main" xmlns="" id="{45E7B4F1-207F-45CA-BA2B-973DEB3A38B0}"/>
                  </a:ext>
                </a:extLst>
              </p:cNvPr>
              <p:cNvSpPr/>
              <p:nvPr/>
            </p:nvSpPr>
            <p:spPr>
              <a:xfrm rot="10800000">
                <a:off x="5449499" y="3494059"/>
                <a:ext cx="536865" cy="381527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8" name="Isosceles Triangle 87">
                <a:extLst>
                  <a:ext uri="{FF2B5EF4-FFF2-40B4-BE49-F238E27FC236}">
                    <a16:creationId xmlns:a16="http://schemas.microsoft.com/office/drawing/2014/main" xmlns="" id="{30ED50C8-78E1-440A-83D8-8A896CD54F45}"/>
                  </a:ext>
                </a:extLst>
              </p:cNvPr>
              <p:cNvSpPr/>
              <p:nvPr/>
            </p:nvSpPr>
            <p:spPr>
              <a:xfrm rot="10800000">
                <a:off x="6564293" y="3490682"/>
                <a:ext cx="564302" cy="114878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Isosceles Triangle 88">
                <a:extLst>
                  <a:ext uri="{FF2B5EF4-FFF2-40B4-BE49-F238E27FC236}">
                    <a16:creationId xmlns:a16="http://schemas.microsoft.com/office/drawing/2014/main" xmlns="" id="{3649B969-CBA2-4F69-A8B0-0FA0CDD8AA45}"/>
                  </a:ext>
                </a:extLst>
              </p:cNvPr>
              <p:cNvSpPr/>
              <p:nvPr/>
            </p:nvSpPr>
            <p:spPr>
              <a:xfrm rot="10800000">
                <a:off x="5993178" y="3490682"/>
                <a:ext cx="539018" cy="270078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4A44483B-96BE-4F05-AFF6-6EE6281FD6D9}"/>
                </a:ext>
              </a:extLst>
            </p:cNvPr>
            <p:cNvSpPr txBox="1"/>
            <p:nvPr/>
          </p:nvSpPr>
          <p:spPr>
            <a:xfrm>
              <a:off x="1266544" y="3490682"/>
              <a:ext cx="748220" cy="707886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xmlns="" id="{F9863643-A268-46FC-AB2F-7D7296A62F2C}"/>
                </a:ext>
              </a:extLst>
            </p:cNvPr>
            <p:cNvCxnSpPr>
              <a:cxnSpLocks/>
            </p:cNvCxnSpPr>
            <p:nvPr/>
          </p:nvCxnSpPr>
          <p:spPr>
            <a:xfrm>
              <a:off x="1354633" y="3490685"/>
              <a:ext cx="6507860" cy="0"/>
            </a:xfrm>
            <a:prstGeom prst="line">
              <a:avLst/>
            </a:prstGeom>
            <a:ln w="2222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xmlns="" id="{7F4B03B4-2373-4684-857C-B371C71D613E}"/>
                </a:ext>
              </a:extLst>
            </p:cNvPr>
            <p:cNvSpPr txBox="1"/>
            <p:nvPr/>
          </p:nvSpPr>
          <p:spPr>
            <a:xfrm>
              <a:off x="7187072" y="3465882"/>
              <a:ext cx="748220" cy="707886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xmlns="" id="{7A138FC3-D35B-460A-B6EC-8ACBB2AB9674}"/>
                </a:ext>
              </a:extLst>
            </p:cNvPr>
            <p:cNvSpPr txBox="1"/>
            <p:nvPr/>
          </p:nvSpPr>
          <p:spPr>
            <a:xfrm>
              <a:off x="1266593" y="3492769"/>
              <a:ext cx="748220" cy="707886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xmlns="" id="{2256B496-E2F3-4810-9D8B-4DAA5DA51EBE}"/>
                </a:ext>
              </a:extLst>
            </p:cNvPr>
            <p:cNvCxnSpPr>
              <a:cxnSpLocks/>
            </p:cNvCxnSpPr>
            <p:nvPr/>
          </p:nvCxnSpPr>
          <p:spPr>
            <a:xfrm>
              <a:off x="1354682" y="3492772"/>
              <a:ext cx="6507860" cy="0"/>
            </a:xfrm>
            <a:prstGeom prst="line">
              <a:avLst/>
            </a:prstGeom>
            <a:ln w="317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87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43CEEB2D-A620-470D-B003-79AB43345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reflection BRDF </a:t>
            </a:r>
            <a:r>
              <a:rPr lang="en-US" altLang="zh-CN" dirty="0"/>
              <a:t>evaluation</a:t>
            </a:r>
            <a:endParaRPr lang="zh-CN" altLang="en-US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D911E329-340C-4B8E-A070-30D350762702}"/>
              </a:ext>
            </a:extLst>
          </p:cNvPr>
          <p:cNvCxnSpPr/>
          <p:nvPr/>
        </p:nvCxnSpPr>
        <p:spPr>
          <a:xfrm>
            <a:off x="1484438" y="2595419"/>
            <a:ext cx="6008027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238644F1-4919-42D7-9579-8731BA2D222F}"/>
              </a:ext>
            </a:extLst>
          </p:cNvPr>
          <p:cNvSpPr/>
          <p:nvPr/>
        </p:nvSpPr>
        <p:spPr>
          <a:xfrm>
            <a:off x="4318267" y="2533742"/>
            <a:ext cx="340369" cy="14310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xmlns="" id="{46CCD5E9-681A-4DD9-9B7D-822DFEF539E4}"/>
              </a:ext>
            </a:extLst>
          </p:cNvPr>
          <p:cNvCxnSpPr>
            <a:cxnSpLocks/>
          </p:cNvCxnSpPr>
          <p:nvPr/>
        </p:nvCxnSpPr>
        <p:spPr>
          <a:xfrm>
            <a:off x="3990680" y="1841054"/>
            <a:ext cx="506195" cy="76424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AE4CBD7A-BCF1-4412-B838-143284E1A172}"/>
              </a:ext>
            </a:extLst>
          </p:cNvPr>
          <p:cNvCxnSpPr>
            <a:cxnSpLocks/>
          </p:cNvCxnSpPr>
          <p:nvPr/>
        </p:nvCxnSpPr>
        <p:spPr>
          <a:xfrm flipV="1">
            <a:off x="4496875" y="1900306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CCCB2B55-95D2-4372-9B9E-31FD4C0F9850}"/>
              </a:ext>
            </a:extLst>
          </p:cNvPr>
          <p:cNvSpPr/>
          <p:nvPr/>
        </p:nvSpPr>
        <p:spPr>
          <a:xfrm>
            <a:off x="1112059" y="3225084"/>
            <a:ext cx="6919881" cy="148657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346A55BB-918F-46A8-A495-DD7AF1EE3FFD}"/>
              </a:ext>
            </a:extLst>
          </p:cNvPr>
          <p:cNvSpPr txBox="1"/>
          <p:nvPr/>
        </p:nvSpPr>
        <p:spPr>
          <a:xfrm>
            <a:off x="3276036" y="2038507"/>
            <a:ext cx="1042231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%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xmlns="" id="{207E3D12-0349-4932-B4AF-BCF633233728}"/>
              </a:ext>
            </a:extLst>
          </p:cNvPr>
          <p:cNvCxnSpPr>
            <a:cxnSpLocks/>
          </p:cNvCxnSpPr>
          <p:nvPr/>
        </p:nvCxnSpPr>
        <p:spPr>
          <a:xfrm>
            <a:off x="3711612" y="2949717"/>
            <a:ext cx="484357" cy="73127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xmlns="" id="{9DEE22DA-CBB7-46C6-B122-B26BFC1FEA36}"/>
              </a:ext>
            </a:extLst>
          </p:cNvPr>
          <p:cNvCxnSpPr>
            <a:cxnSpLocks/>
          </p:cNvCxnSpPr>
          <p:nvPr/>
        </p:nvCxnSpPr>
        <p:spPr>
          <a:xfrm>
            <a:off x="4847180" y="2958930"/>
            <a:ext cx="484357" cy="73127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xmlns="" id="{85301888-B789-4D9E-9F79-9E0E4A79DD95}"/>
              </a:ext>
            </a:extLst>
          </p:cNvPr>
          <p:cNvCxnSpPr>
            <a:cxnSpLocks/>
          </p:cNvCxnSpPr>
          <p:nvPr/>
        </p:nvCxnSpPr>
        <p:spPr>
          <a:xfrm flipV="1">
            <a:off x="3885226" y="3029894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xmlns="" id="{F6DCFF3F-6ACB-463C-B74A-10E9276C88C4}"/>
              </a:ext>
            </a:extLst>
          </p:cNvPr>
          <p:cNvCxnSpPr>
            <a:cxnSpLocks/>
          </p:cNvCxnSpPr>
          <p:nvPr/>
        </p:nvCxnSpPr>
        <p:spPr>
          <a:xfrm flipV="1">
            <a:off x="4981036" y="3025207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xmlns="" id="{C9097F1E-3C33-45E9-9D10-4C587132E66D}"/>
              </a:ext>
            </a:extLst>
          </p:cNvPr>
          <p:cNvCxnSpPr>
            <a:cxnSpLocks/>
          </p:cNvCxnSpPr>
          <p:nvPr/>
        </p:nvCxnSpPr>
        <p:spPr>
          <a:xfrm flipH="1">
            <a:off x="3893021" y="3695700"/>
            <a:ext cx="312420" cy="4572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xmlns="" id="{AD50342B-38C1-4E7D-B143-C584D6381457}"/>
              </a:ext>
            </a:extLst>
          </p:cNvPr>
          <p:cNvCxnSpPr>
            <a:cxnSpLocks/>
          </p:cNvCxnSpPr>
          <p:nvPr/>
        </p:nvCxnSpPr>
        <p:spPr>
          <a:xfrm flipH="1">
            <a:off x="5014181" y="3672840"/>
            <a:ext cx="312420" cy="4572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1" name="Group 140">
            <a:extLst>
              <a:ext uri="{FF2B5EF4-FFF2-40B4-BE49-F238E27FC236}">
                <a16:creationId xmlns:a16="http://schemas.microsoft.com/office/drawing/2014/main" xmlns="" id="{86C3A4E6-2E84-4A81-83D6-BBD31CA11AC6}"/>
              </a:ext>
            </a:extLst>
          </p:cNvPr>
          <p:cNvGrpSpPr/>
          <p:nvPr/>
        </p:nvGrpSpPr>
        <p:grpSpPr>
          <a:xfrm>
            <a:off x="1266544" y="3463795"/>
            <a:ext cx="6668748" cy="797031"/>
            <a:chOff x="1266544" y="3463795"/>
            <a:chExt cx="6668748" cy="797031"/>
          </a:xfrm>
        </p:grpSpPr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xmlns="" id="{03DCE568-7152-4874-A15E-F929F4B7234D}"/>
                </a:ext>
              </a:extLst>
            </p:cNvPr>
            <p:cNvSpPr txBox="1"/>
            <p:nvPr/>
          </p:nvSpPr>
          <p:spPr>
            <a:xfrm>
              <a:off x="7187023" y="3463795"/>
              <a:ext cx="748220" cy="707886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pSp>
          <p:nvGrpSpPr>
            <p:cNvPr id="143" name="Group 142">
              <a:extLst>
                <a:ext uri="{FF2B5EF4-FFF2-40B4-BE49-F238E27FC236}">
                  <a16:creationId xmlns:a16="http://schemas.microsoft.com/office/drawing/2014/main" xmlns="" id="{D766439F-D095-4B34-A351-549AEF590047}"/>
                </a:ext>
              </a:extLst>
            </p:cNvPr>
            <p:cNvGrpSpPr/>
            <p:nvPr/>
          </p:nvGrpSpPr>
          <p:grpSpPr>
            <a:xfrm>
              <a:off x="2047516" y="3490681"/>
              <a:ext cx="5081079" cy="770145"/>
              <a:chOff x="2047516" y="3490681"/>
              <a:chExt cx="5081079" cy="770145"/>
            </a:xfrm>
          </p:grpSpPr>
          <p:sp>
            <p:nvSpPr>
              <p:cNvPr id="149" name="Isosceles Triangle 148">
                <a:extLst>
                  <a:ext uri="{FF2B5EF4-FFF2-40B4-BE49-F238E27FC236}">
                    <a16:creationId xmlns:a16="http://schemas.microsoft.com/office/drawing/2014/main" xmlns="" id="{D464A6A5-ACBF-4036-ADCF-CF96BAFABBE1}"/>
                  </a:ext>
                </a:extLst>
              </p:cNvPr>
              <p:cNvSpPr/>
              <p:nvPr/>
            </p:nvSpPr>
            <p:spPr>
              <a:xfrm rot="10800000">
                <a:off x="2613916" y="3490681"/>
                <a:ext cx="543678" cy="163023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0" name="Isosceles Triangle 149">
                <a:extLst>
                  <a:ext uri="{FF2B5EF4-FFF2-40B4-BE49-F238E27FC236}">
                    <a16:creationId xmlns:a16="http://schemas.microsoft.com/office/drawing/2014/main" xmlns="" id="{05409818-B662-4947-AD33-DE5EAF48E75D}"/>
                  </a:ext>
                </a:extLst>
              </p:cNvPr>
              <p:cNvSpPr/>
              <p:nvPr/>
            </p:nvSpPr>
            <p:spPr>
              <a:xfrm rot="10800000">
                <a:off x="3185032" y="3490682"/>
                <a:ext cx="559585" cy="267218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1" name="Isosceles Triangle 150">
                <a:extLst>
                  <a:ext uri="{FF2B5EF4-FFF2-40B4-BE49-F238E27FC236}">
                    <a16:creationId xmlns:a16="http://schemas.microsoft.com/office/drawing/2014/main" xmlns="" id="{161123AD-6ADC-4B5D-8367-3A5E8ED3C391}"/>
                  </a:ext>
                </a:extLst>
              </p:cNvPr>
              <p:cNvSpPr/>
              <p:nvPr/>
            </p:nvSpPr>
            <p:spPr>
              <a:xfrm rot="10800000">
                <a:off x="4322547" y="3490682"/>
                <a:ext cx="549022" cy="770144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2" name="Isosceles Triangle 151">
                <a:extLst>
                  <a:ext uri="{FF2B5EF4-FFF2-40B4-BE49-F238E27FC236}">
                    <a16:creationId xmlns:a16="http://schemas.microsoft.com/office/drawing/2014/main" xmlns="" id="{3C5435FA-EF3F-4782-BD8B-7E91AD4F9380}"/>
                  </a:ext>
                </a:extLst>
              </p:cNvPr>
              <p:cNvSpPr/>
              <p:nvPr/>
            </p:nvSpPr>
            <p:spPr>
              <a:xfrm rot="10800000">
                <a:off x="3751431" y="3490682"/>
                <a:ext cx="564302" cy="569052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" name="Isosceles Triangle 152">
                <a:extLst>
                  <a:ext uri="{FF2B5EF4-FFF2-40B4-BE49-F238E27FC236}">
                    <a16:creationId xmlns:a16="http://schemas.microsoft.com/office/drawing/2014/main" xmlns="" id="{EFC35D16-BEB5-49A7-9620-EE3D96F6832A}"/>
                  </a:ext>
                </a:extLst>
              </p:cNvPr>
              <p:cNvSpPr/>
              <p:nvPr/>
            </p:nvSpPr>
            <p:spPr>
              <a:xfrm rot="10800000">
                <a:off x="4878383" y="3490682"/>
                <a:ext cx="564302" cy="569052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4" name="Isosceles Triangle 153">
                <a:extLst>
                  <a:ext uri="{FF2B5EF4-FFF2-40B4-BE49-F238E27FC236}">
                    <a16:creationId xmlns:a16="http://schemas.microsoft.com/office/drawing/2014/main" xmlns="" id="{516A7116-076E-4AAD-A788-4189B914B15D}"/>
                  </a:ext>
                </a:extLst>
              </p:cNvPr>
              <p:cNvSpPr/>
              <p:nvPr/>
            </p:nvSpPr>
            <p:spPr>
              <a:xfrm rot="10800000">
                <a:off x="2047516" y="3490682"/>
                <a:ext cx="559586" cy="770140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5" name="Isosceles Triangle 154">
                <a:extLst>
                  <a:ext uri="{FF2B5EF4-FFF2-40B4-BE49-F238E27FC236}">
                    <a16:creationId xmlns:a16="http://schemas.microsoft.com/office/drawing/2014/main" xmlns="" id="{45E7B4F1-207F-45CA-BA2B-973DEB3A38B0}"/>
                  </a:ext>
                </a:extLst>
              </p:cNvPr>
              <p:cNvSpPr/>
              <p:nvPr/>
            </p:nvSpPr>
            <p:spPr>
              <a:xfrm rot="10800000">
                <a:off x="5449499" y="3494059"/>
                <a:ext cx="536865" cy="381527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56" name="Isosceles Triangle 155">
                <a:extLst>
                  <a:ext uri="{FF2B5EF4-FFF2-40B4-BE49-F238E27FC236}">
                    <a16:creationId xmlns:a16="http://schemas.microsoft.com/office/drawing/2014/main" xmlns="" id="{30ED50C8-78E1-440A-83D8-8A896CD54F45}"/>
                  </a:ext>
                </a:extLst>
              </p:cNvPr>
              <p:cNvSpPr/>
              <p:nvPr/>
            </p:nvSpPr>
            <p:spPr>
              <a:xfrm rot="10800000">
                <a:off x="6564293" y="3490682"/>
                <a:ext cx="564302" cy="114878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7" name="Isosceles Triangle 156">
                <a:extLst>
                  <a:ext uri="{FF2B5EF4-FFF2-40B4-BE49-F238E27FC236}">
                    <a16:creationId xmlns:a16="http://schemas.microsoft.com/office/drawing/2014/main" xmlns="" id="{3649B969-CBA2-4F69-A8B0-0FA0CDD8AA45}"/>
                  </a:ext>
                </a:extLst>
              </p:cNvPr>
              <p:cNvSpPr/>
              <p:nvPr/>
            </p:nvSpPr>
            <p:spPr>
              <a:xfrm rot="10800000">
                <a:off x="5993178" y="3490682"/>
                <a:ext cx="539018" cy="270078"/>
              </a:xfrm>
              <a:prstGeom prst="triangle">
                <a:avLst/>
              </a:prstGeom>
              <a:noFill/>
              <a:ln w="22225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xmlns="" id="{4A44483B-96BE-4F05-AFF6-6EE6281FD6D9}"/>
                </a:ext>
              </a:extLst>
            </p:cNvPr>
            <p:cNvSpPr txBox="1"/>
            <p:nvPr/>
          </p:nvSpPr>
          <p:spPr>
            <a:xfrm>
              <a:off x="1266544" y="3490682"/>
              <a:ext cx="748220" cy="707886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xmlns="" id="{F9863643-A268-46FC-AB2F-7D7296A62F2C}"/>
                </a:ext>
              </a:extLst>
            </p:cNvPr>
            <p:cNvCxnSpPr>
              <a:cxnSpLocks/>
            </p:cNvCxnSpPr>
            <p:nvPr/>
          </p:nvCxnSpPr>
          <p:spPr>
            <a:xfrm>
              <a:off x="1354633" y="3490685"/>
              <a:ext cx="6507860" cy="0"/>
            </a:xfrm>
            <a:prstGeom prst="line">
              <a:avLst/>
            </a:prstGeom>
            <a:ln w="2222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xmlns="" id="{7F4B03B4-2373-4684-857C-B371C71D613E}"/>
                </a:ext>
              </a:extLst>
            </p:cNvPr>
            <p:cNvSpPr txBox="1"/>
            <p:nvPr/>
          </p:nvSpPr>
          <p:spPr>
            <a:xfrm>
              <a:off x="7187072" y="3465882"/>
              <a:ext cx="748220" cy="707886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xmlns="" id="{7A138FC3-D35B-460A-B6EC-8ACBB2AB9674}"/>
                </a:ext>
              </a:extLst>
            </p:cNvPr>
            <p:cNvSpPr txBox="1"/>
            <p:nvPr/>
          </p:nvSpPr>
          <p:spPr>
            <a:xfrm>
              <a:off x="1266593" y="3492769"/>
              <a:ext cx="748220" cy="707886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xmlns="" id="{2256B496-E2F3-4810-9D8B-4DAA5DA51EBE}"/>
                </a:ext>
              </a:extLst>
            </p:cNvPr>
            <p:cNvCxnSpPr>
              <a:cxnSpLocks/>
            </p:cNvCxnSpPr>
            <p:nvPr/>
          </p:nvCxnSpPr>
          <p:spPr>
            <a:xfrm>
              <a:off x="1354682" y="3492772"/>
              <a:ext cx="6507860" cy="0"/>
            </a:xfrm>
            <a:prstGeom prst="line">
              <a:avLst/>
            </a:prstGeom>
            <a:ln w="317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xmlns="" id="{3706FCCD-06CB-4E5F-BB5A-8324842BE60C}"/>
              </a:ext>
            </a:extLst>
          </p:cNvPr>
          <p:cNvGrpSpPr/>
          <p:nvPr/>
        </p:nvGrpSpPr>
        <p:grpSpPr>
          <a:xfrm>
            <a:off x="1262683" y="3466654"/>
            <a:ext cx="6668748" cy="797031"/>
            <a:chOff x="1266544" y="3463795"/>
            <a:chExt cx="6668748" cy="797031"/>
          </a:xfrm>
        </p:grpSpPr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xmlns="" id="{3323469D-B146-4474-A948-163303D684A0}"/>
                </a:ext>
              </a:extLst>
            </p:cNvPr>
            <p:cNvSpPr txBox="1"/>
            <p:nvPr/>
          </p:nvSpPr>
          <p:spPr>
            <a:xfrm>
              <a:off x="7187023" y="3463795"/>
              <a:ext cx="748220" cy="707886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xmlns="" id="{57FC4058-CF36-493E-90B8-E0BC3C780128}"/>
                </a:ext>
              </a:extLst>
            </p:cNvPr>
            <p:cNvGrpSpPr/>
            <p:nvPr/>
          </p:nvGrpSpPr>
          <p:grpSpPr>
            <a:xfrm>
              <a:off x="2047516" y="3490678"/>
              <a:ext cx="5081079" cy="770148"/>
              <a:chOff x="2047516" y="3490678"/>
              <a:chExt cx="5081079" cy="770148"/>
            </a:xfrm>
          </p:grpSpPr>
          <p:sp>
            <p:nvSpPr>
              <p:cNvPr id="167" name="Isosceles Triangle 166">
                <a:extLst>
                  <a:ext uri="{FF2B5EF4-FFF2-40B4-BE49-F238E27FC236}">
                    <a16:creationId xmlns:a16="http://schemas.microsoft.com/office/drawing/2014/main" xmlns="" id="{9DF243E4-2443-485D-A279-D290DC470804}"/>
                  </a:ext>
                </a:extLst>
              </p:cNvPr>
              <p:cNvSpPr/>
              <p:nvPr/>
            </p:nvSpPr>
            <p:spPr>
              <a:xfrm rot="10800000">
                <a:off x="3185032" y="3490682"/>
                <a:ext cx="559585" cy="267218"/>
              </a:xfrm>
              <a:prstGeom prst="triangle">
                <a:avLst/>
              </a:prstGeom>
              <a:noFill/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8" name="Isosceles Triangle 167">
                <a:extLst>
                  <a:ext uri="{FF2B5EF4-FFF2-40B4-BE49-F238E27FC236}">
                    <a16:creationId xmlns:a16="http://schemas.microsoft.com/office/drawing/2014/main" xmlns="" id="{7EECB58D-6C88-4923-8FDD-34ABB35A7FF6}"/>
                  </a:ext>
                </a:extLst>
              </p:cNvPr>
              <p:cNvSpPr/>
              <p:nvPr/>
            </p:nvSpPr>
            <p:spPr>
              <a:xfrm rot="10800000">
                <a:off x="4322547" y="3490682"/>
                <a:ext cx="549022" cy="770144"/>
              </a:xfrm>
              <a:prstGeom prst="triangle">
                <a:avLst/>
              </a:prstGeom>
              <a:noFill/>
              <a:ln w="41275">
                <a:solidFill>
                  <a:schemeClr val="tx1">
                    <a:lumMod val="75000"/>
                    <a:lumOff val="2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9" name="Isosceles Triangle 168">
                <a:extLst>
                  <a:ext uri="{FF2B5EF4-FFF2-40B4-BE49-F238E27FC236}">
                    <a16:creationId xmlns:a16="http://schemas.microsoft.com/office/drawing/2014/main" xmlns="" id="{F7EC36E6-8F45-4888-ACB2-6C8BD580C792}"/>
                  </a:ext>
                </a:extLst>
              </p:cNvPr>
              <p:cNvSpPr/>
              <p:nvPr/>
            </p:nvSpPr>
            <p:spPr>
              <a:xfrm rot="10800000">
                <a:off x="3751431" y="3490682"/>
                <a:ext cx="564302" cy="569052"/>
              </a:xfrm>
              <a:prstGeom prst="triangle">
                <a:avLst/>
              </a:prstGeom>
              <a:noFill/>
              <a:ln w="381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0" name="Isosceles Triangle 169">
                <a:extLst>
                  <a:ext uri="{FF2B5EF4-FFF2-40B4-BE49-F238E27FC236}">
                    <a16:creationId xmlns:a16="http://schemas.microsoft.com/office/drawing/2014/main" xmlns="" id="{2881114A-DB7A-4E8A-9EEA-98A388D4D656}"/>
                  </a:ext>
                </a:extLst>
              </p:cNvPr>
              <p:cNvSpPr/>
              <p:nvPr/>
            </p:nvSpPr>
            <p:spPr>
              <a:xfrm rot="10800000">
                <a:off x="4878383" y="3490682"/>
                <a:ext cx="564302" cy="569052"/>
              </a:xfrm>
              <a:prstGeom prst="triangle">
                <a:avLst/>
              </a:prstGeom>
              <a:noFill/>
              <a:ln w="381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1" name="Isosceles Triangle 170">
                <a:extLst>
                  <a:ext uri="{FF2B5EF4-FFF2-40B4-BE49-F238E27FC236}">
                    <a16:creationId xmlns:a16="http://schemas.microsoft.com/office/drawing/2014/main" xmlns="" id="{98CCE076-5778-4CFE-8C06-C6F5ADBF4714}"/>
                  </a:ext>
                </a:extLst>
              </p:cNvPr>
              <p:cNvSpPr/>
              <p:nvPr/>
            </p:nvSpPr>
            <p:spPr>
              <a:xfrm rot="10800000">
                <a:off x="2047516" y="3490682"/>
                <a:ext cx="559586" cy="770140"/>
              </a:xfrm>
              <a:prstGeom prst="triangle">
                <a:avLst/>
              </a:prstGeom>
              <a:noFill/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Isosceles Triangle 171">
                <a:extLst>
                  <a:ext uri="{FF2B5EF4-FFF2-40B4-BE49-F238E27FC236}">
                    <a16:creationId xmlns:a16="http://schemas.microsoft.com/office/drawing/2014/main" xmlns="" id="{C7690434-DA94-4F2D-BBF7-B0DBC783010C}"/>
                  </a:ext>
                </a:extLst>
              </p:cNvPr>
              <p:cNvSpPr/>
              <p:nvPr/>
            </p:nvSpPr>
            <p:spPr>
              <a:xfrm rot="10800000">
                <a:off x="5449499" y="3494059"/>
                <a:ext cx="536865" cy="381527"/>
              </a:xfrm>
              <a:prstGeom prst="triangle">
                <a:avLst/>
              </a:prstGeom>
              <a:noFill/>
              <a:ln w="41275">
                <a:solidFill>
                  <a:schemeClr val="tx1">
                    <a:lumMod val="75000"/>
                    <a:lumOff val="2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3" name="Isosceles Triangle 172">
                <a:extLst>
                  <a:ext uri="{FF2B5EF4-FFF2-40B4-BE49-F238E27FC236}">
                    <a16:creationId xmlns:a16="http://schemas.microsoft.com/office/drawing/2014/main" xmlns="" id="{B6D5A547-0DDE-4759-880C-B04F68BBB820}"/>
                  </a:ext>
                </a:extLst>
              </p:cNvPr>
              <p:cNvSpPr/>
              <p:nvPr/>
            </p:nvSpPr>
            <p:spPr>
              <a:xfrm rot="10800000">
                <a:off x="6564293" y="3490682"/>
                <a:ext cx="564302" cy="114878"/>
              </a:xfrm>
              <a:prstGeom prst="triangle">
                <a:avLst/>
              </a:prstGeom>
              <a:noFill/>
              <a:ln w="41275">
                <a:solidFill>
                  <a:schemeClr val="tx1">
                    <a:lumMod val="75000"/>
                    <a:lumOff val="2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" name="Isosceles Triangle 173">
                <a:extLst>
                  <a:ext uri="{FF2B5EF4-FFF2-40B4-BE49-F238E27FC236}">
                    <a16:creationId xmlns:a16="http://schemas.microsoft.com/office/drawing/2014/main" xmlns="" id="{A0634FB5-DF00-48E6-955D-E6BCBF8AC03B}"/>
                  </a:ext>
                </a:extLst>
              </p:cNvPr>
              <p:cNvSpPr/>
              <p:nvPr/>
            </p:nvSpPr>
            <p:spPr>
              <a:xfrm rot="10800000">
                <a:off x="5996989" y="3490678"/>
                <a:ext cx="539066" cy="269307"/>
              </a:xfrm>
              <a:prstGeom prst="triangle">
                <a:avLst/>
              </a:prstGeom>
              <a:noFill/>
              <a:ln w="38100">
                <a:solidFill>
                  <a:schemeClr val="tx1">
                    <a:lumMod val="75000"/>
                    <a:lumOff val="2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xmlns="" id="{503AB7F2-71E2-4386-89A0-762CC2276073}"/>
                </a:ext>
              </a:extLst>
            </p:cNvPr>
            <p:cNvSpPr txBox="1"/>
            <p:nvPr/>
          </p:nvSpPr>
          <p:spPr>
            <a:xfrm>
              <a:off x="1266544" y="3490682"/>
              <a:ext cx="748220" cy="707886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xmlns="" id="{DD3472FB-9D3B-42F7-BC54-C19426E0B848}"/>
                </a:ext>
              </a:extLst>
            </p:cNvPr>
            <p:cNvCxnSpPr>
              <a:cxnSpLocks/>
            </p:cNvCxnSpPr>
            <p:nvPr/>
          </p:nvCxnSpPr>
          <p:spPr>
            <a:xfrm>
              <a:off x="1354633" y="3490685"/>
              <a:ext cx="6507860" cy="0"/>
            </a:xfrm>
            <a:prstGeom prst="line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xmlns="" id="{2C983DE7-88C8-4814-A3DA-D021E4FE1059}"/>
                </a:ext>
              </a:extLst>
            </p:cNvPr>
            <p:cNvSpPr txBox="1"/>
            <p:nvPr/>
          </p:nvSpPr>
          <p:spPr>
            <a:xfrm>
              <a:off x="7187072" y="3465882"/>
              <a:ext cx="748220" cy="707886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xmlns="" id="{FABF1C6A-C10D-446E-B8FD-C214D42739CD}"/>
                </a:ext>
              </a:extLst>
            </p:cNvPr>
            <p:cNvSpPr txBox="1"/>
            <p:nvPr/>
          </p:nvSpPr>
          <p:spPr>
            <a:xfrm>
              <a:off x="1266593" y="3492769"/>
              <a:ext cx="748220" cy="707886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sz="4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165" name="Straight Connector 164">
              <a:extLst>
                <a:ext uri="{FF2B5EF4-FFF2-40B4-BE49-F238E27FC236}">
                  <a16:creationId xmlns:a16="http://schemas.microsoft.com/office/drawing/2014/main" xmlns="" id="{6A320537-7ABD-4AEE-864F-FDCDC105CD37}"/>
                </a:ext>
              </a:extLst>
            </p:cNvPr>
            <p:cNvCxnSpPr>
              <a:cxnSpLocks/>
            </p:cNvCxnSpPr>
            <p:nvPr/>
          </p:nvCxnSpPr>
          <p:spPr>
            <a:xfrm>
              <a:off x="1354682" y="3492772"/>
              <a:ext cx="6507860" cy="0"/>
            </a:xfrm>
            <a:prstGeom prst="line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8" name="Content Placeholder 20" descr="Camera">
            <a:extLst>
              <a:ext uri="{FF2B5EF4-FFF2-40B4-BE49-F238E27FC236}">
                <a16:creationId xmlns:a16="http://schemas.microsoft.com/office/drawing/2014/main" xmlns="" id="{45F815EB-7399-49DE-8016-DBD7958732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156672" y="1245250"/>
            <a:ext cx="668226" cy="668226"/>
          </a:xfrm>
          <a:prstGeom prst="rect">
            <a:avLst/>
          </a:prstGeom>
        </p:spPr>
      </p:pic>
      <p:sp>
        <p:nvSpPr>
          <p:cNvPr id="179" name="TextBox 178">
            <a:extLst>
              <a:ext uri="{FF2B5EF4-FFF2-40B4-BE49-F238E27FC236}">
                <a16:creationId xmlns:a16="http://schemas.microsoft.com/office/drawing/2014/main" xmlns="" id="{367976B7-E4E3-48EF-AB13-6C8B319A684D}"/>
              </a:ext>
            </a:extLst>
          </p:cNvPr>
          <p:cNvSpPr txBox="1"/>
          <p:nvPr/>
        </p:nvSpPr>
        <p:spPr>
          <a:xfrm>
            <a:off x="1814902" y="1392635"/>
            <a:ext cx="1729297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Light sourc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xmlns="" id="{4E66AF00-A6A0-4A74-A30C-868805C34B39}"/>
              </a:ext>
            </a:extLst>
          </p:cNvPr>
          <p:cNvSpPr txBox="1"/>
          <p:nvPr/>
        </p:nvSpPr>
        <p:spPr>
          <a:xfrm>
            <a:off x="5731629" y="1390467"/>
            <a:ext cx="1143740" cy="406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Camer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81" name="Sun 180">
            <a:extLst>
              <a:ext uri="{FF2B5EF4-FFF2-40B4-BE49-F238E27FC236}">
                <a16:creationId xmlns:a16="http://schemas.microsoft.com/office/drawing/2014/main" xmlns="" id="{9B5144D3-0855-4B55-A278-0A946C77695A}"/>
              </a:ext>
            </a:extLst>
          </p:cNvPr>
          <p:cNvSpPr/>
          <p:nvPr/>
        </p:nvSpPr>
        <p:spPr>
          <a:xfrm>
            <a:off x="3544199" y="1309855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xmlns="" id="{207E3D12-0349-4932-B4AF-BCF633233728}"/>
              </a:ext>
            </a:extLst>
          </p:cNvPr>
          <p:cNvCxnSpPr>
            <a:cxnSpLocks/>
          </p:cNvCxnSpPr>
          <p:nvPr/>
        </p:nvCxnSpPr>
        <p:spPr>
          <a:xfrm>
            <a:off x="2407420" y="3026184"/>
            <a:ext cx="361180" cy="54530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xmlns="" id="{85301888-B789-4D9E-9F79-9E0E4A79DD95}"/>
              </a:ext>
            </a:extLst>
          </p:cNvPr>
          <p:cNvCxnSpPr>
            <a:cxnSpLocks/>
          </p:cNvCxnSpPr>
          <p:nvPr/>
        </p:nvCxnSpPr>
        <p:spPr>
          <a:xfrm flipV="1">
            <a:off x="3033365" y="3038475"/>
            <a:ext cx="509524" cy="526515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xmlns="" id="{C9097F1E-3C33-45E9-9D10-4C587132E66D}"/>
              </a:ext>
            </a:extLst>
          </p:cNvPr>
          <p:cNvCxnSpPr>
            <a:cxnSpLocks/>
          </p:cNvCxnSpPr>
          <p:nvPr/>
        </p:nvCxnSpPr>
        <p:spPr>
          <a:xfrm flipV="1">
            <a:off x="2768600" y="3555206"/>
            <a:ext cx="284400" cy="19567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13</a:t>
            </a:fld>
            <a:endParaRPr lang="en-US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E468F0E5-F842-45C3-8880-18F153556AF7}"/>
              </a:ext>
            </a:extLst>
          </p:cNvPr>
          <p:cNvSpPr txBox="1"/>
          <p:nvPr/>
        </p:nvSpPr>
        <p:spPr>
          <a:xfrm>
            <a:off x="5164141" y="2033622"/>
            <a:ext cx="322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hat </a:t>
            </a:r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% </a:t>
            </a:r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fter k=2 reflections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66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geometry</a:t>
            </a:r>
            <a:endParaRPr lang="en-US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E1433468-7DE6-4C14-A230-470CEF4A34D2}"/>
              </a:ext>
            </a:extLst>
          </p:cNvPr>
          <p:cNvSpPr txBox="1"/>
          <p:nvPr/>
        </p:nvSpPr>
        <p:spPr>
          <a:xfrm>
            <a:off x="1933194" y="1573909"/>
            <a:ext cx="809269" cy="510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</a:rPr>
              <a:t>Object normal</a:t>
            </a:r>
            <a:endParaRPr lang="zh-CN" altLang="en-US" sz="1400" dirty="0">
              <a:solidFill>
                <a:schemeClr val="bg1"/>
              </a:solidFill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8186C4FA-5227-43F0-9C6E-4F94ADD0B984}"/>
              </a:ext>
            </a:extLst>
          </p:cNvPr>
          <p:cNvGrpSpPr/>
          <p:nvPr/>
        </p:nvGrpSpPr>
        <p:grpSpPr>
          <a:xfrm>
            <a:off x="1321605" y="3297724"/>
            <a:ext cx="2601066" cy="1530771"/>
            <a:chOff x="652300" y="3222812"/>
            <a:chExt cx="2666777" cy="1569443"/>
          </a:xfrm>
        </p:grpSpPr>
        <p:sp>
          <p:nvSpPr>
            <p:cNvPr id="29" name="Freeform: Shape 139">
              <a:extLst>
                <a:ext uri="{FF2B5EF4-FFF2-40B4-BE49-F238E27FC236}">
                  <a16:creationId xmlns:a16="http://schemas.microsoft.com/office/drawing/2014/main" xmlns="" id="{61C70189-9D6C-4F85-BEE1-E5827210E18B}"/>
                </a:ext>
              </a:extLst>
            </p:cNvPr>
            <p:cNvSpPr/>
            <p:nvPr/>
          </p:nvSpPr>
          <p:spPr>
            <a:xfrm>
              <a:off x="652300" y="3222812"/>
              <a:ext cx="2666777" cy="1569443"/>
            </a:xfrm>
            <a:custGeom>
              <a:avLst/>
              <a:gdLst>
                <a:gd name="connsiteX0" fmla="*/ 228738 w 2666777"/>
                <a:gd name="connsiteY0" fmla="*/ 1565024 h 1569443"/>
                <a:gd name="connsiteX1" fmla="*/ 6380 w 2666777"/>
                <a:gd name="connsiteY1" fmla="*/ 1009562 h 1569443"/>
                <a:gd name="connsiteX2" fmla="*/ 2444132 w 2666777"/>
                <a:gd name="connsiteY2" fmla="*/ 6380 h 1569443"/>
                <a:gd name="connsiteX3" fmla="*/ 2666490 w 2666777"/>
                <a:gd name="connsiteY3" fmla="*/ 561842 h 1569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66777" h="1569443">
                  <a:moveTo>
                    <a:pt x="228738" y="1565024"/>
                  </a:moveTo>
                  <a:lnTo>
                    <a:pt x="6380" y="1009562"/>
                  </a:lnTo>
                  <a:lnTo>
                    <a:pt x="2444132" y="6380"/>
                  </a:lnTo>
                  <a:lnTo>
                    <a:pt x="2666490" y="561842"/>
                  </a:lnTo>
                  <a:close/>
                </a:path>
              </a:pathLst>
            </a:custGeom>
            <a:solidFill>
              <a:srgbClr val="A5976B"/>
            </a:solidFill>
            <a:ln w="12700" cap="flat">
              <a:solidFill>
                <a:srgbClr val="1A1A1A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0" name="Freeform: Shape 140">
              <a:extLst>
                <a:ext uri="{FF2B5EF4-FFF2-40B4-BE49-F238E27FC236}">
                  <a16:creationId xmlns:a16="http://schemas.microsoft.com/office/drawing/2014/main" xmlns="" id="{BF6CB90D-B4E0-4978-A69C-9A9BC64A18BA}"/>
                </a:ext>
              </a:extLst>
            </p:cNvPr>
            <p:cNvSpPr/>
            <p:nvPr/>
          </p:nvSpPr>
          <p:spPr>
            <a:xfrm>
              <a:off x="652300" y="3222812"/>
              <a:ext cx="2666777" cy="1569443"/>
            </a:xfrm>
            <a:custGeom>
              <a:avLst/>
              <a:gdLst>
                <a:gd name="connsiteX0" fmla="*/ 228738 w 2666777"/>
                <a:gd name="connsiteY0" fmla="*/ 1565024 h 1569443"/>
                <a:gd name="connsiteX1" fmla="*/ 6380 w 2666777"/>
                <a:gd name="connsiteY1" fmla="*/ 1009562 h 1569443"/>
                <a:gd name="connsiteX2" fmla="*/ 2444132 w 2666777"/>
                <a:gd name="connsiteY2" fmla="*/ 6380 h 1569443"/>
                <a:gd name="connsiteX3" fmla="*/ 2666490 w 2666777"/>
                <a:gd name="connsiteY3" fmla="*/ 561842 h 1569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66777" h="1569443">
                  <a:moveTo>
                    <a:pt x="228738" y="1565024"/>
                  </a:moveTo>
                  <a:lnTo>
                    <a:pt x="6380" y="1009562"/>
                  </a:lnTo>
                  <a:lnTo>
                    <a:pt x="2444132" y="6380"/>
                  </a:lnTo>
                  <a:lnTo>
                    <a:pt x="2666490" y="561842"/>
                  </a:lnTo>
                  <a:close/>
                </a:path>
              </a:pathLst>
            </a:custGeom>
            <a:noFill/>
            <a:ln w="12700" cap="flat">
              <a:solidFill>
                <a:srgbClr val="1A1A1A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xmlns="" id="{0843A967-CC5A-42DC-BB50-3208C9D5AF19}"/>
              </a:ext>
            </a:extLst>
          </p:cNvPr>
          <p:cNvCxnSpPr>
            <a:cxnSpLocks/>
          </p:cNvCxnSpPr>
          <p:nvPr/>
        </p:nvCxnSpPr>
        <p:spPr>
          <a:xfrm flipV="1">
            <a:off x="2724857" y="2378554"/>
            <a:ext cx="1037100" cy="143540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B8361D27-A82F-4DC8-B195-460CA6A37FAD}"/>
              </a:ext>
            </a:extLst>
          </p:cNvPr>
          <p:cNvSpPr txBox="1"/>
          <p:nvPr/>
        </p:nvSpPr>
        <p:spPr>
          <a:xfrm>
            <a:off x="3288565" y="1817060"/>
            <a:ext cx="1108886" cy="510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</a:rPr>
              <a:t>Surface orientation</a:t>
            </a:r>
            <a:endParaRPr lang="zh-CN" altLang="en-US" sz="1400" dirty="0">
              <a:solidFill>
                <a:schemeClr val="bg1"/>
              </a:solidFill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0F708DBF-E59E-419E-8854-78DDBEB35BB0}"/>
              </a:ext>
            </a:extLst>
          </p:cNvPr>
          <p:cNvGrpSpPr/>
          <p:nvPr/>
        </p:nvGrpSpPr>
        <p:grpSpPr>
          <a:xfrm>
            <a:off x="1538483" y="3296207"/>
            <a:ext cx="2725519" cy="1530771"/>
            <a:chOff x="874657" y="3221256"/>
            <a:chExt cx="2794374" cy="1569443"/>
          </a:xfrm>
        </p:grpSpPr>
        <p:sp>
          <p:nvSpPr>
            <p:cNvPr id="49" name="Freeform: Shape 141">
              <a:extLst>
                <a:ext uri="{FF2B5EF4-FFF2-40B4-BE49-F238E27FC236}">
                  <a16:creationId xmlns:a16="http://schemas.microsoft.com/office/drawing/2014/main" xmlns="" id="{60448134-DF7B-433D-B7B7-BFD3ED7FCFBF}"/>
                </a:ext>
              </a:extLst>
            </p:cNvPr>
            <p:cNvSpPr/>
            <p:nvPr/>
          </p:nvSpPr>
          <p:spPr>
            <a:xfrm>
              <a:off x="874657" y="3221256"/>
              <a:ext cx="2794374" cy="1569443"/>
            </a:xfrm>
            <a:custGeom>
              <a:avLst/>
              <a:gdLst>
                <a:gd name="connsiteX0" fmla="*/ 6380 w 2794374"/>
                <a:gd name="connsiteY0" fmla="*/ 1566581 h 1569443"/>
                <a:gd name="connsiteX1" fmla="*/ 348994 w 2794374"/>
                <a:gd name="connsiteY1" fmla="*/ 1010123 h 1569443"/>
                <a:gd name="connsiteX2" fmla="*/ 2788107 w 2794374"/>
                <a:gd name="connsiteY2" fmla="*/ 6380 h 1569443"/>
                <a:gd name="connsiteX3" fmla="*/ 2445493 w 2794374"/>
                <a:gd name="connsiteY3" fmla="*/ 562838 h 1569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94374" h="1569443">
                  <a:moveTo>
                    <a:pt x="6380" y="1566581"/>
                  </a:moveTo>
                  <a:lnTo>
                    <a:pt x="348994" y="1010123"/>
                  </a:lnTo>
                  <a:lnTo>
                    <a:pt x="2788107" y="6380"/>
                  </a:lnTo>
                  <a:lnTo>
                    <a:pt x="2445493" y="562838"/>
                  </a:lnTo>
                  <a:close/>
                </a:path>
              </a:pathLst>
            </a:custGeom>
            <a:solidFill>
              <a:srgbClr val="6A6A6A"/>
            </a:solidFill>
            <a:ln w="12700" cap="flat">
              <a:solidFill>
                <a:srgbClr val="1A1A1A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50" name="Freeform: Shape 142">
              <a:extLst>
                <a:ext uri="{FF2B5EF4-FFF2-40B4-BE49-F238E27FC236}">
                  <a16:creationId xmlns:a16="http://schemas.microsoft.com/office/drawing/2014/main" xmlns="" id="{0AD3BB0A-E52F-4D1E-AEE4-648B7A3F6EBF}"/>
                </a:ext>
              </a:extLst>
            </p:cNvPr>
            <p:cNvSpPr/>
            <p:nvPr/>
          </p:nvSpPr>
          <p:spPr>
            <a:xfrm>
              <a:off x="874657" y="3221256"/>
              <a:ext cx="2794374" cy="1569443"/>
            </a:xfrm>
            <a:custGeom>
              <a:avLst/>
              <a:gdLst>
                <a:gd name="connsiteX0" fmla="*/ 6380 w 2794374"/>
                <a:gd name="connsiteY0" fmla="*/ 1566581 h 1569443"/>
                <a:gd name="connsiteX1" fmla="*/ 348994 w 2794374"/>
                <a:gd name="connsiteY1" fmla="*/ 1010123 h 1569443"/>
                <a:gd name="connsiteX2" fmla="*/ 2788107 w 2794374"/>
                <a:gd name="connsiteY2" fmla="*/ 6380 h 1569443"/>
                <a:gd name="connsiteX3" fmla="*/ 2445493 w 2794374"/>
                <a:gd name="connsiteY3" fmla="*/ 562838 h 1569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94374" h="1569443">
                  <a:moveTo>
                    <a:pt x="6380" y="1566581"/>
                  </a:moveTo>
                  <a:lnTo>
                    <a:pt x="348994" y="1010123"/>
                  </a:lnTo>
                  <a:lnTo>
                    <a:pt x="2788107" y="6380"/>
                  </a:lnTo>
                  <a:lnTo>
                    <a:pt x="2445493" y="562838"/>
                  </a:lnTo>
                  <a:close/>
                </a:path>
              </a:pathLst>
            </a:custGeom>
            <a:noFill/>
            <a:ln w="12700" cap="flat">
              <a:solidFill>
                <a:srgbClr val="1A1A1A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927874" y="1444126"/>
            <a:ext cx="4730729" cy="2371635"/>
            <a:chOff x="118605" y="1440471"/>
            <a:chExt cx="4730729" cy="2371635"/>
          </a:xfrm>
        </p:grpSpPr>
        <p:grpSp>
          <p:nvGrpSpPr>
            <p:cNvPr id="67" name="Group 66"/>
            <p:cNvGrpSpPr/>
            <p:nvPr/>
          </p:nvGrpSpPr>
          <p:grpSpPr>
            <a:xfrm>
              <a:off x="118605" y="1440471"/>
              <a:ext cx="4730729" cy="2371635"/>
              <a:chOff x="118605" y="1440471"/>
              <a:chExt cx="4730729" cy="2371635"/>
            </a:xfrm>
          </p:grpSpPr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D223F15C-95F7-4865-B1B6-A30C6D6C9182}"/>
                  </a:ext>
                </a:extLst>
              </p:cNvPr>
              <p:cNvSpPr/>
              <p:nvPr/>
            </p:nvSpPr>
            <p:spPr>
              <a:xfrm>
                <a:off x="118605" y="1440471"/>
                <a:ext cx="4724019" cy="237163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26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/>
              </a:p>
            </p:txBody>
          </p: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xmlns="" id="{FA5B2F41-7E6F-4BD0-BE50-9133D3D92A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03974" y="3810302"/>
                <a:ext cx="2945360" cy="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0BBC7DC6-1DC5-4226-B72E-57DE8CBDA005}"/>
                </a:ext>
              </a:extLst>
            </p:cNvPr>
            <p:cNvSpPr txBox="1"/>
            <p:nvPr/>
          </p:nvSpPr>
          <p:spPr>
            <a:xfrm>
              <a:off x="3293915" y="3173249"/>
              <a:ext cx="1539615" cy="630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Perpendicular</a:t>
              </a:r>
            </a:p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Plane 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21EBDF59-8E42-4FC8-B4B5-8A7432AF636E}"/>
              </a:ext>
            </a:extLst>
          </p:cNvPr>
          <p:cNvCxnSpPr>
            <a:cxnSpLocks/>
          </p:cNvCxnSpPr>
          <p:nvPr/>
        </p:nvCxnSpPr>
        <p:spPr>
          <a:xfrm flipV="1">
            <a:off x="2724857" y="1663716"/>
            <a:ext cx="0" cy="2164176"/>
          </a:xfrm>
          <a:prstGeom prst="straightConnector1">
            <a:avLst/>
          </a:prstGeom>
          <a:ln w="25400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2724857" y="2305976"/>
            <a:ext cx="2681307" cy="1502817"/>
            <a:chOff x="1915588" y="2302321"/>
            <a:chExt cx="2681307" cy="1502817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xmlns="" id="{48C71FB1-3AD8-4DEB-97E2-6D1844880A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15588" y="2563802"/>
              <a:ext cx="1818058" cy="1241336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xmlns="" id="{31DDA587-D420-48E6-8CCC-593AF75343DD}"/>
                </a:ext>
              </a:extLst>
            </p:cNvPr>
            <p:cNvSpPr txBox="1"/>
            <p:nvPr/>
          </p:nvSpPr>
          <p:spPr>
            <a:xfrm>
              <a:off x="3698530" y="2302321"/>
              <a:ext cx="8983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>
                  <a:solidFill>
                    <a:schemeClr val="bg1"/>
                  </a:solidFill>
                </a:rPr>
                <a:t>Outgoing  </a:t>
              </a:r>
              <a:r>
                <a:rPr lang="en-US" altLang="zh-CN" sz="1400" dirty="0">
                  <a:solidFill>
                    <a:schemeClr val="bg1"/>
                  </a:solidFill>
                </a:rPr>
                <a:t>direction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9941D2BD-2291-4605-9685-CDDA09910E5B}"/>
              </a:ext>
            </a:extLst>
          </p:cNvPr>
          <p:cNvGrpSpPr/>
          <p:nvPr/>
        </p:nvGrpSpPr>
        <p:grpSpPr>
          <a:xfrm>
            <a:off x="2348738" y="2465107"/>
            <a:ext cx="2143835" cy="404880"/>
            <a:chOff x="1705381" y="2369160"/>
            <a:chExt cx="2197995" cy="415109"/>
          </a:xfrm>
        </p:grpSpPr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xmlns="" id="{6D16F5AC-E54B-4F4F-8DE7-983537C573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05381" y="2369160"/>
              <a:ext cx="749074" cy="305544"/>
            </a:xfrm>
            <a:prstGeom prst="straightConnector1">
              <a:avLst/>
            </a:prstGeom>
            <a:ln w="25400">
              <a:solidFill>
                <a:schemeClr val="bg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xmlns="" id="{34AD0887-0E3E-43D8-9E8F-AA9A4E47FF2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54302" y="2478725"/>
              <a:ext cx="749074" cy="305544"/>
            </a:xfrm>
            <a:prstGeom prst="straightConnector1">
              <a:avLst/>
            </a:prstGeom>
            <a:ln w="25400">
              <a:solidFill>
                <a:schemeClr val="bg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xmlns="" id="{E5D50C6E-86DB-4E46-A8B7-EBF0AFE3EE9C}"/>
                </a:ext>
              </a:extLst>
            </p:cNvPr>
            <p:cNvCxnSpPr>
              <a:cxnSpLocks/>
            </p:cNvCxnSpPr>
            <p:nvPr/>
          </p:nvCxnSpPr>
          <p:spPr>
            <a:xfrm>
              <a:off x="3542386" y="2520424"/>
              <a:ext cx="87312" cy="205619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xmlns="" id="{40BC4FA8-4713-4BAE-856E-280D4F2B362E}"/>
                </a:ext>
              </a:extLst>
            </p:cNvPr>
            <p:cNvCxnSpPr>
              <a:cxnSpLocks/>
            </p:cNvCxnSpPr>
            <p:nvPr/>
          </p:nvCxnSpPr>
          <p:spPr>
            <a:xfrm>
              <a:off x="3485834" y="2541972"/>
              <a:ext cx="86009" cy="202551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xmlns="" id="{041C870C-ECC6-4E14-B1F4-DDE9AFA37C6B}"/>
                </a:ext>
              </a:extLst>
            </p:cNvPr>
            <p:cNvCxnSpPr>
              <a:cxnSpLocks/>
            </p:cNvCxnSpPr>
            <p:nvPr/>
          </p:nvCxnSpPr>
          <p:spPr>
            <a:xfrm>
              <a:off x="2061545" y="2424347"/>
              <a:ext cx="87312" cy="205619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xmlns="" id="{FCBD2EB8-4950-40B4-9028-5A2C799E2DE7}"/>
                </a:ext>
              </a:extLst>
            </p:cNvPr>
            <p:cNvCxnSpPr>
              <a:cxnSpLocks/>
            </p:cNvCxnSpPr>
            <p:nvPr/>
          </p:nvCxnSpPr>
          <p:spPr>
            <a:xfrm>
              <a:off x="2004993" y="2445895"/>
              <a:ext cx="86009" cy="202551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6598009" y="1457161"/>
            <a:ext cx="626452" cy="2748120"/>
            <a:chOff x="7197656" y="1502206"/>
            <a:chExt cx="546393" cy="2396915"/>
          </a:xfrm>
          <a:solidFill>
            <a:srgbClr val="A5976B"/>
          </a:solidFill>
        </p:grpSpPr>
        <p:sp>
          <p:nvSpPr>
            <p:cNvPr id="72" name="Rectangle 71"/>
            <p:cNvSpPr/>
            <p:nvPr/>
          </p:nvSpPr>
          <p:spPr>
            <a:xfrm>
              <a:off x="7197656" y="1502206"/>
              <a:ext cx="272653" cy="2396915"/>
            </a:xfrm>
            <a:prstGeom prst="rect">
              <a:avLst/>
            </a:prstGeom>
            <a:grpFill/>
            <a:ln w="22225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471396" y="1502206"/>
              <a:ext cx="272653" cy="2394014"/>
            </a:xfrm>
            <a:prstGeom prst="rect">
              <a:avLst/>
            </a:prstGeom>
            <a:grpFill/>
            <a:ln w="22225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758831" y="1715480"/>
            <a:ext cx="1387623" cy="2470377"/>
            <a:chOff x="6615400" y="1980514"/>
            <a:chExt cx="1387623" cy="2470377"/>
          </a:xfrm>
        </p:grpSpPr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xmlns="" id="{34AD0887-0E3E-43D8-9E8F-AA9A4E47FF25}"/>
                </a:ext>
              </a:extLst>
            </p:cNvPr>
            <p:cNvCxnSpPr>
              <a:cxnSpLocks/>
            </p:cNvCxnSpPr>
            <p:nvPr/>
          </p:nvCxnSpPr>
          <p:spPr>
            <a:xfrm>
              <a:off x="7814576" y="3726650"/>
              <a:ext cx="0" cy="724241"/>
            </a:xfrm>
            <a:prstGeom prst="straightConnector1">
              <a:avLst/>
            </a:prstGeom>
            <a:ln w="25400">
              <a:solidFill>
                <a:schemeClr val="bg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6615400" y="1980514"/>
              <a:ext cx="1387623" cy="2470377"/>
              <a:chOff x="6615400" y="1980514"/>
              <a:chExt cx="1387623" cy="2470377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6615400" y="1980514"/>
                <a:ext cx="1387623" cy="2470377"/>
                <a:chOff x="6615400" y="1980514"/>
                <a:chExt cx="1007081" cy="2470377"/>
              </a:xfrm>
              <a:effectLst/>
            </p:grpSpPr>
            <p:cxnSp>
              <p:nvCxnSpPr>
                <p:cNvPr id="66" name="Straight Connector 65"/>
                <p:cNvCxnSpPr/>
                <p:nvPr/>
              </p:nvCxnSpPr>
              <p:spPr>
                <a:xfrm>
                  <a:off x="6641609" y="2730266"/>
                  <a:ext cx="952280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>
                  <a:off x="6641609" y="1980514"/>
                  <a:ext cx="980872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>
                  <a:off x="6624136" y="4450891"/>
                  <a:ext cx="961016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>
                  <a:off x="6615400" y="3701139"/>
                  <a:ext cx="961016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3" name="Straight Arrow Connector 92">
                <a:extLst>
                  <a:ext uri="{FF2B5EF4-FFF2-40B4-BE49-F238E27FC236}">
                    <a16:creationId xmlns:a16="http://schemas.microsoft.com/office/drawing/2014/main" xmlns="" id="{34AD0887-0E3E-43D8-9E8F-AA9A4E47FF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14576" y="1995245"/>
                <a:ext cx="0" cy="724241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" name="Group 36"/>
              <p:cNvGrpSpPr/>
              <p:nvPr/>
            </p:nvGrpSpPr>
            <p:grpSpPr>
              <a:xfrm>
                <a:off x="7699395" y="2311989"/>
                <a:ext cx="225538" cy="62838"/>
                <a:chOff x="7701807" y="2236319"/>
                <a:chExt cx="225538" cy="62838"/>
              </a:xfrm>
            </p:grpSpPr>
            <p:cxnSp>
              <p:nvCxnSpPr>
                <p:cNvPr id="95" name="Straight Connector 94"/>
                <p:cNvCxnSpPr/>
                <p:nvPr/>
              </p:nvCxnSpPr>
              <p:spPr>
                <a:xfrm>
                  <a:off x="7701807" y="2236319"/>
                  <a:ext cx="225538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7701807" y="2299157"/>
                  <a:ext cx="225538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Group 96"/>
              <p:cNvGrpSpPr/>
              <p:nvPr/>
            </p:nvGrpSpPr>
            <p:grpSpPr>
              <a:xfrm>
                <a:off x="7699395" y="4042090"/>
                <a:ext cx="225538" cy="62838"/>
                <a:chOff x="7701807" y="2236319"/>
                <a:chExt cx="225538" cy="62838"/>
              </a:xfrm>
            </p:grpSpPr>
            <p:cxnSp>
              <p:nvCxnSpPr>
                <p:cNvPr id="98" name="Straight Connector 97"/>
                <p:cNvCxnSpPr/>
                <p:nvPr/>
              </p:nvCxnSpPr>
              <p:spPr>
                <a:xfrm>
                  <a:off x="7701807" y="2236319"/>
                  <a:ext cx="225538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>
                  <a:off x="7701807" y="2299157"/>
                  <a:ext cx="225538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xmlns="" id="{3B4F328A-24EE-45A3-92D3-B3085ED6A643}"/>
              </a:ext>
            </a:extLst>
          </p:cNvPr>
          <p:cNvCxnSpPr>
            <a:cxnSpLocks/>
          </p:cNvCxnSpPr>
          <p:nvPr/>
        </p:nvCxnSpPr>
        <p:spPr>
          <a:xfrm>
            <a:off x="6911863" y="1411366"/>
            <a:ext cx="0" cy="288290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xmlns="" id="{48C71FB1-3AD8-4DEB-97E2-6D1844880AC6}"/>
              </a:ext>
            </a:extLst>
          </p:cNvPr>
          <p:cNvCxnSpPr>
            <a:cxnSpLocks/>
          </p:cNvCxnSpPr>
          <p:nvPr/>
        </p:nvCxnSpPr>
        <p:spPr>
          <a:xfrm flipV="1">
            <a:off x="6775106" y="1699700"/>
            <a:ext cx="989631" cy="781252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xmlns="" id="{D2F01153-E51B-4AEC-A21E-2AEAEC2E27C3}"/>
              </a:ext>
            </a:extLst>
          </p:cNvPr>
          <p:cNvCxnSpPr>
            <a:cxnSpLocks/>
          </p:cNvCxnSpPr>
          <p:nvPr/>
        </p:nvCxnSpPr>
        <p:spPr>
          <a:xfrm flipH="1" flipV="1">
            <a:off x="6815704" y="2449399"/>
            <a:ext cx="252460" cy="53251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xmlns="" id="{D2F01153-E51B-4AEC-A21E-2AEAEC2E27C3}"/>
              </a:ext>
            </a:extLst>
          </p:cNvPr>
          <p:cNvCxnSpPr>
            <a:cxnSpLocks/>
          </p:cNvCxnSpPr>
          <p:nvPr/>
        </p:nvCxnSpPr>
        <p:spPr>
          <a:xfrm flipH="1" flipV="1">
            <a:off x="6747606" y="3407788"/>
            <a:ext cx="734001" cy="778069"/>
          </a:xfrm>
          <a:prstGeom prst="straightConnector1">
            <a:avLst/>
          </a:prstGeom>
          <a:ln w="25400">
            <a:solidFill>
              <a:srgbClr val="FFFF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xmlns="" id="{D2F01153-E51B-4AEC-A21E-2AEAEC2E27C3}"/>
              </a:ext>
            </a:extLst>
          </p:cNvPr>
          <p:cNvCxnSpPr>
            <a:cxnSpLocks/>
          </p:cNvCxnSpPr>
          <p:nvPr/>
        </p:nvCxnSpPr>
        <p:spPr>
          <a:xfrm flipV="1">
            <a:off x="6747607" y="2981916"/>
            <a:ext cx="290951" cy="42587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747607" y="4399026"/>
            <a:ext cx="1101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op view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1417932" y="2532393"/>
            <a:ext cx="1306925" cy="1267627"/>
            <a:chOff x="608663" y="2528738"/>
            <a:chExt cx="1306925" cy="1267627"/>
          </a:xfrm>
        </p:grpSpPr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xmlns="" id="{D2F01153-E51B-4AEC-A21E-2AEAEC2E27C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81000" y="2742149"/>
              <a:ext cx="434588" cy="1054216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xmlns="" id="{BF729E73-E9AE-46D2-B3F8-C1D2E212F70E}"/>
                </a:ext>
              </a:extLst>
            </p:cNvPr>
            <p:cNvSpPr txBox="1"/>
            <p:nvPr/>
          </p:nvSpPr>
          <p:spPr>
            <a:xfrm>
              <a:off x="608663" y="2528738"/>
              <a:ext cx="845983" cy="510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</a:rPr>
                <a:t>Light direction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1087967" y="3686005"/>
            <a:ext cx="1636890" cy="580611"/>
            <a:chOff x="1087967" y="3686005"/>
            <a:chExt cx="1636890" cy="580611"/>
          </a:xfrm>
        </p:grpSpPr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xmlns="" id="{3B4F328A-24EE-45A3-92D3-B3085ED6A6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23959" y="3817565"/>
              <a:ext cx="1100898" cy="449051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xmlns="" id="{BF729E73-E9AE-46D2-B3F8-C1D2E212F70E}"/>
                </a:ext>
              </a:extLst>
            </p:cNvPr>
            <p:cNvSpPr txBox="1"/>
            <p:nvPr/>
          </p:nvSpPr>
          <p:spPr>
            <a:xfrm>
              <a:off x="1087967" y="3686005"/>
              <a:ext cx="11496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 smtClean="0">
                  <a:solidFill>
                    <a:schemeClr val="bg1"/>
                  </a:solidFill>
                </a:rPr>
                <a:t>V-groove axis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03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>
          <a:xfrm>
            <a:off x="5356860" y="3387922"/>
            <a:ext cx="1596329" cy="8827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7D4F9DE6-3A9C-4D2B-851E-638F562AD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ght transport</a:t>
            </a:r>
            <a:endParaRPr lang="zh-CN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E209D2B-54C4-4A6D-856F-7FA424103147}"/>
              </a:ext>
            </a:extLst>
          </p:cNvPr>
          <p:cNvSpPr txBox="1"/>
          <p:nvPr/>
        </p:nvSpPr>
        <p:spPr>
          <a:xfrm>
            <a:off x="6680314" y="4702188"/>
            <a:ext cx="1946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[</a:t>
            </a:r>
            <a:r>
              <a:rPr lang="en-US" altLang="zh-CN" dirty="0" err="1">
                <a:solidFill>
                  <a:schemeClr val="bg1"/>
                </a:solidFill>
              </a:rPr>
              <a:t>Zipin</a:t>
            </a:r>
            <a:r>
              <a:rPr lang="en-US" altLang="zh-CN" dirty="0">
                <a:solidFill>
                  <a:schemeClr val="bg1"/>
                </a:solidFill>
              </a:rPr>
              <a:t> 1967]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0" name="Slide Number Placeholder 5">
            <a:extLst>
              <a:ext uri="{FF2B5EF4-FFF2-40B4-BE49-F238E27FC236}">
                <a16:creationId xmlns:a16="http://schemas.microsoft.com/office/drawing/2014/main" xmlns="" id="{47184ACA-C0EA-4DCF-90F1-695E9181C9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5356860" y="2496487"/>
            <a:ext cx="3191438" cy="1758954"/>
            <a:chOff x="5356860" y="2496487"/>
            <a:chExt cx="3191438" cy="1758954"/>
          </a:xfrm>
        </p:grpSpPr>
        <p:grpSp>
          <p:nvGrpSpPr>
            <p:cNvPr id="17" name="Group 16"/>
            <p:cNvGrpSpPr/>
            <p:nvPr/>
          </p:nvGrpSpPr>
          <p:grpSpPr>
            <a:xfrm>
              <a:off x="5356860" y="2496487"/>
              <a:ext cx="3191438" cy="1758954"/>
              <a:chOff x="5356860" y="2496487"/>
              <a:chExt cx="3191438" cy="1758954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356860" y="3372715"/>
                <a:ext cx="1596329" cy="88272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" name="Group 4"/>
              <p:cNvGrpSpPr/>
              <p:nvPr/>
            </p:nvGrpSpPr>
            <p:grpSpPr>
              <a:xfrm>
                <a:off x="5428150" y="3041985"/>
                <a:ext cx="1551770" cy="1177663"/>
                <a:chOff x="5428150" y="3041985"/>
                <a:chExt cx="1551770" cy="1177663"/>
              </a:xfrm>
            </p:grpSpPr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xmlns="" id="{EA776B43-1EE1-4A18-A657-909200ADC5E5}"/>
                    </a:ext>
                  </a:extLst>
                </p:cNvPr>
                <p:cNvGrpSpPr/>
                <p:nvPr/>
              </p:nvGrpSpPr>
              <p:grpSpPr>
                <a:xfrm>
                  <a:off x="5428150" y="3041985"/>
                  <a:ext cx="1551770" cy="1177663"/>
                  <a:chOff x="2384527" y="3391105"/>
                  <a:chExt cx="2245481" cy="1704133"/>
                </a:xfrm>
              </p:grpSpPr>
              <p:cxnSp>
                <p:nvCxnSpPr>
                  <p:cNvPr id="54" name="Straight Arrow Connector 53">
                    <a:extLst>
                      <a:ext uri="{FF2B5EF4-FFF2-40B4-BE49-F238E27FC236}">
                        <a16:creationId xmlns:a16="http://schemas.microsoft.com/office/drawing/2014/main" xmlns="" id="{D7EBC565-B5D3-435F-BDEA-57ED4F89046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3060451" y="3391105"/>
                    <a:ext cx="484796" cy="1704133"/>
                  </a:xfrm>
                  <a:prstGeom prst="straightConnector1">
                    <a:avLst/>
                  </a:prstGeom>
                  <a:ln w="25400">
                    <a:solidFill>
                      <a:srgbClr val="00B050"/>
                    </a:solidFill>
                    <a:headEnd type="triangle"/>
                    <a:tailEnd type="triangl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Arrow Connector 56">
                    <a:extLst>
                      <a:ext uri="{FF2B5EF4-FFF2-40B4-BE49-F238E27FC236}">
                        <a16:creationId xmlns:a16="http://schemas.microsoft.com/office/drawing/2014/main" xmlns="" id="{55C420D4-7870-4F21-A7E6-0EB80EED51B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2384527" y="3847673"/>
                    <a:ext cx="2245481" cy="644347"/>
                  </a:xfrm>
                  <a:prstGeom prst="straightConnector1">
                    <a:avLst/>
                  </a:prstGeom>
                  <a:ln w="25400">
                    <a:solidFill>
                      <a:srgbClr val="0107FF"/>
                    </a:solidFill>
                    <a:tailEnd type="triangle"/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0" name="Straight Arrow Connector 39">
                  <a:extLst>
                    <a:ext uri="{FF2B5EF4-FFF2-40B4-BE49-F238E27FC236}">
                      <a16:creationId xmlns:a16="http://schemas.microsoft.com/office/drawing/2014/main" xmlns="" id="{BD5E2ABF-61C6-4B33-A8E6-16623A3F6F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695074" y="3223260"/>
                  <a:ext cx="639824" cy="888215"/>
                </a:xfrm>
                <a:prstGeom prst="straightConnector1">
                  <a:avLst/>
                </a:prstGeom>
                <a:ln w="25400">
                  <a:solidFill>
                    <a:srgbClr val="FF00FF"/>
                  </a:solidFill>
                  <a:prstDash val="sysDot"/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5" name="Rectangle 94"/>
              <p:cNvSpPr/>
              <p:nvPr/>
            </p:nvSpPr>
            <p:spPr>
              <a:xfrm>
                <a:off x="6951969" y="2496487"/>
                <a:ext cx="1596329" cy="88272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8" name="Graphic 27">
              <a:extLst>
                <a:ext uri="{FF2B5EF4-FFF2-40B4-BE49-F238E27FC236}">
                  <a16:creationId xmlns:a16="http://schemas.microsoft.com/office/drawing/2014/main" xmlns="" id="{A7E333D9-6BFA-44CD-9C99-92585EC52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 rot="12725496">
              <a:off x="5643661" y="3794554"/>
              <a:ext cx="217218" cy="92153"/>
            </a:xfrm>
            <a:prstGeom prst="rect">
              <a:avLst/>
            </a:prstGeom>
          </p:spPr>
        </p:pic>
      </p:grpSp>
      <p:pic>
        <p:nvPicPr>
          <p:cNvPr id="41" name="Graphic 40">
            <a:extLst>
              <a:ext uri="{FF2B5EF4-FFF2-40B4-BE49-F238E27FC236}">
                <a16:creationId xmlns:a16="http://schemas.microsoft.com/office/drawing/2014/main" xmlns="" id="{56B5DAF6-2CF5-49EF-A217-7CEFE48FB08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893296" y="2541016"/>
            <a:ext cx="927728" cy="927728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D3BAF098-C78E-43D8-AE59-06C88E914DBA}"/>
              </a:ext>
            </a:extLst>
          </p:cNvPr>
          <p:cNvCxnSpPr>
            <a:cxnSpLocks/>
          </p:cNvCxnSpPr>
          <p:nvPr/>
        </p:nvCxnSpPr>
        <p:spPr>
          <a:xfrm flipV="1">
            <a:off x="3353566" y="1680065"/>
            <a:ext cx="0" cy="1755308"/>
          </a:xfrm>
          <a:prstGeom prst="straightConnector1">
            <a:avLst/>
          </a:prstGeom>
          <a:ln w="25400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DEC2EC60-0340-472D-9556-A25014F8D8B3}"/>
              </a:ext>
            </a:extLst>
          </p:cNvPr>
          <p:cNvCxnSpPr>
            <a:cxnSpLocks/>
          </p:cNvCxnSpPr>
          <p:nvPr/>
        </p:nvCxnSpPr>
        <p:spPr>
          <a:xfrm>
            <a:off x="3077066" y="2848620"/>
            <a:ext cx="5339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8B47B03B-B9EB-4F5A-BBCF-E6FEBBD0D0A1}"/>
              </a:ext>
            </a:extLst>
          </p:cNvPr>
          <p:cNvCxnSpPr>
            <a:cxnSpLocks/>
          </p:cNvCxnSpPr>
          <p:nvPr/>
        </p:nvCxnSpPr>
        <p:spPr>
          <a:xfrm>
            <a:off x="2753254" y="2541017"/>
            <a:ext cx="1300676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xmlns="" id="{7CC0483C-CD60-4F36-B0EC-241F9487D014}"/>
              </a:ext>
            </a:extLst>
          </p:cNvPr>
          <p:cNvCxnSpPr>
            <a:cxnSpLocks/>
          </p:cNvCxnSpPr>
          <p:nvPr/>
        </p:nvCxnSpPr>
        <p:spPr>
          <a:xfrm flipH="1">
            <a:off x="3054648" y="1709870"/>
            <a:ext cx="811246" cy="112618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xmlns="" id="{279A0D8A-2119-484D-8A57-94386A1ECACA}"/>
              </a:ext>
            </a:extLst>
          </p:cNvPr>
          <p:cNvCxnSpPr>
            <a:cxnSpLocks/>
          </p:cNvCxnSpPr>
          <p:nvPr/>
        </p:nvCxnSpPr>
        <p:spPr>
          <a:xfrm flipH="1" flipV="1">
            <a:off x="3006184" y="1881023"/>
            <a:ext cx="610021" cy="944531"/>
          </a:xfrm>
          <a:prstGeom prst="straightConnector1">
            <a:avLst/>
          </a:prstGeom>
          <a:ln w="25400">
            <a:solidFill>
              <a:srgbClr val="FF0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878874" y="2093492"/>
            <a:ext cx="2493515" cy="1429259"/>
            <a:chOff x="878874" y="2093492"/>
            <a:chExt cx="2493515" cy="1429259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137D7F5F-2406-4394-BAE1-5D5AA603911B}"/>
                </a:ext>
              </a:extLst>
            </p:cNvPr>
            <p:cNvGrpSpPr/>
            <p:nvPr/>
          </p:nvGrpSpPr>
          <p:grpSpPr>
            <a:xfrm>
              <a:off x="2031937" y="2416658"/>
              <a:ext cx="1340452" cy="1106093"/>
              <a:chOff x="2659536" y="2354207"/>
              <a:chExt cx="1939697" cy="1600573"/>
            </a:xfrm>
          </p:grpSpPr>
          <p:pic>
            <p:nvPicPr>
              <p:cNvPr id="64" name="Graphic 63">
                <a:extLst>
                  <a:ext uri="{FF2B5EF4-FFF2-40B4-BE49-F238E27FC236}">
                    <a16:creationId xmlns:a16="http://schemas.microsoft.com/office/drawing/2014/main" xmlns="" id="{625512FE-793F-4343-B8B1-2C5DD2C15C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p:blipFill>
            <p:spPr>
              <a:xfrm>
                <a:off x="3118890" y="2509501"/>
                <a:ext cx="1480343" cy="1342466"/>
              </a:xfrm>
              <a:prstGeom prst="rect">
                <a:avLst/>
              </a:prstGeom>
            </p:spPr>
          </p:pic>
          <p:cxnSp>
            <p:nvCxnSpPr>
              <p:cNvPr id="65" name="Straight Arrow Connector 64">
                <a:extLst>
                  <a:ext uri="{FF2B5EF4-FFF2-40B4-BE49-F238E27FC236}">
                    <a16:creationId xmlns:a16="http://schemas.microsoft.com/office/drawing/2014/main" xmlns="" id="{F9027BBB-E5DC-44A1-B305-132373BE7A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659536" y="2354207"/>
                <a:ext cx="1917010" cy="1474110"/>
              </a:xfrm>
              <a:prstGeom prst="straightConnector1">
                <a:avLst/>
              </a:prstGeom>
              <a:ln w="25400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xmlns="" id="{7D5D0D44-6283-42DB-B94E-E8508764224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63741" y="2397341"/>
                <a:ext cx="1149523" cy="1557439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xmlns="" id="{FEB9DA91-E2FE-4EC7-9FEC-0E2EC6E574D5}"/>
                </a:ext>
              </a:extLst>
            </p:cNvPr>
            <p:cNvSpPr txBox="1"/>
            <p:nvPr/>
          </p:nvSpPr>
          <p:spPr>
            <a:xfrm>
              <a:off x="878874" y="2093492"/>
              <a:ext cx="12616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  <a:r>
                <a:rPr lang="en-US" altLang="zh-CN" baseline="30000" dirty="0">
                  <a:solidFill>
                    <a:schemeClr val="bg1"/>
                  </a:solidFill>
                </a:rPr>
                <a:t>st</a:t>
              </a:r>
              <a:r>
                <a:rPr lang="en-US" altLang="zh-CN" dirty="0">
                  <a:solidFill>
                    <a:schemeClr val="bg1"/>
                  </a:solidFill>
                </a:rPr>
                <a:t> virtual 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V-groov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73772" y="3041269"/>
            <a:ext cx="2791033" cy="1214172"/>
            <a:chOff x="573772" y="3041269"/>
            <a:chExt cx="2791033" cy="1214172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B2990762-A75E-4133-9572-6A6D809B8599}"/>
                </a:ext>
              </a:extLst>
            </p:cNvPr>
            <p:cNvGrpSpPr/>
            <p:nvPr/>
          </p:nvGrpSpPr>
          <p:grpSpPr>
            <a:xfrm>
              <a:off x="1828526" y="3041269"/>
              <a:ext cx="1536279" cy="1142432"/>
              <a:chOff x="2384525" y="3291840"/>
              <a:chExt cx="2223065" cy="1653152"/>
            </a:xfrm>
          </p:grpSpPr>
          <p:pic>
            <p:nvPicPr>
              <p:cNvPr id="70" name="Graphic 69">
                <a:extLst>
                  <a:ext uri="{FF2B5EF4-FFF2-40B4-BE49-F238E27FC236}">
                    <a16:creationId xmlns:a16="http://schemas.microsoft.com/office/drawing/2014/main" xmlns="" id="{CB3D4DED-9E53-41BF-8DBA-D6EF13217E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96DAC541-7B7A-43D3-8B79-37D633B846F1}">
                    <asvg:svgBlip xmlns:asvg="http://schemas.microsoft.com/office/drawing/2016/SVG/main" xmlns="" r:embed="rId12"/>
                  </a:ext>
                </a:extLst>
              </a:blip>
              <a:stretch>
                <a:fillRect/>
              </a:stretch>
            </p:blipFill>
            <p:spPr>
              <a:xfrm>
                <a:off x="3112734" y="3600138"/>
                <a:ext cx="1494856" cy="1277158"/>
              </a:xfrm>
              <a:prstGeom prst="rect">
                <a:avLst/>
              </a:prstGeom>
            </p:spPr>
          </p:pic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xmlns="" id="{FC88B953-9655-4F2E-B314-26E01485A2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036135" y="3291840"/>
                <a:ext cx="470291" cy="1653152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xmlns="" id="{EE644201-5DD3-4118-BD28-300844C57C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84525" y="3858129"/>
                <a:ext cx="2209046" cy="633890"/>
              </a:xfrm>
              <a:prstGeom prst="straightConnector1">
                <a:avLst/>
              </a:prstGeom>
              <a:ln w="25400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xmlns="" id="{CF15ABB6-B598-48D7-A9E2-27E5F9E8542E}"/>
                </a:ext>
              </a:extLst>
            </p:cNvPr>
            <p:cNvSpPr txBox="1"/>
            <p:nvPr/>
          </p:nvSpPr>
          <p:spPr>
            <a:xfrm>
              <a:off x="573772" y="3609110"/>
              <a:ext cx="12616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bg1"/>
                  </a:solidFill>
                </a:rPr>
                <a:t>nd</a:t>
              </a:r>
              <a:r>
                <a:rPr lang="en-US" altLang="zh-CN" dirty="0">
                  <a:solidFill>
                    <a:schemeClr val="bg1"/>
                  </a:solidFill>
                </a:rPr>
                <a:t> virtual 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V-groov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91" name="Sun 90">
            <a:extLst>
              <a:ext uri="{FF2B5EF4-FFF2-40B4-BE49-F238E27FC236}">
                <a16:creationId xmlns:a16="http://schemas.microsoft.com/office/drawing/2014/main" xmlns="" id="{7EE18CE0-75C6-4B4F-A5A7-1BCDF691B049}"/>
              </a:ext>
            </a:extLst>
          </p:cNvPr>
          <p:cNvSpPr/>
          <p:nvPr/>
        </p:nvSpPr>
        <p:spPr>
          <a:xfrm>
            <a:off x="3890396" y="1129220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4051110" y="3601759"/>
            <a:ext cx="1693750" cy="1100429"/>
            <a:chOff x="3980448" y="3531094"/>
            <a:chExt cx="1693750" cy="1100429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181170B1-475B-471A-8C59-FAA7348ED5D6}"/>
                </a:ext>
              </a:extLst>
            </p:cNvPr>
            <p:cNvSpPr txBox="1"/>
            <p:nvPr/>
          </p:nvSpPr>
          <p:spPr>
            <a:xfrm>
              <a:off x="3980448" y="3531094"/>
              <a:ext cx="14726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k</a:t>
              </a:r>
              <a:r>
                <a:rPr lang="en-US" altLang="zh-CN" baseline="30000" dirty="0">
                  <a:solidFill>
                    <a:schemeClr val="bg1"/>
                  </a:solidFill>
                </a:rPr>
                <a:t>th</a:t>
              </a:r>
              <a:r>
                <a:rPr lang="en-US" altLang="zh-CN" dirty="0">
                  <a:solidFill>
                    <a:schemeClr val="bg1"/>
                  </a:solidFill>
                </a:rPr>
                <a:t> 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virtual</a:t>
              </a:r>
            </a:p>
            <a:p>
              <a:pPr algn="ctr"/>
              <a:r>
                <a:rPr lang="en-US" altLang="zh-CN" dirty="0" smtClean="0">
                  <a:solidFill>
                    <a:schemeClr val="bg1"/>
                  </a:solidFill>
                </a:rPr>
                <a:t>V-groov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pic>
          <p:nvPicPr>
            <p:cNvPr id="100" name="Content Placeholder 20" descr="Camera">
              <a:extLst>
                <a:ext uri="{FF2B5EF4-FFF2-40B4-BE49-F238E27FC236}">
                  <a16:creationId xmlns:a16="http://schemas.microsoft.com/office/drawing/2014/main" xmlns="" id="{84FF9487-648C-4A38-B845-CD33C95D3A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p:blipFill>
          <p:spPr>
            <a:xfrm>
              <a:off x="5199790" y="4157115"/>
              <a:ext cx="474408" cy="474408"/>
            </a:xfrm>
            <a:prstGeom prst="rect">
              <a:avLst/>
            </a:prstGeom>
          </p:spPr>
        </p:pic>
      </p:grpSp>
      <p:pic>
        <p:nvPicPr>
          <p:cNvPr id="79" name="Graphic 17">
            <a:extLst>
              <a:ext uri="{FF2B5EF4-FFF2-40B4-BE49-F238E27FC236}">
                <a16:creationId xmlns:a16="http://schemas.microsoft.com/office/drawing/2014/main" xmlns="" id="{B36C1DB8-B6A3-4138-AA5E-697DADCBAB5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6492919" y="2484856"/>
            <a:ext cx="927728" cy="927728"/>
          </a:xfrm>
          <a:prstGeom prst="rect">
            <a:avLst/>
          </a:prstGeom>
        </p:spPr>
      </p:pic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xmlns="" id="{00D0133E-5BEE-4783-84D8-FA48EC69E6F9}"/>
              </a:ext>
            </a:extLst>
          </p:cNvPr>
          <p:cNvCxnSpPr>
            <a:cxnSpLocks/>
          </p:cNvCxnSpPr>
          <p:nvPr/>
        </p:nvCxnSpPr>
        <p:spPr>
          <a:xfrm flipV="1">
            <a:off x="6953189" y="1623905"/>
            <a:ext cx="0" cy="1755308"/>
          </a:xfrm>
          <a:prstGeom prst="straightConnector1">
            <a:avLst/>
          </a:prstGeom>
          <a:ln w="25400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xmlns="" id="{67ED2EFE-ACE0-44FE-8CD7-AF880248E49E}"/>
              </a:ext>
            </a:extLst>
          </p:cNvPr>
          <p:cNvCxnSpPr>
            <a:cxnSpLocks/>
          </p:cNvCxnSpPr>
          <p:nvPr/>
        </p:nvCxnSpPr>
        <p:spPr>
          <a:xfrm>
            <a:off x="6352877" y="2484856"/>
            <a:ext cx="1300676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xmlns="" id="{06EFF3A5-46A2-49AC-BDFE-516E92B01FF4}"/>
              </a:ext>
            </a:extLst>
          </p:cNvPr>
          <p:cNvCxnSpPr>
            <a:cxnSpLocks/>
          </p:cNvCxnSpPr>
          <p:nvPr/>
        </p:nvCxnSpPr>
        <p:spPr>
          <a:xfrm flipH="1">
            <a:off x="6644640" y="1653710"/>
            <a:ext cx="820878" cy="113955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Graphic 29">
            <a:extLst>
              <a:ext uri="{FF2B5EF4-FFF2-40B4-BE49-F238E27FC236}">
                <a16:creationId xmlns:a16="http://schemas.microsoft.com/office/drawing/2014/main" xmlns="" id="{5061D508-D119-4463-A33E-67B62FC190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flipH="1">
            <a:off x="6716602" y="1923240"/>
            <a:ext cx="217218" cy="92153"/>
          </a:xfrm>
          <a:prstGeom prst="rect">
            <a:avLst/>
          </a:prstGeom>
        </p:spPr>
      </p:pic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xmlns="" id="{1E132420-385C-4FD2-9901-422654F3FD47}"/>
              </a:ext>
            </a:extLst>
          </p:cNvPr>
          <p:cNvCxnSpPr>
            <a:cxnSpLocks/>
          </p:cNvCxnSpPr>
          <p:nvPr/>
        </p:nvCxnSpPr>
        <p:spPr>
          <a:xfrm flipH="1" flipV="1">
            <a:off x="6605807" y="1824863"/>
            <a:ext cx="610021" cy="944531"/>
          </a:xfrm>
          <a:prstGeom prst="straightConnector1">
            <a:avLst/>
          </a:prstGeom>
          <a:ln w="25400">
            <a:solidFill>
              <a:srgbClr val="FF0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Sun 92">
            <a:extLst>
              <a:ext uri="{FF2B5EF4-FFF2-40B4-BE49-F238E27FC236}">
                <a16:creationId xmlns:a16="http://schemas.microsoft.com/office/drawing/2014/main" xmlns="" id="{AE0E2B2D-E84B-4A3B-AB2D-6C9ABBE25095}"/>
              </a:ext>
            </a:extLst>
          </p:cNvPr>
          <p:cNvSpPr/>
          <p:nvPr/>
        </p:nvSpPr>
        <p:spPr>
          <a:xfrm>
            <a:off x="7465516" y="1147984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4" name="Content Placeholder 20" descr="Camera">
            <a:extLst>
              <a:ext uri="{FF2B5EF4-FFF2-40B4-BE49-F238E27FC236}">
                <a16:creationId xmlns:a16="http://schemas.microsoft.com/office/drawing/2014/main" xmlns="" id="{84FF9487-648C-4A38-B845-CD33C95D3A8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6148368" y="1257663"/>
            <a:ext cx="474408" cy="474408"/>
          </a:xfrm>
          <a:prstGeom prst="rect">
            <a:avLst/>
          </a:prstGeom>
        </p:spPr>
      </p:pic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xmlns="" id="{06EFF3A5-46A2-49AC-BDFE-516E92B01FF4}"/>
              </a:ext>
            </a:extLst>
          </p:cNvPr>
          <p:cNvCxnSpPr>
            <a:cxnSpLocks/>
          </p:cNvCxnSpPr>
          <p:nvPr/>
        </p:nvCxnSpPr>
        <p:spPr>
          <a:xfrm flipH="1">
            <a:off x="6335703" y="2796741"/>
            <a:ext cx="312731" cy="43413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xmlns="" id="{89609F28-01E9-44CD-AAFA-7456A39E9B41}"/>
              </a:ext>
            </a:extLst>
          </p:cNvPr>
          <p:cNvCxnSpPr>
            <a:cxnSpLocks/>
          </p:cNvCxnSpPr>
          <p:nvPr/>
        </p:nvCxnSpPr>
        <p:spPr>
          <a:xfrm flipH="1">
            <a:off x="2095450" y="3344385"/>
            <a:ext cx="593027" cy="823250"/>
          </a:xfrm>
          <a:prstGeom prst="straightConnector1">
            <a:avLst/>
          </a:prstGeom>
          <a:ln w="25400">
            <a:solidFill>
              <a:srgbClr val="FF00FF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xmlns="" id="{DEB4309B-201E-428C-AC5B-67F6B8E197F0}"/>
              </a:ext>
            </a:extLst>
          </p:cNvPr>
          <p:cNvCxnSpPr>
            <a:cxnSpLocks/>
          </p:cNvCxnSpPr>
          <p:nvPr/>
        </p:nvCxnSpPr>
        <p:spPr>
          <a:xfrm flipH="1">
            <a:off x="2688476" y="2848620"/>
            <a:ext cx="357123" cy="495765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31DDA587-D420-48E6-8CCC-593AF75343DD}"/>
              </a:ext>
            </a:extLst>
          </p:cNvPr>
          <p:cNvSpPr txBox="1"/>
          <p:nvPr/>
        </p:nvSpPr>
        <p:spPr>
          <a:xfrm>
            <a:off x="2270786" y="1249169"/>
            <a:ext cx="898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solidFill>
                  <a:schemeClr val="bg1"/>
                </a:solidFill>
              </a:rPr>
              <a:t>Outgoing direction</a:t>
            </a:r>
            <a:endParaRPr lang="zh-CN" altLang="en-US" sz="1400" dirty="0">
              <a:solidFill>
                <a:schemeClr val="bg1"/>
              </a:solidFill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31DDA587-D420-48E6-8CCC-593AF75343DD}"/>
              </a:ext>
            </a:extLst>
          </p:cNvPr>
          <p:cNvSpPr txBox="1"/>
          <p:nvPr/>
        </p:nvSpPr>
        <p:spPr>
          <a:xfrm>
            <a:off x="1330414" y="4136918"/>
            <a:ext cx="898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</a:rPr>
              <a:t>Outgoing direction</a:t>
            </a:r>
            <a:endParaRPr lang="zh-CN" alt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55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7" dur="1000" fill="hold"/>
                                        <p:tgtEl>
                                          <p:spTgt spid="79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1000" fill="hold"/>
                                        <p:tgtEl>
                                          <p:spTgt spid="79"/>
                                        </p:tgtEl>
                                      </p:cBhvr>
                                      <p:by x="2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06265582-9D3A-439F-84C7-21DF90843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flection geometry</a:t>
            </a:r>
            <a:endParaRPr lang="zh-CN" altLang="en-US" dirty="0"/>
          </a:p>
        </p:txBody>
      </p:sp>
      <p:grpSp>
        <p:nvGrpSpPr>
          <p:cNvPr id="150" name="Group 149">
            <a:extLst>
              <a:ext uri="{FF2B5EF4-FFF2-40B4-BE49-F238E27FC236}">
                <a16:creationId xmlns:a16="http://schemas.microsoft.com/office/drawing/2014/main" xmlns="" id="{4B0B263F-2BB1-4B16-9BA2-22A0C96B45B9}"/>
              </a:ext>
            </a:extLst>
          </p:cNvPr>
          <p:cNvGrpSpPr/>
          <p:nvPr/>
        </p:nvGrpSpPr>
        <p:grpSpPr>
          <a:xfrm>
            <a:off x="5642929" y="1777634"/>
            <a:ext cx="1746509" cy="774000"/>
            <a:chOff x="5067899" y="1970425"/>
            <a:chExt cx="1885950" cy="835796"/>
          </a:xfrm>
        </p:grpSpPr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xmlns="" id="{602B01F7-796F-4EE5-84F1-ADD775182CF9}"/>
                </a:ext>
              </a:extLst>
            </p:cNvPr>
            <p:cNvCxnSpPr>
              <a:cxnSpLocks/>
            </p:cNvCxnSpPr>
            <p:nvPr/>
          </p:nvCxnSpPr>
          <p:spPr>
            <a:xfrm>
              <a:off x="5067899" y="2724790"/>
              <a:ext cx="1885950" cy="0"/>
            </a:xfrm>
            <a:prstGeom prst="line">
              <a:avLst/>
            </a:prstGeom>
            <a:ln w="762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xmlns="" id="{2787CA9E-05E1-48CE-B1C6-6E268B7672BC}"/>
                </a:ext>
              </a:extLst>
            </p:cNvPr>
            <p:cNvSpPr/>
            <p:nvPr/>
          </p:nvSpPr>
          <p:spPr>
            <a:xfrm>
              <a:off x="5802427" y="2663113"/>
              <a:ext cx="340369" cy="143108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b="1" dirty="0"/>
            </a:p>
          </p:txBody>
        </p:sp>
        <p:cxnSp>
          <p:nvCxnSpPr>
            <p:cNvPr id="141" name="Straight Arrow Connector 140">
              <a:extLst>
                <a:ext uri="{FF2B5EF4-FFF2-40B4-BE49-F238E27FC236}">
                  <a16:creationId xmlns:a16="http://schemas.microsoft.com/office/drawing/2014/main" xmlns="" id="{7D7D8727-0529-482F-88CA-7E1972DF599F}"/>
                </a:ext>
              </a:extLst>
            </p:cNvPr>
            <p:cNvCxnSpPr>
              <a:cxnSpLocks/>
            </p:cNvCxnSpPr>
            <p:nvPr/>
          </p:nvCxnSpPr>
          <p:spPr>
            <a:xfrm>
              <a:off x="5474840" y="1970425"/>
              <a:ext cx="506195" cy="76424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xmlns="" id="{14E60032-197E-4287-A75F-7906221886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81035" y="2029677"/>
              <a:ext cx="667267" cy="689518"/>
            </a:xfrm>
            <a:prstGeom prst="straightConnector1">
              <a:avLst/>
            </a:prstGeom>
            <a:ln w="3810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0" name="Sun 199">
            <a:extLst>
              <a:ext uri="{FF2B5EF4-FFF2-40B4-BE49-F238E27FC236}">
                <a16:creationId xmlns:a16="http://schemas.microsoft.com/office/drawing/2014/main" xmlns="" id="{AA65BD61-4AD0-4BD1-BB58-1229BDB2122B}"/>
              </a:ext>
            </a:extLst>
          </p:cNvPr>
          <p:cNvSpPr/>
          <p:nvPr/>
        </p:nvSpPr>
        <p:spPr>
          <a:xfrm>
            <a:off x="5538890" y="1276377"/>
            <a:ext cx="501259" cy="501259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1" name="Content Placeholder 20" descr="Camera">
            <a:extLst>
              <a:ext uri="{FF2B5EF4-FFF2-40B4-BE49-F238E27FC236}">
                <a16:creationId xmlns:a16="http://schemas.microsoft.com/office/drawing/2014/main" xmlns="" id="{C0E33B5D-9BF7-43AB-ABEB-A44BED1063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7154411" y="1376735"/>
            <a:ext cx="470051" cy="470051"/>
          </a:xfrm>
          <a:prstGeom prst="rect">
            <a:avLst/>
          </a:prstGeom>
        </p:spPr>
      </p:pic>
      <p:grpSp>
        <p:nvGrpSpPr>
          <p:cNvPr id="55" name="Group 54"/>
          <p:cNvGrpSpPr/>
          <p:nvPr/>
        </p:nvGrpSpPr>
        <p:grpSpPr>
          <a:xfrm>
            <a:off x="5026426" y="2900296"/>
            <a:ext cx="2979514" cy="1367427"/>
            <a:chOff x="4707787" y="2562009"/>
            <a:chExt cx="2747267" cy="1260837"/>
          </a:xfrm>
        </p:grpSpPr>
        <p:sp>
          <p:nvSpPr>
            <p:cNvPr id="56" name="Isosceles Triangle 55">
              <a:extLst>
                <a:ext uri="{FF2B5EF4-FFF2-40B4-BE49-F238E27FC236}">
                  <a16:creationId xmlns:a16="http://schemas.microsoft.com/office/drawing/2014/main" xmlns="" id="{A7D4334E-9BC0-4DE4-8A8B-D2C0F6AA8C3D}"/>
                </a:ext>
              </a:extLst>
            </p:cNvPr>
            <p:cNvSpPr/>
            <p:nvPr/>
          </p:nvSpPr>
          <p:spPr>
            <a:xfrm rot="10800000">
              <a:off x="6301313" y="2918547"/>
              <a:ext cx="717603" cy="723644"/>
            </a:xfrm>
            <a:prstGeom prst="triangle">
              <a:avLst/>
            </a:prstGeom>
            <a:solidFill>
              <a:schemeClr val="bg2">
                <a:lumMod val="25000"/>
              </a:schemeClr>
            </a:solidFill>
            <a:ln w="38100">
              <a:solidFill>
                <a:schemeClr val="bg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7" name="Isosceles Triangle 56">
              <a:extLst>
                <a:ext uri="{FF2B5EF4-FFF2-40B4-BE49-F238E27FC236}">
                  <a16:creationId xmlns:a16="http://schemas.microsoft.com/office/drawing/2014/main" xmlns="" id="{D69E7C13-B025-4C75-9C66-C23DAD4F31F8}"/>
                </a:ext>
              </a:extLst>
            </p:cNvPr>
            <p:cNvSpPr/>
            <p:nvPr/>
          </p:nvSpPr>
          <p:spPr>
            <a:xfrm rot="10800000">
              <a:off x="5050087" y="2917986"/>
              <a:ext cx="692983" cy="207310"/>
            </a:xfrm>
            <a:prstGeom prst="triangle">
              <a:avLst/>
            </a:prstGeom>
            <a:solidFill>
              <a:schemeClr val="bg2">
                <a:lumMod val="25000"/>
              </a:schemeClr>
            </a:solidFill>
            <a:ln w="38100">
              <a:solidFill>
                <a:schemeClr val="bg2">
                  <a:lumMod val="75000"/>
                </a:schemeClr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xmlns="" id="{49EE5FB7-8FED-4CD4-AA7C-96229D536F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57934" y="2756021"/>
              <a:ext cx="253662" cy="262121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xmlns="" id="{FABF918F-5E64-47B7-8825-2254784AC300}"/>
                </a:ext>
              </a:extLst>
            </p:cNvPr>
            <p:cNvCxnSpPr>
              <a:cxnSpLocks/>
              <a:stCxn id="57" idx="5"/>
            </p:cNvCxnSpPr>
            <p:nvPr/>
          </p:nvCxnSpPr>
          <p:spPr>
            <a:xfrm flipV="1">
              <a:off x="5223333" y="3021304"/>
              <a:ext cx="330484" cy="340"/>
            </a:xfrm>
            <a:prstGeom prst="straightConnector1">
              <a:avLst/>
            </a:prstGeom>
            <a:ln w="38100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xmlns="" id="{A42F1ADB-A5F2-4BB8-8FE4-0698394362B4}"/>
                </a:ext>
              </a:extLst>
            </p:cNvPr>
            <p:cNvCxnSpPr>
              <a:cxnSpLocks/>
            </p:cNvCxnSpPr>
            <p:nvPr/>
          </p:nvCxnSpPr>
          <p:spPr>
            <a:xfrm>
              <a:off x="6473733" y="2704169"/>
              <a:ext cx="364346" cy="55008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xmlns="" id="{6073C503-9384-4DD3-94B5-2BADD508F4C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94072" y="3251707"/>
              <a:ext cx="347815" cy="50900"/>
            </a:xfrm>
            <a:prstGeom prst="straightConnector1">
              <a:avLst/>
            </a:prstGeom>
            <a:ln w="38100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xmlns="" id="{879019E4-CAAB-4962-BE6C-67E5F06BBB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94072" y="2733298"/>
              <a:ext cx="537889" cy="555826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xmlns="" id="{E3A88229-B95A-4C84-B636-0FA74F167265}"/>
                </a:ext>
              </a:extLst>
            </p:cNvPr>
            <p:cNvCxnSpPr>
              <a:cxnSpLocks/>
            </p:cNvCxnSpPr>
            <p:nvPr/>
          </p:nvCxnSpPr>
          <p:spPr>
            <a:xfrm>
              <a:off x="5041374" y="2724455"/>
              <a:ext cx="203260" cy="306877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xmlns="" id="{14807F05-3409-4F21-8869-90A47F0779A8}"/>
                </a:ext>
              </a:extLst>
            </p:cNvPr>
            <p:cNvSpPr/>
            <p:nvPr/>
          </p:nvSpPr>
          <p:spPr>
            <a:xfrm>
              <a:off x="4707787" y="2562009"/>
              <a:ext cx="2747267" cy="1260837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b="1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955885" y="4287888"/>
            <a:ext cx="3120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2 possible V-grooves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B52DBE51-119F-4A1E-A649-7C77AD1F64D2}"/>
              </a:ext>
            </a:extLst>
          </p:cNvPr>
          <p:cNvSpPr/>
          <p:nvPr/>
        </p:nvSpPr>
        <p:spPr>
          <a:xfrm>
            <a:off x="1276743" y="3028115"/>
            <a:ext cx="2629528" cy="624001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5EFFD651-B824-405E-B8AB-2C66943499E0}"/>
              </a:ext>
            </a:extLst>
          </p:cNvPr>
          <p:cNvCxnSpPr>
            <a:cxnSpLocks/>
          </p:cNvCxnSpPr>
          <p:nvPr/>
        </p:nvCxnSpPr>
        <p:spPr>
          <a:xfrm>
            <a:off x="1283464" y="3340115"/>
            <a:ext cx="2633159" cy="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85687F74-D72E-46C3-AB4C-0408247DC01B}"/>
              </a:ext>
            </a:extLst>
          </p:cNvPr>
          <p:cNvCxnSpPr>
            <a:cxnSpLocks/>
          </p:cNvCxnSpPr>
          <p:nvPr/>
        </p:nvCxnSpPr>
        <p:spPr>
          <a:xfrm flipH="1">
            <a:off x="2170688" y="3043097"/>
            <a:ext cx="839711" cy="595406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D6F1A919-6141-48DC-916B-C67FC011A866}"/>
              </a:ext>
            </a:extLst>
          </p:cNvPr>
          <p:cNvSpPr/>
          <p:nvPr/>
        </p:nvSpPr>
        <p:spPr>
          <a:xfrm>
            <a:off x="2170686" y="3501084"/>
            <a:ext cx="535658" cy="136049"/>
          </a:xfrm>
          <a:prstGeom prst="rect">
            <a:avLst/>
          </a:prstGeom>
          <a:solidFill>
            <a:schemeClr val="bg1">
              <a:lumMod val="75000"/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93B758B1-4F83-4D69-860F-008A616876CD}"/>
              </a:ext>
            </a:extLst>
          </p:cNvPr>
          <p:cNvCxnSpPr>
            <a:cxnSpLocks/>
          </p:cNvCxnSpPr>
          <p:nvPr/>
        </p:nvCxnSpPr>
        <p:spPr>
          <a:xfrm flipV="1">
            <a:off x="2587574" y="2430321"/>
            <a:ext cx="821878" cy="902670"/>
          </a:xfrm>
          <a:prstGeom prst="straightConnector1">
            <a:avLst/>
          </a:prstGeom>
          <a:ln>
            <a:solidFill>
              <a:srgbClr val="FF00FF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B115FE9C-F824-47D1-B6E5-1CC12045FB7E}"/>
              </a:ext>
            </a:extLst>
          </p:cNvPr>
          <p:cNvCxnSpPr>
            <a:cxnSpLocks/>
          </p:cNvCxnSpPr>
          <p:nvPr/>
        </p:nvCxnSpPr>
        <p:spPr>
          <a:xfrm flipV="1">
            <a:off x="2587574" y="1691205"/>
            <a:ext cx="0" cy="1648912"/>
          </a:xfrm>
          <a:prstGeom prst="straightConnector1">
            <a:avLst/>
          </a:prstGeom>
          <a:ln w="53975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34">
            <a:extLst>
              <a:ext uri="{FF2B5EF4-FFF2-40B4-BE49-F238E27FC236}">
                <a16:creationId xmlns:a16="http://schemas.microsoft.com/office/drawing/2014/main" xmlns="" id="{A80E687C-C6BD-4030-9028-BBD2B90A5E31}"/>
              </a:ext>
            </a:extLst>
          </p:cNvPr>
          <p:cNvSpPr/>
          <p:nvPr/>
        </p:nvSpPr>
        <p:spPr>
          <a:xfrm>
            <a:off x="1276743" y="2025351"/>
            <a:ext cx="2629530" cy="1479110"/>
          </a:xfrm>
          <a:custGeom>
            <a:avLst/>
            <a:gdLst>
              <a:gd name="connsiteX0" fmla="*/ 0 w 1757317"/>
              <a:gd name="connsiteY0" fmla="*/ 878659 h 1757317"/>
              <a:gd name="connsiteX1" fmla="*/ 878659 w 1757317"/>
              <a:gd name="connsiteY1" fmla="*/ 0 h 1757317"/>
              <a:gd name="connsiteX2" fmla="*/ 1757318 w 1757317"/>
              <a:gd name="connsiteY2" fmla="*/ 878659 h 1757317"/>
              <a:gd name="connsiteX3" fmla="*/ 878659 w 1757317"/>
              <a:gd name="connsiteY3" fmla="*/ 1757318 h 1757317"/>
              <a:gd name="connsiteX4" fmla="*/ 0 w 1757317"/>
              <a:gd name="connsiteY4" fmla="*/ 878659 h 1757317"/>
              <a:gd name="connsiteX0" fmla="*/ 0 w 1757318"/>
              <a:gd name="connsiteY0" fmla="*/ 878659 h 988491"/>
              <a:gd name="connsiteX1" fmla="*/ 878659 w 1757318"/>
              <a:gd name="connsiteY1" fmla="*/ 0 h 988491"/>
              <a:gd name="connsiteX2" fmla="*/ 1757318 w 1757318"/>
              <a:gd name="connsiteY2" fmla="*/ 878659 h 988491"/>
              <a:gd name="connsiteX3" fmla="*/ 0 w 1757318"/>
              <a:gd name="connsiteY3" fmla="*/ 878659 h 988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7318" h="988491">
                <a:moveTo>
                  <a:pt x="0" y="878659"/>
                </a:moveTo>
                <a:cubicBezTo>
                  <a:pt x="0" y="393389"/>
                  <a:pt x="393389" y="0"/>
                  <a:pt x="878659" y="0"/>
                </a:cubicBezTo>
                <a:cubicBezTo>
                  <a:pt x="1363929" y="0"/>
                  <a:pt x="1757318" y="393389"/>
                  <a:pt x="1757318" y="878659"/>
                </a:cubicBezTo>
                <a:cubicBezTo>
                  <a:pt x="1610875" y="1025102"/>
                  <a:pt x="146443" y="1025102"/>
                  <a:pt x="0" y="878659"/>
                </a:cubicBezTo>
                <a:close/>
              </a:path>
            </a:pathLst>
          </a:custGeom>
          <a:solidFill>
            <a:schemeClr val="bg1">
              <a:lumMod val="75000"/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90" name="Content Placeholder 20" descr="Camera">
            <a:extLst>
              <a:ext uri="{FF2B5EF4-FFF2-40B4-BE49-F238E27FC236}">
                <a16:creationId xmlns:a16="http://schemas.microsoft.com/office/drawing/2014/main" xmlns="" id="{87700733-5C8C-48B7-B651-3B0FFBE6AF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3495185" y="1967725"/>
            <a:ext cx="462596" cy="462596"/>
          </a:xfrm>
          <a:prstGeom prst="rect">
            <a:avLst/>
          </a:prstGeom>
        </p:spPr>
      </p:pic>
      <p:sp>
        <p:nvSpPr>
          <p:cNvPr id="91" name="Sun 90">
            <a:extLst>
              <a:ext uri="{FF2B5EF4-FFF2-40B4-BE49-F238E27FC236}">
                <a16:creationId xmlns:a16="http://schemas.microsoft.com/office/drawing/2014/main" xmlns="" id="{ECC19D85-B139-4938-BC34-B33CB759304B}"/>
              </a:ext>
            </a:extLst>
          </p:cNvPr>
          <p:cNvSpPr/>
          <p:nvPr/>
        </p:nvSpPr>
        <p:spPr>
          <a:xfrm>
            <a:off x="1165963" y="2223544"/>
            <a:ext cx="434461" cy="434461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661829" y="2025351"/>
            <a:ext cx="1730396" cy="1589243"/>
            <a:chOff x="1661829" y="2025351"/>
            <a:chExt cx="1730396" cy="1589243"/>
          </a:xfrm>
        </p:grpSpPr>
        <p:grpSp>
          <p:nvGrpSpPr>
            <p:cNvPr id="199" name="Group 198">
              <a:extLst>
                <a:ext uri="{FF2B5EF4-FFF2-40B4-BE49-F238E27FC236}">
                  <a16:creationId xmlns:a16="http://schemas.microsoft.com/office/drawing/2014/main" xmlns="" id="{76CE2E5C-A5D2-46B6-9D81-AB0E3DFFC902}"/>
                </a:ext>
              </a:extLst>
            </p:cNvPr>
            <p:cNvGrpSpPr/>
            <p:nvPr/>
          </p:nvGrpSpPr>
          <p:grpSpPr>
            <a:xfrm>
              <a:off x="1661829" y="2025351"/>
              <a:ext cx="1730396" cy="1589243"/>
              <a:chOff x="1390428" y="2214189"/>
              <a:chExt cx="1486198" cy="1364965"/>
            </a:xfrm>
          </p:grpSpPr>
          <p:grpSp>
            <p:nvGrpSpPr>
              <p:cNvPr id="100" name="Group 99">
                <a:extLst>
                  <a:ext uri="{FF2B5EF4-FFF2-40B4-BE49-F238E27FC236}">
                    <a16:creationId xmlns:a16="http://schemas.microsoft.com/office/drawing/2014/main" xmlns="" id="{BCC80773-36CF-44F8-9C31-D10B280F3421}"/>
                  </a:ext>
                </a:extLst>
              </p:cNvPr>
              <p:cNvGrpSpPr/>
              <p:nvPr/>
            </p:nvGrpSpPr>
            <p:grpSpPr>
              <a:xfrm>
                <a:off x="2374297" y="2571750"/>
                <a:ext cx="502329" cy="204898"/>
                <a:chOff x="2142269" y="3098232"/>
                <a:chExt cx="749074" cy="305544"/>
              </a:xfrm>
            </p:grpSpPr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xmlns="" id="{AE2BE69C-E3B8-4D04-A466-CCF03A5195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142269" y="3098232"/>
                  <a:ext cx="749074" cy="305544"/>
                </a:xfrm>
                <a:prstGeom prst="straightConnector1">
                  <a:avLst/>
                </a:prstGeom>
                <a:ln w="25400">
                  <a:solidFill>
                    <a:schemeClr val="bg1"/>
                  </a:solidFill>
                  <a:prstDash val="sysDot"/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xmlns="" id="{9CEBA1CE-7E90-49FD-AD92-E1A8108345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30353" y="3139931"/>
                  <a:ext cx="87312" cy="205619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xmlns="" id="{437BC0DC-C6EA-4828-B53D-12A2E5FEC3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73801" y="3161479"/>
                  <a:ext cx="86009" cy="202551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xmlns="" id="{FADAB214-B361-4474-AD6E-5AA8D62AF757}"/>
                  </a:ext>
                </a:extLst>
              </p:cNvPr>
              <p:cNvGrpSpPr/>
              <p:nvPr/>
            </p:nvGrpSpPr>
            <p:grpSpPr>
              <a:xfrm>
                <a:off x="1390428" y="2214189"/>
                <a:ext cx="1267580" cy="1364965"/>
                <a:chOff x="1390428" y="2214189"/>
                <a:chExt cx="1267580" cy="1364965"/>
              </a:xfrm>
            </p:grpSpPr>
            <p:sp>
              <p:nvSpPr>
                <p:cNvPr id="92" name="Oval 34">
                  <a:extLst>
                    <a:ext uri="{FF2B5EF4-FFF2-40B4-BE49-F238E27FC236}">
                      <a16:creationId xmlns:a16="http://schemas.microsoft.com/office/drawing/2014/main" xmlns="" id="{85F9C8AD-B660-438A-B49A-1B041BEB11DA}"/>
                    </a:ext>
                  </a:extLst>
                </p:cNvPr>
                <p:cNvSpPr/>
                <p:nvPr/>
              </p:nvSpPr>
              <p:spPr>
                <a:xfrm>
                  <a:off x="1780616" y="2214189"/>
                  <a:ext cx="877392" cy="1364965"/>
                </a:xfrm>
                <a:custGeom>
                  <a:avLst/>
                  <a:gdLst>
                    <a:gd name="connsiteX0" fmla="*/ 0 w 1757317"/>
                    <a:gd name="connsiteY0" fmla="*/ 878659 h 1757317"/>
                    <a:gd name="connsiteX1" fmla="*/ 878659 w 1757317"/>
                    <a:gd name="connsiteY1" fmla="*/ 0 h 1757317"/>
                    <a:gd name="connsiteX2" fmla="*/ 1757318 w 1757317"/>
                    <a:gd name="connsiteY2" fmla="*/ 878659 h 1757317"/>
                    <a:gd name="connsiteX3" fmla="*/ 878659 w 1757317"/>
                    <a:gd name="connsiteY3" fmla="*/ 1757318 h 1757317"/>
                    <a:gd name="connsiteX4" fmla="*/ 0 w 1757317"/>
                    <a:gd name="connsiteY4" fmla="*/ 878659 h 1757317"/>
                    <a:gd name="connsiteX0" fmla="*/ 0 w 1757318"/>
                    <a:gd name="connsiteY0" fmla="*/ 878659 h 988491"/>
                    <a:gd name="connsiteX1" fmla="*/ 878659 w 1757318"/>
                    <a:gd name="connsiteY1" fmla="*/ 0 h 988491"/>
                    <a:gd name="connsiteX2" fmla="*/ 1757318 w 1757318"/>
                    <a:gd name="connsiteY2" fmla="*/ 878659 h 988491"/>
                    <a:gd name="connsiteX3" fmla="*/ 0 w 1757318"/>
                    <a:gd name="connsiteY3" fmla="*/ 878659 h 988491"/>
                    <a:gd name="connsiteX0" fmla="*/ 0 w 1757318"/>
                    <a:gd name="connsiteY0" fmla="*/ 878659 h 999563"/>
                    <a:gd name="connsiteX1" fmla="*/ 878659 w 1757318"/>
                    <a:gd name="connsiteY1" fmla="*/ 0 h 999563"/>
                    <a:gd name="connsiteX2" fmla="*/ 1757318 w 1757318"/>
                    <a:gd name="connsiteY2" fmla="*/ 878659 h 999563"/>
                    <a:gd name="connsiteX3" fmla="*/ 162165 w 1757318"/>
                    <a:gd name="connsiteY3" fmla="*/ 949809 h 999563"/>
                    <a:gd name="connsiteX0" fmla="*/ 0 w 1757318"/>
                    <a:gd name="connsiteY0" fmla="*/ 878659 h 1070808"/>
                    <a:gd name="connsiteX1" fmla="*/ 878659 w 1757318"/>
                    <a:gd name="connsiteY1" fmla="*/ 0 h 1070808"/>
                    <a:gd name="connsiteX2" fmla="*/ 1757318 w 1757318"/>
                    <a:gd name="connsiteY2" fmla="*/ 878659 h 1070808"/>
                    <a:gd name="connsiteX3" fmla="*/ 1513542 w 1757318"/>
                    <a:gd name="connsiteY3" fmla="*/ 1044306 h 1070808"/>
                    <a:gd name="connsiteX0" fmla="*/ 0 w 1757318"/>
                    <a:gd name="connsiteY0" fmla="*/ 878659 h 878659"/>
                    <a:gd name="connsiteX1" fmla="*/ 878659 w 1757318"/>
                    <a:gd name="connsiteY1" fmla="*/ 0 h 878659"/>
                    <a:gd name="connsiteX2" fmla="*/ 1757318 w 1757318"/>
                    <a:gd name="connsiteY2" fmla="*/ 878659 h 878659"/>
                    <a:gd name="connsiteX0" fmla="*/ 0 w 1782655"/>
                    <a:gd name="connsiteY0" fmla="*/ 878659 h 1062093"/>
                    <a:gd name="connsiteX1" fmla="*/ 878659 w 1782655"/>
                    <a:gd name="connsiteY1" fmla="*/ 0 h 1062093"/>
                    <a:gd name="connsiteX2" fmla="*/ 1782655 w 1782655"/>
                    <a:gd name="connsiteY2" fmla="*/ 1062093 h 1062093"/>
                    <a:gd name="connsiteX0" fmla="*/ 0 w 1681302"/>
                    <a:gd name="connsiteY0" fmla="*/ 682255 h 1062093"/>
                    <a:gd name="connsiteX1" fmla="*/ 777306 w 1681302"/>
                    <a:gd name="connsiteY1" fmla="*/ 0 h 1062093"/>
                    <a:gd name="connsiteX2" fmla="*/ 1681302 w 1681302"/>
                    <a:gd name="connsiteY2" fmla="*/ 1062093 h 1062093"/>
                    <a:gd name="connsiteX0" fmla="*/ 0 w 1681302"/>
                    <a:gd name="connsiteY0" fmla="*/ 682255 h 1062093"/>
                    <a:gd name="connsiteX1" fmla="*/ 777306 w 1681302"/>
                    <a:gd name="connsiteY1" fmla="*/ 0 h 1062093"/>
                    <a:gd name="connsiteX2" fmla="*/ 1681302 w 1681302"/>
                    <a:gd name="connsiteY2" fmla="*/ 1062093 h 1062093"/>
                    <a:gd name="connsiteX0" fmla="*/ 0 w 1677079"/>
                    <a:gd name="connsiteY0" fmla="*/ 811956 h 1062093"/>
                    <a:gd name="connsiteX1" fmla="*/ 773083 w 1677079"/>
                    <a:gd name="connsiteY1" fmla="*/ 0 h 1062093"/>
                    <a:gd name="connsiteX2" fmla="*/ 1677079 w 1677079"/>
                    <a:gd name="connsiteY2" fmla="*/ 1062093 h 1062093"/>
                    <a:gd name="connsiteX0" fmla="*/ 0 w 1626402"/>
                    <a:gd name="connsiteY0" fmla="*/ 811956 h 1062093"/>
                    <a:gd name="connsiteX1" fmla="*/ 722406 w 1626402"/>
                    <a:gd name="connsiteY1" fmla="*/ 0 h 1062093"/>
                    <a:gd name="connsiteX2" fmla="*/ 1626402 w 1626402"/>
                    <a:gd name="connsiteY2" fmla="*/ 1062093 h 1062093"/>
                    <a:gd name="connsiteX0" fmla="*/ 0 w 1626402"/>
                    <a:gd name="connsiteY0" fmla="*/ 811956 h 1062093"/>
                    <a:gd name="connsiteX1" fmla="*/ 722406 w 1626402"/>
                    <a:gd name="connsiteY1" fmla="*/ 0 h 1062093"/>
                    <a:gd name="connsiteX2" fmla="*/ 1626402 w 1626402"/>
                    <a:gd name="connsiteY2" fmla="*/ 1062093 h 1062093"/>
                    <a:gd name="connsiteX0" fmla="*/ 0 w 1567280"/>
                    <a:gd name="connsiteY0" fmla="*/ 667432 h 1062093"/>
                    <a:gd name="connsiteX1" fmla="*/ 663284 w 1567280"/>
                    <a:gd name="connsiteY1" fmla="*/ 0 h 1062093"/>
                    <a:gd name="connsiteX2" fmla="*/ 1567280 w 1567280"/>
                    <a:gd name="connsiteY2" fmla="*/ 1062093 h 1062093"/>
                    <a:gd name="connsiteX0" fmla="*/ 0 w 1567280"/>
                    <a:gd name="connsiteY0" fmla="*/ 667432 h 1062093"/>
                    <a:gd name="connsiteX1" fmla="*/ 663284 w 1567280"/>
                    <a:gd name="connsiteY1" fmla="*/ 0 h 1062093"/>
                    <a:gd name="connsiteX2" fmla="*/ 1567280 w 1567280"/>
                    <a:gd name="connsiteY2" fmla="*/ 1062093 h 1062093"/>
                    <a:gd name="connsiteX0" fmla="*/ 0 w 1556019"/>
                    <a:gd name="connsiteY0" fmla="*/ 682255 h 1062093"/>
                    <a:gd name="connsiteX1" fmla="*/ 652023 w 1556019"/>
                    <a:gd name="connsiteY1" fmla="*/ 0 h 1062093"/>
                    <a:gd name="connsiteX2" fmla="*/ 1556019 w 1556019"/>
                    <a:gd name="connsiteY2" fmla="*/ 1062093 h 1062093"/>
                    <a:gd name="connsiteX0" fmla="*/ 0 w 1556019"/>
                    <a:gd name="connsiteY0" fmla="*/ 682255 h 1062093"/>
                    <a:gd name="connsiteX1" fmla="*/ 652023 w 1556019"/>
                    <a:gd name="connsiteY1" fmla="*/ 0 h 1062093"/>
                    <a:gd name="connsiteX2" fmla="*/ 1556019 w 1556019"/>
                    <a:gd name="connsiteY2" fmla="*/ 1062093 h 10620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56019" h="1062093">
                      <a:moveTo>
                        <a:pt x="0" y="682255"/>
                      </a:moveTo>
                      <a:cubicBezTo>
                        <a:pt x="56307" y="447742"/>
                        <a:pt x="166753" y="0"/>
                        <a:pt x="652023" y="0"/>
                      </a:cubicBezTo>
                      <a:cubicBezTo>
                        <a:pt x="1137293" y="0"/>
                        <a:pt x="1556019" y="576823"/>
                        <a:pt x="1556019" y="1062093"/>
                      </a:cubicBezTo>
                    </a:path>
                  </a:pathLst>
                </a:custGeom>
                <a:solidFill>
                  <a:schemeClr val="accent2">
                    <a:alpha val="42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184" name="Straight Arrow Connector 183">
                  <a:extLst>
                    <a:ext uri="{FF2B5EF4-FFF2-40B4-BE49-F238E27FC236}">
                      <a16:creationId xmlns:a16="http://schemas.microsoft.com/office/drawing/2014/main" xmlns="" id="{411B923A-5D7F-4000-9A24-E1C1D681E30A}"/>
                    </a:ext>
                  </a:extLst>
                </p:cNvPr>
                <p:cNvCxnSpPr>
                  <a:cxnSpLocks/>
                  <a:endCxn id="5" idx="3"/>
                </p:cNvCxnSpPr>
                <p:nvPr/>
              </p:nvCxnSpPr>
              <p:spPr>
                <a:xfrm flipH="1">
                  <a:off x="1390428" y="3330488"/>
                  <a:ext cx="780066" cy="202406"/>
                </a:xfrm>
                <a:prstGeom prst="straightConnector1">
                  <a:avLst/>
                </a:prstGeom>
                <a:ln w="25400">
                  <a:solidFill>
                    <a:srgbClr val="00B0F0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xmlns="" id="{B3CDB058-BD70-4855-99CB-876BE850DACD}"/>
                </a:ext>
              </a:extLst>
            </p:cNvPr>
            <p:cNvGrpSpPr/>
            <p:nvPr/>
          </p:nvGrpSpPr>
          <p:grpSpPr>
            <a:xfrm>
              <a:off x="1673589" y="2336846"/>
              <a:ext cx="710941" cy="289991"/>
              <a:chOff x="2142269" y="3098232"/>
              <a:chExt cx="749074" cy="305544"/>
            </a:xfrm>
          </p:grpSpPr>
          <p:cxnSp>
            <p:nvCxnSpPr>
              <p:cNvPr id="194" name="Straight Arrow Connector 193">
                <a:extLst>
                  <a:ext uri="{FF2B5EF4-FFF2-40B4-BE49-F238E27FC236}">
                    <a16:creationId xmlns:a16="http://schemas.microsoft.com/office/drawing/2014/main" xmlns="" id="{C8CF782B-D632-43C8-B3D2-8943D58BD36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142269" y="3098232"/>
                <a:ext cx="749074" cy="305544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>
                <a:extLst>
                  <a:ext uri="{FF2B5EF4-FFF2-40B4-BE49-F238E27FC236}">
                    <a16:creationId xmlns:a16="http://schemas.microsoft.com/office/drawing/2014/main" xmlns="" id="{58C4544D-0E63-40BC-9928-4D81EC4AD3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353" y="3139931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>
                <a:extLst>
                  <a:ext uri="{FF2B5EF4-FFF2-40B4-BE49-F238E27FC236}">
                    <a16:creationId xmlns:a16="http://schemas.microsoft.com/office/drawing/2014/main" xmlns="" id="{5EFB16BA-AB0C-42CB-B159-F468866F6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73801" y="3161479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97" name="Straight Arrow Connector 196">
            <a:extLst>
              <a:ext uri="{FF2B5EF4-FFF2-40B4-BE49-F238E27FC236}">
                <a16:creationId xmlns:a16="http://schemas.microsoft.com/office/drawing/2014/main" xmlns="" id="{1B73247D-C336-4E79-9BF4-3556EEE773D2}"/>
              </a:ext>
            </a:extLst>
          </p:cNvPr>
          <p:cNvCxnSpPr>
            <a:cxnSpLocks/>
          </p:cNvCxnSpPr>
          <p:nvPr/>
        </p:nvCxnSpPr>
        <p:spPr>
          <a:xfrm flipH="1" flipV="1">
            <a:off x="1638257" y="2649723"/>
            <a:ext cx="963568" cy="68089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642346" y="1457435"/>
            <a:ext cx="2198183" cy="444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bject normal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751811" y="3651002"/>
            <a:ext cx="1913994" cy="970897"/>
            <a:chOff x="963195" y="2722311"/>
            <a:chExt cx="3093947" cy="1569443"/>
          </a:xfrm>
        </p:grpSpPr>
        <p:grpSp>
          <p:nvGrpSpPr>
            <p:cNvPr id="136" name="Group 135"/>
            <p:cNvGrpSpPr/>
            <p:nvPr/>
          </p:nvGrpSpPr>
          <p:grpSpPr>
            <a:xfrm rot="590660">
              <a:off x="963195" y="2722311"/>
              <a:ext cx="3093947" cy="1569443"/>
              <a:chOff x="575084" y="3221256"/>
              <a:chExt cx="3093947" cy="1569443"/>
            </a:xfrm>
          </p:grpSpPr>
          <p:sp>
            <p:nvSpPr>
              <p:cNvPr id="138" name="Freeform: Shape 139">
                <a:extLst>
                  <a:ext uri="{FF2B5EF4-FFF2-40B4-BE49-F238E27FC236}">
                    <a16:creationId xmlns:a16="http://schemas.microsoft.com/office/drawing/2014/main" xmlns="" id="{61C70189-9D6C-4F85-BEE1-E5827210E18B}"/>
                  </a:ext>
                </a:extLst>
              </p:cNvPr>
              <p:cNvSpPr/>
              <p:nvPr/>
            </p:nvSpPr>
            <p:spPr>
              <a:xfrm>
                <a:off x="575084" y="3263163"/>
                <a:ext cx="2743705" cy="1524675"/>
              </a:xfrm>
              <a:custGeom>
                <a:avLst/>
                <a:gdLst>
                  <a:gd name="connsiteX0" fmla="*/ 228738 w 2666777"/>
                  <a:gd name="connsiteY0" fmla="*/ 1565024 h 1569443"/>
                  <a:gd name="connsiteX1" fmla="*/ 6380 w 2666777"/>
                  <a:gd name="connsiteY1" fmla="*/ 1009562 h 1569443"/>
                  <a:gd name="connsiteX2" fmla="*/ 2444132 w 2666777"/>
                  <a:gd name="connsiteY2" fmla="*/ 6380 h 1569443"/>
                  <a:gd name="connsiteX3" fmla="*/ 2666490 w 2666777"/>
                  <a:gd name="connsiteY3" fmla="*/ 561842 h 1569443"/>
                  <a:gd name="connsiteX0" fmla="*/ 305953 w 2743705"/>
                  <a:gd name="connsiteY0" fmla="*/ 1558644 h 1558645"/>
                  <a:gd name="connsiteX1" fmla="*/ 0 w 2743705"/>
                  <a:gd name="connsiteY1" fmla="*/ 1032467 h 1558645"/>
                  <a:gd name="connsiteX2" fmla="*/ 2521347 w 2743705"/>
                  <a:gd name="connsiteY2" fmla="*/ 0 h 1558645"/>
                  <a:gd name="connsiteX3" fmla="*/ 2743705 w 2743705"/>
                  <a:gd name="connsiteY3" fmla="*/ 555462 h 1558645"/>
                  <a:gd name="connsiteX4" fmla="*/ 305953 w 2743705"/>
                  <a:gd name="connsiteY4" fmla="*/ 1558644 h 1558645"/>
                  <a:gd name="connsiteX0" fmla="*/ 305953 w 2743705"/>
                  <a:gd name="connsiteY0" fmla="*/ 1524674 h 1524673"/>
                  <a:gd name="connsiteX1" fmla="*/ 0 w 2743705"/>
                  <a:gd name="connsiteY1" fmla="*/ 998497 h 1524673"/>
                  <a:gd name="connsiteX2" fmla="*/ 2453345 w 2743705"/>
                  <a:gd name="connsiteY2" fmla="*/ 0 h 1524673"/>
                  <a:gd name="connsiteX3" fmla="*/ 2743705 w 2743705"/>
                  <a:gd name="connsiteY3" fmla="*/ 521492 h 1524673"/>
                  <a:gd name="connsiteX4" fmla="*/ 305953 w 2743705"/>
                  <a:gd name="connsiteY4" fmla="*/ 1524674 h 15246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43705" h="1524673">
                    <a:moveTo>
                      <a:pt x="305953" y="1524674"/>
                    </a:moveTo>
                    <a:lnTo>
                      <a:pt x="0" y="998497"/>
                    </a:lnTo>
                    <a:lnTo>
                      <a:pt x="2453345" y="0"/>
                    </a:lnTo>
                    <a:lnTo>
                      <a:pt x="2743705" y="521492"/>
                    </a:lnTo>
                    <a:lnTo>
                      <a:pt x="305953" y="1524674"/>
                    </a:lnTo>
                    <a:close/>
                  </a:path>
                </a:pathLst>
              </a:custGeom>
              <a:solidFill>
                <a:srgbClr val="A5976B"/>
              </a:solidFill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143" name="Freeform: Shape 141">
                <a:extLst>
                  <a:ext uri="{FF2B5EF4-FFF2-40B4-BE49-F238E27FC236}">
                    <a16:creationId xmlns:a16="http://schemas.microsoft.com/office/drawing/2014/main" xmlns="" id="{60448134-DF7B-433D-B7B7-BFD3ED7FCFBF}"/>
                  </a:ext>
                </a:extLst>
              </p:cNvPr>
              <p:cNvSpPr/>
              <p:nvPr/>
            </p:nvSpPr>
            <p:spPr>
              <a:xfrm>
                <a:off x="874657" y="3221256"/>
                <a:ext cx="2794374" cy="1569443"/>
              </a:xfrm>
              <a:custGeom>
                <a:avLst/>
                <a:gdLst>
                  <a:gd name="connsiteX0" fmla="*/ 6380 w 2794374"/>
                  <a:gd name="connsiteY0" fmla="*/ 1566581 h 1569443"/>
                  <a:gd name="connsiteX1" fmla="*/ 348994 w 2794374"/>
                  <a:gd name="connsiteY1" fmla="*/ 1010123 h 1569443"/>
                  <a:gd name="connsiteX2" fmla="*/ 2788107 w 2794374"/>
                  <a:gd name="connsiteY2" fmla="*/ 6380 h 1569443"/>
                  <a:gd name="connsiteX3" fmla="*/ 2445493 w 2794374"/>
                  <a:gd name="connsiteY3" fmla="*/ 562838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374" h="1569443">
                    <a:moveTo>
                      <a:pt x="6380" y="1566581"/>
                    </a:moveTo>
                    <a:lnTo>
                      <a:pt x="348994" y="1010123"/>
                    </a:lnTo>
                    <a:lnTo>
                      <a:pt x="2788107" y="6380"/>
                    </a:lnTo>
                    <a:lnTo>
                      <a:pt x="2445493" y="562838"/>
                    </a:lnTo>
                    <a:close/>
                  </a:path>
                </a:pathLst>
              </a:custGeom>
              <a:solidFill>
                <a:srgbClr val="6A6A6A"/>
              </a:solidFill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xmlns="" id="{411B923A-5D7F-4000-9A24-E1C1D681E3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59168" y="2989786"/>
              <a:ext cx="2573021" cy="56356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234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5516E85C-CC25-4C8E-BAAE-E51299AD81E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43CEEB2D-A620-470D-B003-79AB43345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reflection </a:t>
            </a:r>
            <a:r>
              <a:rPr lang="en-US" altLang="zh-CN" dirty="0" smtClean="0"/>
              <a:t>BRDF</a:t>
            </a:r>
            <a:endParaRPr lang="zh-CN" altLang="en-US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D911E329-340C-4B8E-A070-30D350762702}"/>
              </a:ext>
            </a:extLst>
          </p:cNvPr>
          <p:cNvCxnSpPr/>
          <p:nvPr/>
        </p:nvCxnSpPr>
        <p:spPr>
          <a:xfrm>
            <a:off x="1484438" y="2595419"/>
            <a:ext cx="6008027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238644F1-4919-42D7-9579-8731BA2D222F}"/>
              </a:ext>
            </a:extLst>
          </p:cNvPr>
          <p:cNvSpPr/>
          <p:nvPr/>
        </p:nvSpPr>
        <p:spPr>
          <a:xfrm>
            <a:off x="4318267" y="2533742"/>
            <a:ext cx="340369" cy="14310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xmlns="" id="{46CCD5E9-681A-4DD9-9B7D-822DFEF539E4}"/>
              </a:ext>
            </a:extLst>
          </p:cNvPr>
          <p:cNvCxnSpPr>
            <a:cxnSpLocks/>
          </p:cNvCxnSpPr>
          <p:nvPr/>
        </p:nvCxnSpPr>
        <p:spPr>
          <a:xfrm>
            <a:off x="3990680" y="1841054"/>
            <a:ext cx="506195" cy="76424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AE4CBD7A-BCF1-4412-B838-143284E1A172}"/>
              </a:ext>
            </a:extLst>
          </p:cNvPr>
          <p:cNvCxnSpPr>
            <a:cxnSpLocks/>
          </p:cNvCxnSpPr>
          <p:nvPr/>
        </p:nvCxnSpPr>
        <p:spPr>
          <a:xfrm flipV="1">
            <a:off x="4496875" y="1900306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CCCB2B55-95D2-4372-9B9E-31FD4C0F9850}"/>
              </a:ext>
            </a:extLst>
          </p:cNvPr>
          <p:cNvSpPr/>
          <p:nvPr/>
        </p:nvSpPr>
        <p:spPr>
          <a:xfrm>
            <a:off x="1112059" y="3225084"/>
            <a:ext cx="6919881" cy="148657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346A55BB-918F-46A8-A495-DD7AF1EE3FFD}"/>
              </a:ext>
            </a:extLst>
          </p:cNvPr>
          <p:cNvSpPr txBox="1"/>
          <p:nvPr/>
        </p:nvSpPr>
        <p:spPr>
          <a:xfrm>
            <a:off x="3276036" y="2038507"/>
            <a:ext cx="1042231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%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56" name="Rectangle 142">
            <a:extLst>
              <a:ext uri="{FF2B5EF4-FFF2-40B4-BE49-F238E27FC236}">
                <a16:creationId xmlns:a16="http://schemas.microsoft.com/office/drawing/2014/main" xmlns="" id="{1116B569-6559-404C-9E6A-84BE1BA6AD98}"/>
              </a:ext>
            </a:extLst>
          </p:cNvPr>
          <p:cNvSpPr/>
          <p:nvPr/>
        </p:nvSpPr>
        <p:spPr>
          <a:xfrm rot="3381709">
            <a:off x="3508483" y="3219962"/>
            <a:ext cx="964391" cy="551334"/>
          </a:xfrm>
          <a:custGeom>
            <a:avLst/>
            <a:gdLst>
              <a:gd name="connsiteX0" fmla="*/ 0 w 964391"/>
              <a:gd name="connsiteY0" fmla="*/ 0 h 551334"/>
              <a:gd name="connsiteX1" fmla="*/ 964391 w 964391"/>
              <a:gd name="connsiteY1" fmla="*/ 0 h 551334"/>
              <a:gd name="connsiteX2" fmla="*/ 964391 w 964391"/>
              <a:gd name="connsiteY2" fmla="*/ 551334 h 551334"/>
              <a:gd name="connsiteX3" fmla="*/ 0 w 964391"/>
              <a:gd name="connsiteY3" fmla="*/ 551334 h 551334"/>
              <a:gd name="connsiteX4" fmla="*/ 0 w 964391"/>
              <a:gd name="connsiteY4" fmla="*/ 0 h 551334"/>
              <a:gd name="connsiteX0" fmla="*/ 0 w 964391"/>
              <a:gd name="connsiteY0" fmla="*/ 0 h 551334"/>
              <a:gd name="connsiteX1" fmla="*/ 656633 w 964391"/>
              <a:gd name="connsiteY1" fmla="*/ 6883 h 551334"/>
              <a:gd name="connsiteX2" fmla="*/ 964391 w 964391"/>
              <a:gd name="connsiteY2" fmla="*/ 551334 h 551334"/>
              <a:gd name="connsiteX3" fmla="*/ 0 w 964391"/>
              <a:gd name="connsiteY3" fmla="*/ 551334 h 551334"/>
              <a:gd name="connsiteX4" fmla="*/ 0 w 964391"/>
              <a:gd name="connsiteY4" fmla="*/ 0 h 551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4391" h="551334">
                <a:moveTo>
                  <a:pt x="0" y="0"/>
                </a:moveTo>
                <a:lnTo>
                  <a:pt x="656633" y="6883"/>
                </a:lnTo>
                <a:lnTo>
                  <a:pt x="964391" y="551334"/>
                </a:lnTo>
                <a:lnTo>
                  <a:pt x="0" y="551334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Rectangle 143">
            <a:extLst>
              <a:ext uri="{FF2B5EF4-FFF2-40B4-BE49-F238E27FC236}">
                <a16:creationId xmlns:a16="http://schemas.microsoft.com/office/drawing/2014/main" xmlns="" id="{255F6D16-5E73-4DEF-BDAD-325516D99182}"/>
              </a:ext>
            </a:extLst>
          </p:cNvPr>
          <p:cNvSpPr/>
          <p:nvPr/>
        </p:nvSpPr>
        <p:spPr>
          <a:xfrm rot="3381709">
            <a:off x="4642487" y="3225579"/>
            <a:ext cx="964391" cy="551334"/>
          </a:xfrm>
          <a:custGeom>
            <a:avLst/>
            <a:gdLst>
              <a:gd name="connsiteX0" fmla="*/ 0 w 964391"/>
              <a:gd name="connsiteY0" fmla="*/ 0 h 551334"/>
              <a:gd name="connsiteX1" fmla="*/ 964391 w 964391"/>
              <a:gd name="connsiteY1" fmla="*/ 0 h 551334"/>
              <a:gd name="connsiteX2" fmla="*/ 964391 w 964391"/>
              <a:gd name="connsiteY2" fmla="*/ 551334 h 551334"/>
              <a:gd name="connsiteX3" fmla="*/ 0 w 964391"/>
              <a:gd name="connsiteY3" fmla="*/ 551334 h 551334"/>
              <a:gd name="connsiteX4" fmla="*/ 0 w 964391"/>
              <a:gd name="connsiteY4" fmla="*/ 0 h 551334"/>
              <a:gd name="connsiteX0" fmla="*/ 0 w 964391"/>
              <a:gd name="connsiteY0" fmla="*/ 0 h 551334"/>
              <a:gd name="connsiteX1" fmla="*/ 652667 w 964391"/>
              <a:gd name="connsiteY1" fmla="*/ 4245 h 551334"/>
              <a:gd name="connsiteX2" fmla="*/ 964391 w 964391"/>
              <a:gd name="connsiteY2" fmla="*/ 551334 h 551334"/>
              <a:gd name="connsiteX3" fmla="*/ 0 w 964391"/>
              <a:gd name="connsiteY3" fmla="*/ 551334 h 551334"/>
              <a:gd name="connsiteX4" fmla="*/ 0 w 964391"/>
              <a:gd name="connsiteY4" fmla="*/ 0 h 551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4391" h="551334">
                <a:moveTo>
                  <a:pt x="0" y="0"/>
                </a:moveTo>
                <a:lnTo>
                  <a:pt x="652667" y="4245"/>
                </a:lnTo>
                <a:lnTo>
                  <a:pt x="964391" y="551334"/>
                </a:lnTo>
                <a:lnTo>
                  <a:pt x="0" y="551334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0" name="Content Placeholder 20" descr="Camera">
            <a:extLst>
              <a:ext uri="{FF2B5EF4-FFF2-40B4-BE49-F238E27FC236}">
                <a16:creationId xmlns:a16="http://schemas.microsoft.com/office/drawing/2014/main" xmlns="" id="{122C30CA-8929-492D-BA3A-B2DCA5373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156672" y="1245250"/>
            <a:ext cx="668226" cy="668226"/>
          </a:xfrm>
          <a:prstGeom prst="rect">
            <a:avLst/>
          </a:prstGeom>
        </p:spPr>
      </p:pic>
      <p:sp>
        <p:nvSpPr>
          <p:cNvPr id="211" name="TextBox 210">
            <a:extLst>
              <a:ext uri="{FF2B5EF4-FFF2-40B4-BE49-F238E27FC236}">
                <a16:creationId xmlns:a16="http://schemas.microsoft.com/office/drawing/2014/main" xmlns="" id="{F7BE81D7-E23B-4C29-9189-F48A4F8BA935}"/>
              </a:ext>
            </a:extLst>
          </p:cNvPr>
          <p:cNvSpPr txBox="1"/>
          <p:nvPr/>
        </p:nvSpPr>
        <p:spPr>
          <a:xfrm>
            <a:off x="1814902" y="1392635"/>
            <a:ext cx="1729297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Light sourc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xmlns="" id="{34BE9784-9966-462E-87EA-507EF9BD7B62}"/>
              </a:ext>
            </a:extLst>
          </p:cNvPr>
          <p:cNvSpPr txBox="1"/>
          <p:nvPr/>
        </p:nvSpPr>
        <p:spPr>
          <a:xfrm>
            <a:off x="5731629" y="1390467"/>
            <a:ext cx="1143740" cy="406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Camer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3" name="Sun 212">
            <a:extLst>
              <a:ext uri="{FF2B5EF4-FFF2-40B4-BE49-F238E27FC236}">
                <a16:creationId xmlns:a16="http://schemas.microsoft.com/office/drawing/2014/main" xmlns="" id="{D8CDEEF6-5643-43FD-92E1-4A4B8AD2612E}"/>
              </a:ext>
            </a:extLst>
          </p:cNvPr>
          <p:cNvSpPr/>
          <p:nvPr/>
        </p:nvSpPr>
        <p:spPr>
          <a:xfrm>
            <a:off x="3544199" y="1309855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Group 3"/>
          <p:cNvGrpSpPr/>
          <p:nvPr/>
        </p:nvGrpSpPr>
        <p:grpSpPr>
          <a:xfrm>
            <a:off x="1262683" y="3463795"/>
            <a:ext cx="6672609" cy="799890"/>
            <a:chOff x="1262683" y="3463795"/>
            <a:chExt cx="6672609" cy="799890"/>
          </a:xfrm>
        </p:grpSpPr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xmlns="" id="{86C3A4E6-2E84-4A81-83D6-BBD31CA11AC6}"/>
                </a:ext>
              </a:extLst>
            </p:cNvPr>
            <p:cNvGrpSpPr/>
            <p:nvPr/>
          </p:nvGrpSpPr>
          <p:grpSpPr>
            <a:xfrm>
              <a:off x="1266544" y="3463795"/>
              <a:ext cx="6668748" cy="797031"/>
              <a:chOff x="1266544" y="3463795"/>
              <a:chExt cx="6668748" cy="797031"/>
            </a:xfrm>
          </p:grpSpPr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xmlns="" id="{03DCE568-7152-4874-A15E-F929F4B7234D}"/>
                  </a:ext>
                </a:extLst>
              </p:cNvPr>
              <p:cNvSpPr txBox="1"/>
              <p:nvPr/>
            </p:nvSpPr>
            <p:spPr>
              <a:xfrm>
                <a:off x="7187023" y="3463795"/>
                <a:ext cx="748220" cy="70788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xmlns="" id="{D766439F-D095-4B34-A351-549AEF590047}"/>
                  </a:ext>
                </a:extLst>
              </p:cNvPr>
              <p:cNvGrpSpPr/>
              <p:nvPr/>
            </p:nvGrpSpPr>
            <p:grpSpPr>
              <a:xfrm>
                <a:off x="2047516" y="3490681"/>
                <a:ext cx="5081079" cy="770145"/>
                <a:chOff x="2047516" y="3490681"/>
                <a:chExt cx="5081079" cy="770145"/>
              </a:xfrm>
            </p:grpSpPr>
            <p:sp>
              <p:nvSpPr>
                <p:cNvPr id="137" name="Isosceles Triangle 136">
                  <a:extLst>
                    <a:ext uri="{FF2B5EF4-FFF2-40B4-BE49-F238E27FC236}">
                      <a16:creationId xmlns:a16="http://schemas.microsoft.com/office/drawing/2014/main" xmlns="" id="{D464A6A5-ACBF-4036-ADCF-CF96BAFABBE1}"/>
                    </a:ext>
                  </a:extLst>
                </p:cNvPr>
                <p:cNvSpPr/>
                <p:nvPr/>
              </p:nvSpPr>
              <p:spPr>
                <a:xfrm rot="10800000">
                  <a:off x="2613916" y="3490681"/>
                  <a:ext cx="543678" cy="163023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8" name="Isosceles Triangle 137">
                  <a:extLst>
                    <a:ext uri="{FF2B5EF4-FFF2-40B4-BE49-F238E27FC236}">
                      <a16:creationId xmlns:a16="http://schemas.microsoft.com/office/drawing/2014/main" xmlns="" id="{05409818-B662-4947-AD33-DE5EAF48E75D}"/>
                    </a:ext>
                  </a:extLst>
                </p:cNvPr>
                <p:cNvSpPr/>
                <p:nvPr/>
              </p:nvSpPr>
              <p:spPr>
                <a:xfrm rot="10800000">
                  <a:off x="3185032" y="3490682"/>
                  <a:ext cx="559585" cy="26721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9" name="Isosceles Triangle 138">
                  <a:extLst>
                    <a:ext uri="{FF2B5EF4-FFF2-40B4-BE49-F238E27FC236}">
                      <a16:creationId xmlns:a16="http://schemas.microsoft.com/office/drawing/2014/main" xmlns="" id="{161123AD-6ADC-4B5D-8367-3A5E8ED3C391}"/>
                    </a:ext>
                  </a:extLst>
                </p:cNvPr>
                <p:cNvSpPr/>
                <p:nvPr/>
              </p:nvSpPr>
              <p:spPr>
                <a:xfrm rot="10800000">
                  <a:off x="4322547" y="3490682"/>
                  <a:ext cx="549022" cy="770144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0" name="Isosceles Triangle 139">
                  <a:extLst>
                    <a:ext uri="{FF2B5EF4-FFF2-40B4-BE49-F238E27FC236}">
                      <a16:creationId xmlns:a16="http://schemas.microsoft.com/office/drawing/2014/main" xmlns="" id="{3C5435FA-EF3F-4782-BD8B-7E91AD4F9380}"/>
                    </a:ext>
                  </a:extLst>
                </p:cNvPr>
                <p:cNvSpPr/>
                <p:nvPr/>
              </p:nvSpPr>
              <p:spPr>
                <a:xfrm rot="10800000">
                  <a:off x="3751431" y="3490682"/>
                  <a:ext cx="564302" cy="569052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1" name="Isosceles Triangle 140">
                  <a:extLst>
                    <a:ext uri="{FF2B5EF4-FFF2-40B4-BE49-F238E27FC236}">
                      <a16:creationId xmlns:a16="http://schemas.microsoft.com/office/drawing/2014/main" xmlns="" id="{EFC35D16-BEB5-49A7-9620-EE3D96F6832A}"/>
                    </a:ext>
                  </a:extLst>
                </p:cNvPr>
                <p:cNvSpPr/>
                <p:nvPr/>
              </p:nvSpPr>
              <p:spPr>
                <a:xfrm rot="10800000">
                  <a:off x="4878383" y="3490682"/>
                  <a:ext cx="564302" cy="569052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2" name="Isosceles Triangle 141">
                  <a:extLst>
                    <a:ext uri="{FF2B5EF4-FFF2-40B4-BE49-F238E27FC236}">
                      <a16:creationId xmlns:a16="http://schemas.microsoft.com/office/drawing/2014/main" xmlns="" id="{516A7116-076E-4AAD-A788-4189B914B15D}"/>
                    </a:ext>
                  </a:extLst>
                </p:cNvPr>
                <p:cNvSpPr/>
                <p:nvPr/>
              </p:nvSpPr>
              <p:spPr>
                <a:xfrm rot="10800000">
                  <a:off x="2047516" y="3490682"/>
                  <a:ext cx="559586" cy="770140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3" name="Isosceles Triangle 142">
                  <a:extLst>
                    <a:ext uri="{FF2B5EF4-FFF2-40B4-BE49-F238E27FC236}">
                      <a16:creationId xmlns:a16="http://schemas.microsoft.com/office/drawing/2014/main" xmlns="" id="{45E7B4F1-207F-45CA-BA2B-973DEB3A38B0}"/>
                    </a:ext>
                  </a:extLst>
                </p:cNvPr>
                <p:cNvSpPr/>
                <p:nvPr/>
              </p:nvSpPr>
              <p:spPr>
                <a:xfrm rot="10800000">
                  <a:off x="5449499" y="3494059"/>
                  <a:ext cx="536865" cy="381527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44" name="Isosceles Triangle 143">
                  <a:extLst>
                    <a:ext uri="{FF2B5EF4-FFF2-40B4-BE49-F238E27FC236}">
                      <a16:creationId xmlns:a16="http://schemas.microsoft.com/office/drawing/2014/main" xmlns="" id="{30ED50C8-78E1-440A-83D8-8A896CD54F45}"/>
                    </a:ext>
                  </a:extLst>
                </p:cNvPr>
                <p:cNvSpPr/>
                <p:nvPr/>
              </p:nvSpPr>
              <p:spPr>
                <a:xfrm rot="10800000">
                  <a:off x="6564293" y="3490682"/>
                  <a:ext cx="564302" cy="11487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5" name="Isosceles Triangle 144">
                  <a:extLst>
                    <a:ext uri="{FF2B5EF4-FFF2-40B4-BE49-F238E27FC236}">
                      <a16:creationId xmlns:a16="http://schemas.microsoft.com/office/drawing/2014/main" xmlns="" id="{3649B969-CBA2-4F69-A8B0-0FA0CDD8AA45}"/>
                    </a:ext>
                  </a:extLst>
                </p:cNvPr>
                <p:cNvSpPr/>
                <p:nvPr/>
              </p:nvSpPr>
              <p:spPr>
                <a:xfrm rot="10800000">
                  <a:off x="5993178" y="3490682"/>
                  <a:ext cx="539018" cy="27007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xmlns="" id="{4A44483B-96BE-4F05-AFF6-6EE6281FD6D9}"/>
                  </a:ext>
                </a:extLst>
              </p:cNvPr>
              <p:cNvSpPr txBox="1"/>
              <p:nvPr/>
            </p:nvSpPr>
            <p:spPr>
              <a:xfrm>
                <a:off x="1266544" y="3490682"/>
                <a:ext cx="748220" cy="70788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xmlns="" id="{F9863643-A268-46FC-AB2F-7D7296A62F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33" y="3490685"/>
                <a:ext cx="6507860" cy="0"/>
              </a:xfrm>
              <a:prstGeom prst="line">
                <a:avLst/>
              </a:prstGeom>
              <a:ln w="2222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xmlns="" id="{7F4B03B4-2373-4684-857C-B371C71D613E}"/>
                  </a:ext>
                </a:extLst>
              </p:cNvPr>
              <p:cNvSpPr txBox="1"/>
              <p:nvPr/>
            </p:nvSpPr>
            <p:spPr>
              <a:xfrm>
                <a:off x="7187072" y="3465882"/>
                <a:ext cx="748220" cy="707886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xmlns="" id="{7A138FC3-D35B-460A-B6EC-8ACBB2AB9674}"/>
                  </a:ext>
                </a:extLst>
              </p:cNvPr>
              <p:cNvSpPr txBox="1"/>
              <p:nvPr/>
            </p:nvSpPr>
            <p:spPr>
              <a:xfrm>
                <a:off x="1266593" y="3492769"/>
                <a:ext cx="748220" cy="707886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136" name="Straight Connector 135">
                <a:extLst>
                  <a:ext uri="{FF2B5EF4-FFF2-40B4-BE49-F238E27FC236}">
                    <a16:creationId xmlns:a16="http://schemas.microsoft.com/office/drawing/2014/main" xmlns="" id="{2256B496-E2F3-4810-9D8B-4DAA5DA51E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82" y="3492772"/>
                <a:ext cx="6507860" cy="0"/>
              </a:xfrm>
              <a:prstGeom prst="line">
                <a:avLst/>
              </a:prstGeom>
              <a:ln w="317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xmlns="" id="{3706FCCD-06CB-4E5F-BB5A-8324842BE60C}"/>
                </a:ext>
              </a:extLst>
            </p:cNvPr>
            <p:cNvGrpSpPr/>
            <p:nvPr/>
          </p:nvGrpSpPr>
          <p:grpSpPr>
            <a:xfrm>
              <a:off x="1262683" y="3466654"/>
              <a:ext cx="6668748" cy="797031"/>
              <a:chOff x="1266544" y="3463795"/>
              <a:chExt cx="6668748" cy="797031"/>
            </a:xfrm>
          </p:grpSpPr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xmlns="" id="{3323469D-B146-4474-A948-163303D684A0}"/>
                  </a:ext>
                </a:extLst>
              </p:cNvPr>
              <p:cNvSpPr txBox="1"/>
              <p:nvPr/>
            </p:nvSpPr>
            <p:spPr>
              <a:xfrm>
                <a:off x="7187023" y="3463795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148" name="Group 147">
                <a:extLst>
                  <a:ext uri="{FF2B5EF4-FFF2-40B4-BE49-F238E27FC236}">
                    <a16:creationId xmlns:a16="http://schemas.microsoft.com/office/drawing/2014/main" xmlns="" id="{57FC4058-CF36-493E-90B8-E0BC3C780128}"/>
                  </a:ext>
                </a:extLst>
              </p:cNvPr>
              <p:cNvGrpSpPr/>
              <p:nvPr/>
            </p:nvGrpSpPr>
            <p:grpSpPr>
              <a:xfrm>
                <a:off x="2047516" y="3490678"/>
                <a:ext cx="5081079" cy="770148"/>
                <a:chOff x="2047516" y="3490678"/>
                <a:chExt cx="5081079" cy="770148"/>
              </a:xfrm>
            </p:grpSpPr>
            <p:sp>
              <p:nvSpPr>
                <p:cNvPr id="154" name="Isosceles Triangle 153">
                  <a:extLst>
                    <a:ext uri="{FF2B5EF4-FFF2-40B4-BE49-F238E27FC236}">
                      <a16:creationId xmlns:a16="http://schemas.microsoft.com/office/drawing/2014/main" xmlns="" id="{9DF243E4-2443-485D-A279-D290DC470804}"/>
                    </a:ext>
                  </a:extLst>
                </p:cNvPr>
                <p:cNvSpPr/>
                <p:nvPr/>
              </p:nvSpPr>
              <p:spPr>
                <a:xfrm rot="10800000">
                  <a:off x="3185032" y="3490682"/>
                  <a:ext cx="559585" cy="267218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5" name="Isosceles Triangle 154">
                  <a:extLst>
                    <a:ext uri="{FF2B5EF4-FFF2-40B4-BE49-F238E27FC236}">
                      <a16:creationId xmlns:a16="http://schemas.microsoft.com/office/drawing/2014/main" xmlns="" id="{7EECB58D-6C88-4923-8FDD-34ABB35A7FF6}"/>
                    </a:ext>
                  </a:extLst>
                </p:cNvPr>
                <p:cNvSpPr/>
                <p:nvPr/>
              </p:nvSpPr>
              <p:spPr>
                <a:xfrm rot="10800000">
                  <a:off x="4322547" y="3490682"/>
                  <a:ext cx="549022" cy="770144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59" name="Isosceles Triangle 158">
                  <a:extLst>
                    <a:ext uri="{FF2B5EF4-FFF2-40B4-BE49-F238E27FC236}">
                      <a16:creationId xmlns:a16="http://schemas.microsoft.com/office/drawing/2014/main" xmlns="" id="{F7EC36E6-8F45-4888-ACB2-6C8BD580C792}"/>
                    </a:ext>
                  </a:extLst>
                </p:cNvPr>
                <p:cNvSpPr/>
                <p:nvPr/>
              </p:nvSpPr>
              <p:spPr>
                <a:xfrm rot="10800000">
                  <a:off x="3751431" y="3490682"/>
                  <a:ext cx="564302" cy="569052"/>
                </a:xfrm>
                <a:prstGeom prst="triangle">
                  <a:avLst/>
                </a:prstGeom>
                <a:noFill/>
                <a:ln w="38100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0" name="Isosceles Triangle 159">
                  <a:extLst>
                    <a:ext uri="{FF2B5EF4-FFF2-40B4-BE49-F238E27FC236}">
                      <a16:creationId xmlns:a16="http://schemas.microsoft.com/office/drawing/2014/main" xmlns="" id="{2881114A-DB7A-4E8A-9EEA-98A388D4D656}"/>
                    </a:ext>
                  </a:extLst>
                </p:cNvPr>
                <p:cNvSpPr/>
                <p:nvPr/>
              </p:nvSpPr>
              <p:spPr>
                <a:xfrm rot="10800000">
                  <a:off x="4878383" y="3490682"/>
                  <a:ext cx="564302" cy="569052"/>
                </a:xfrm>
                <a:prstGeom prst="triangle">
                  <a:avLst/>
                </a:prstGeom>
                <a:noFill/>
                <a:ln w="38100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1" name="Isosceles Triangle 160">
                  <a:extLst>
                    <a:ext uri="{FF2B5EF4-FFF2-40B4-BE49-F238E27FC236}">
                      <a16:creationId xmlns:a16="http://schemas.microsoft.com/office/drawing/2014/main" xmlns="" id="{98CCE076-5778-4CFE-8C06-C6F5ADBF4714}"/>
                    </a:ext>
                  </a:extLst>
                </p:cNvPr>
                <p:cNvSpPr/>
                <p:nvPr/>
              </p:nvSpPr>
              <p:spPr>
                <a:xfrm rot="10800000">
                  <a:off x="2047516" y="3490682"/>
                  <a:ext cx="559586" cy="770140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2" name="Isosceles Triangle 161">
                  <a:extLst>
                    <a:ext uri="{FF2B5EF4-FFF2-40B4-BE49-F238E27FC236}">
                      <a16:creationId xmlns:a16="http://schemas.microsoft.com/office/drawing/2014/main" xmlns="" id="{C7690434-DA94-4F2D-BBF7-B0DBC783010C}"/>
                    </a:ext>
                  </a:extLst>
                </p:cNvPr>
                <p:cNvSpPr/>
                <p:nvPr/>
              </p:nvSpPr>
              <p:spPr>
                <a:xfrm rot="10800000">
                  <a:off x="5449499" y="3494059"/>
                  <a:ext cx="536865" cy="381527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63" name="Isosceles Triangle 162">
                  <a:extLst>
                    <a:ext uri="{FF2B5EF4-FFF2-40B4-BE49-F238E27FC236}">
                      <a16:creationId xmlns:a16="http://schemas.microsoft.com/office/drawing/2014/main" xmlns="" id="{B6D5A547-0DDE-4759-880C-B04F68BBB820}"/>
                    </a:ext>
                  </a:extLst>
                </p:cNvPr>
                <p:cNvSpPr/>
                <p:nvPr/>
              </p:nvSpPr>
              <p:spPr>
                <a:xfrm rot="10800000">
                  <a:off x="6564293" y="3490682"/>
                  <a:ext cx="564302" cy="114878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64" name="Isosceles Triangle 163">
                  <a:extLst>
                    <a:ext uri="{FF2B5EF4-FFF2-40B4-BE49-F238E27FC236}">
                      <a16:creationId xmlns:a16="http://schemas.microsoft.com/office/drawing/2014/main" xmlns="" id="{A0634FB5-DF00-48E6-955D-E6BCBF8AC03B}"/>
                    </a:ext>
                  </a:extLst>
                </p:cNvPr>
                <p:cNvSpPr/>
                <p:nvPr/>
              </p:nvSpPr>
              <p:spPr>
                <a:xfrm rot="10800000">
                  <a:off x="5996989" y="3490678"/>
                  <a:ext cx="539066" cy="269307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xmlns="" id="{503AB7F2-71E2-4386-89A0-762CC2276073}"/>
                  </a:ext>
                </a:extLst>
              </p:cNvPr>
              <p:cNvSpPr txBox="1"/>
              <p:nvPr/>
            </p:nvSpPr>
            <p:spPr>
              <a:xfrm>
                <a:off x="1266544" y="3490682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150" name="Straight Connector 149">
                <a:extLst>
                  <a:ext uri="{FF2B5EF4-FFF2-40B4-BE49-F238E27FC236}">
                    <a16:creationId xmlns:a16="http://schemas.microsoft.com/office/drawing/2014/main" xmlns="" id="{DD3472FB-9D3B-42F7-BC54-C19426E0B8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33" y="3490685"/>
                <a:ext cx="650786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xmlns="" id="{2C983DE7-88C8-4814-A3DA-D021E4FE1059}"/>
                  </a:ext>
                </a:extLst>
              </p:cNvPr>
              <p:cNvSpPr txBox="1"/>
              <p:nvPr/>
            </p:nvSpPr>
            <p:spPr>
              <a:xfrm>
                <a:off x="7187072" y="3465882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xmlns="" id="{FABF1C6A-C10D-446E-B8FD-C214D42739CD}"/>
                  </a:ext>
                </a:extLst>
              </p:cNvPr>
              <p:cNvSpPr txBox="1"/>
              <p:nvPr/>
            </p:nvSpPr>
            <p:spPr>
              <a:xfrm>
                <a:off x="1266593" y="3492769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153" name="Straight Connector 152">
                <a:extLst>
                  <a:ext uri="{FF2B5EF4-FFF2-40B4-BE49-F238E27FC236}">
                    <a16:creationId xmlns:a16="http://schemas.microsoft.com/office/drawing/2014/main" xmlns="" id="{6A320537-7ABD-4AEE-864F-FDCDC105C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82" y="3492772"/>
                <a:ext cx="650786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2" name="Straight Connector 51"/>
          <p:cNvCxnSpPr/>
          <p:nvPr/>
        </p:nvCxnSpPr>
        <p:spPr>
          <a:xfrm flipV="1">
            <a:off x="4029721" y="3493541"/>
            <a:ext cx="282151" cy="56905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160534" y="3493017"/>
            <a:ext cx="282151" cy="56905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17</a:t>
            </a:fld>
            <a:endParaRPr lang="en-US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E468F0E5-F842-45C3-8880-18F153556AF7}"/>
              </a:ext>
            </a:extLst>
          </p:cNvPr>
          <p:cNvSpPr txBox="1"/>
          <p:nvPr/>
        </p:nvSpPr>
        <p:spPr>
          <a:xfrm>
            <a:off x="5164141" y="2033622"/>
            <a:ext cx="322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hat </a:t>
            </a:r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% </a:t>
            </a:r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fter k=2 reflections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977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 animBg="1"/>
      <p:bldP spid="1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5516E85C-CC25-4C8E-BAAE-E51299AD81E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43CEEB2D-A620-470D-B003-79AB43345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reflection BRDF</a:t>
            </a:r>
            <a:endParaRPr lang="zh-CN" altLang="en-US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D911E329-340C-4B8E-A070-30D350762702}"/>
              </a:ext>
            </a:extLst>
          </p:cNvPr>
          <p:cNvCxnSpPr/>
          <p:nvPr/>
        </p:nvCxnSpPr>
        <p:spPr>
          <a:xfrm>
            <a:off x="1484438" y="2595419"/>
            <a:ext cx="6008027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238644F1-4919-42D7-9579-8731BA2D222F}"/>
              </a:ext>
            </a:extLst>
          </p:cNvPr>
          <p:cNvSpPr/>
          <p:nvPr/>
        </p:nvSpPr>
        <p:spPr>
          <a:xfrm>
            <a:off x="4318267" y="2533742"/>
            <a:ext cx="340369" cy="14310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xmlns="" id="{46CCD5E9-681A-4DD9-9B7D-822DFEF539E4}"/>
              </a:ext>
            </a:extLst>
          </p:cNvPr>
          <p:cNvCxnSpPr>
            <a:cxnSpLocks/>
          </p:cNvCxnSpPr>
          <p:nvPr/>
        </p:nvCxnSpPr>
        <p:spPr>
          <a:xfrm>
            <a:off x="3990680" y="1841054"/>
            <a:ext cx="506195" cy="76424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AE4CBD7A-BCF1-4412-B838-143284E1A172}"/>
              </a:ext>
            </a:extLst>
          </p:cNvPr>
          <p:cNvCxnSpPr>
            <a:cxnSpLocks/>
          </p:cNvCxnSpPr>
          <p:nvPr/>
        </p:nvCxnSpPr>
        <p:spPr>
          <a:xfrm flipV="1">
            <a:off x="4496875" y="1900306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CCCB2B55-95D2-4372-9B9E-31FD4C0F9850}"/>
              </a:ext>
            </a:extLst>
          </p:cNvPr>
          <p:cNvSpPr/>
          <p:nvPr/>
        </p:nvSpPr>
        <p:spPr>
          <a:xfrm>
            <a:off x="1112059" y="3225084"/>
            <a:ext cx="6919881" cy="148657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346A55BB-918F-46A8-A495-DD7AF1EE3FFD}"/>
              </a:ext>
            </a:extLst>
          </p:cNvPr>
          <p:cNvSpPr txBox="1"/>
          <p:nvPr/>
        </p:nvSpPr>
        <p:spPr>
          <a:xfrm>
            <a:off x="3276036" y="2038507"/>
            <a:ext cx="1042231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%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210" name="Content Placeholder 20" descr="Camera">
            <a:extLst>
              <a:ext uri="{FF2B5EF4-FFF2-40B4-BE49-F238E27FC236}">
                <a16:creationId xmlns:a16="http://schemas.microsoft.com/office/drawing/2014/main" xmlns="" id="{122C30CA-8929-492D-BA3A-B2DCA5373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156672" y="1245250"/>
            <a:ext cx="668226" cy="668226"/>
          </a:xfrm>
          <a:prstGeom prst="rect">
            <a:avLst/>
          </a:prstGeom>
        </p:spPr>
      </p:pic>
      <p:sp>
        <p:nvSpPr>
          <p:cNvPr id="211" name="TextBox 210">
            <a:extLst>
              <a:ext uri="{FF2B5EF4-FFF2-40B4-BE49-F238E27FC236}">
                <a16:creationId xmlns:a16="http://schemas.microsoft.com/office/drawing/2014/main" xmlns="" id="{F7BE81D7-E23B-4C29-9189-F48A4F8BA935}"/>
              </a:ext>
            </a:extLst>
          </p:cNvPr>
          <p:cNvSpPr txBox="1"/>
          <p:nvPr/>
        </p:nvSpPr>
        <p:spPr>
          <a:xfrm>
            <a:off x="1814902" y="1392635"/>
            <a:ext cx="1729297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Light sourc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xmlns="" id="{34BE9784-9966-462E-87EA-507EF9BD7B62}"/>
              </a:ext>
            </a:extLst>
          </p:cNvPr>
          <p:cNvSpPr txBox="1"/>
          <p:nvPr/>
        </p:nvSpPr>
        <p:spPr>
          <a:xfrm>
            <a:off x="5731629" y="1390467"/>
            <a:ext cx="1143740" cy="406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Camer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3" name="Sun 212">
            <a:extLst>
              <a:ext uri="{FF2B5EF4-FFF2-40B4-BE49-F238E27FC236}">
                <a16:creationId xmlns:a16="http://schemas.microsoft.com/office/drawing/2014/main" xmlns="" id="{D8CDEEF6-5643-43FD-92E1-4A4B8AD2612E}"/>
              </a:ext>
            </a:extLst>
          </p:cNvPr>
          <p:cNvSpPr/>
          <p:nvPr/>
        </p:nvSpPr>
        <p:spPr>
          <a:xfrm>
            <a:off x="3544199" y="1309855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Rectangle 54">
            <a:extLst>
              <a:ext uri="{FF2B5EF4-FFF2-40B4-BE49-F238E27FC236}">
                <a16:creationId xmlns:a16="http://schemas.microsoft.com/office/drawing/2014/main" xmlns="" id="{4E212319-AB6C-4B96-BD8F-073786572A6B}"/>
              </a:ext>
            </a:extLst>
          </p:cNvPr>
          <p:cNvSpPr/>
          <p:nvPr/>
        </p:nvSpPr>
        <p:spPr>
          <a:xfrm rot="8116622">
            <a:off x="3675847" y="3255878"/>
            <a:ext cx="979470" cy="307721"/>
          </a:xfrm>
          <a:custGeom>
            <a:avLst/>
            <a:gdLst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625270 w 625270"/>
              <a:gd name="connsiteY2" fmla="*/ 30772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09065 w 625270"/>
              <a:gd name="connsiteY2" fmla="*/ 30323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20859 w 625270"/>
              <a:gd name="connsiteY2" fmla="*/ 304858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57405 w 625270"/>
              <a:gd name="connsiteY2" fmla="*/ 304582 h 307721"/>
              <a:gd name="connsiteX3" fmla="*/ 0 w 625270"/>
              <a:gd name="connsiteY3" fmla="*/ 307721 h 307721"/>
              <a:gd name="connsiteX4" fmla="*/ 0 w 625270"/>
              <a:gd name="connsiteY4" fmla="*/ 0 h 30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5270" h="307721">
                <a:moveTo>
                  <a:pt x="0" y="0"/>
                </a:moveTo>
                <a:lnTo>
                  <a:pt x="625270" y="0"/>
                </a:lnTo>
                <a:lnTo>
                  <a:pt x="557405" y="304582"/>
                </a:lnTo>
                <a:lnTo>
                  <a:pt x="0" y="307721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Rectangle 142">
            <a:extLst>
              <a:ext uri="{FF2B5EF4-FFF2-40B4-BE49-F238E27FC236}">
                <a16:creationId xmlns:a16="http://schemas.microsoft.com/office/drawing/2014/main" xmlns="" id="{39E437EF-4E2A-42E2-A6F4-652D23D646F5}"/>
              </a:ext>
            </a:extLst>
          </p:cNvPr>
          <p:cNvSpPr/>
          <p:nvPr/>
        </p:nvSpPr>
        <p:spPr>
          <a:xfrm rot="3381709">
            <a:off x="4766767" y="3220306"/>
            <a:ext cx="844677" cy="326017"/>
          </a:xfrm>
          <a:custGeom>
            <a:avLst/>
            <a:gdLst>
              <a:gd name="connsiteX0" fmla="*/ 0 w 844677"/>
              <a:gd name="connsiteY0" fmla="*/ 0 h 326017"/>
              <a:gd name="connsiteX1" fmla="*/ 844677 w 844677"/>
              <a:gd name="connsiteY1" fmla="*/ 0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  <a:gd name="connsiteX0" fmla="*/ 0 w 844677"/>
              <a:gd name="connsiteY0" fmla="*/ 0 h 326017"/>
              <a:gd name="connsiteX1" fmla="*/ 647206 w 844677"/>
              <a:gd name="connsiteY1" fmla="*/ 179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4677" h="326017">
                <a:moveTo>
                  <a:pt x="0" y="0"/>
                </a:moveTo>
                <a:lnTo>
                  <a:pt x="647206" y="179"/>
                </a:lnTo>
                <a:lnTo>
                  <a:pt x="844677" y="326017"/>
                </a:lnTo>
                <a:lnTo>
                  <a:pt x="0" y="326017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Rectangle 54">
            <a:extLst>
              <a:ext uri="{FF2B5EF4-FFF2-40B4-BE49-F238E27FC236}">
                <a16:creationId xmlns:a16="http://schemas.microsoft.com/office/drawing/2014/main" xmlns="" id="{970B28F1-9864-44E9-8D8A-BA47576BE521}"/>
              </a:ext>
            </a:extLst>
          </p:cNvPr>
          <p:cNvSpPr/>
          <p:nvPr/>
        </p:nvSpPr>
        <p:spPr>
          <a:xfrm rot="8116622">
            <a:off x="4786908" y="3263975"/>
            <a:ext cx="979470" cy="307721"/>
          </a:xfrm>
          <a:custGeom>
            <a:avLst/>
            <a:gdLst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625270 w 625270"/>
              <a:gd name="connsiteY2" fmla="*/ 30772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09065 w 625270"/>
              <a:gd name="connsiteY2" fmla="*/ 30323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20859 w 625270"/>
              <a:gd name="connsiteY2" fmla="*/ 304858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57405 w 625270"/>
              <a:gd name="connsiteY2" fmla="*/ 304582 h 307721"/>
              <a:gd name="connsiteX3" fmla="*/ 0 w 625270"/>
              <a:gd name="connsiteY3" fmla="*/ 307721 h 307721"/>
              <a:gd name="connsiteX4" fmla="*/ 0 w 625270"/>
              <a:gd name="connsiteY4" fmla="*/ 0 h 30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5270" h="307721">
                <a:moveTo>
                  <a:pt x="0" y="0"/>
                </a:moveTo>
                <a:lnTo>
                  <a:pt x="625270" y="0"/>
                </a:lnTo>
                <a:lnTo>
                  <a:pt x="557405" y="304582"/>
                </a:lnTo>
                <a:lnTo>
                  <a:pt x="0" y="307721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Rectangle 53">
            <a:extLst>
              <a:ext uri="{FF2B5EF4-FFF2-40B4-BE49-F238E27FC236}">
                <a16:creationId xmlns:a16="http://schemas.microsoft.com/office/drawing/2014/main" xmlns="" id="{C13D7F49-678F-4784-AB05-82D8188E89B0}"/>
              </a:ext>
            </a:extLst>
          </p:cNvPr>
          <p:cNvSpPr/>
          <p:nvPr/>
        </p:nvSpPr>
        <p:spPr>
          <a:xfrm rot="21112850">
            <a:off x="3801766" y="3525872"/>
            <a:ext cx="531174" cy="310743"/>
          </a:xfrm>
          <a:custGeom>
            <a:avLst/>
            <a:gdLst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519387 w 519387"/>
              <a:gd name="connsiteY2" fmla="*/ 311098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316320 w 519387"/>
              <a:gd name="connsiteY2" fmla="*/ 301371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09061"/>
              <a:gd name="connsiteX1" fmla="*/ 519387 w 519387"/>
              <a:gd name="connsiteY1" fmla="*/ 0 h 309061"/>
              <a:gd name="connsiteX2" fmla="*/ 316320 w 519387"/>
              <a:gd name="connsiteY2" fmla="*/ 301371 h 309061"/>
              <a:gd name="connsiteX3" fmla="*/ 86883 w 519387"/>
              <a:gd name="connsiteY3" fmla="*/ 309061 h 309061"/>
              <a:gd name="connsiteX4" fmla="*/ 0 w 519387"/>
              <a:gd name="connsiteY4" fmla="*/ 0 h 309061"/>
              <a:gd name="connsiteX0" fmla="*/ 0 w 531174"/>
              <a:gd name="connsiteY0" fmla="*/ 0 h 310743"/>
              <a:gd name="connsiteX1" fmla="*/ 531174 w 531174"/>
              <a:gd name="connsiteY1" fmla="*/ 1682 h 310743"/>
              <a:gd name="connsiteX2" fmla="*/ 328107 w 531174"/>
              <a:gd name="connsiteY2" fmla="*/ 303053 h 310743"/>
              <a:gd name="connsiteX3" fmla="*/ 98670 w 531174"/>
              <a:gd name="connsiteY3" fmla="*/ 310743 h 310743"/>
              <a:gd name="connsiteX4" fmla="*/ 0 w 531174"/>
              <a:gd name="connsiteY4" fmla="*/ 0 h 310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1174" h="310743">
                <a:moveTo>
                  <a:pt x="0" y="0"/>
                </a:moveTo>
                <a:lnTo>
                  <a:pt x="531174" y="1682"/>
                </a:lnTo>
                <a:lnTo>
                  <a:pt x="328107" y="303053"/>
                </a:lnTo>
                <a:lnTo>
                  <a:pt x="98670" y="310743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Rectangle 53">
            <a:extLst>
              <a:ext uri="{FF2B5EF4-FFF2-40B4-BE49-F238E27FC236}">
                <a16:creationId xmlns:a16="http://schemas.microsoft.com/office/drawing/2014/main" xmlns="" id="{8424E844-D335-4757-8864-9BD53CFE4896}"/>
              </a:ext>
            </a:extLst>
          </p:cNvPr>
          <p:cNvSpPr/>
          <p:nvPr/>
        </p:nvSpPr>
        <p:spPr>
          <a:xfrm rot="21112850">
            <a:off x="4912827" y="3533969"/>
            <a:ext cx="531174" cy="310743"/>
          </a:xfrm>
          <a:custGeom>
            <a:avLst/>
            <a:gdLst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519387 w 519387"/>
              <a:gd name="connsiteY2" fmla="*/ 311098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316320 w 519387"/>
              <a:gd name="connsiteY2" fmla="*/ 301371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09061"/>
              <a:gd name="connsiteX1" fmla="*/ 519387 w 519387"/>
              <a:gd name="connsiteY1" fmla="*/ 0 h 309061"/>
              <a:gd name="connsiteX2" fmla="*/ 316320 w 519387"/>
              <a:gd name="connsiteY2" fmla="*/ 301371 h 309061"/>
              <a:gd name="connsiteX3" fmla="*/ 86883 w 519387"/>
              <a:gd name="connsiteY3" fmla="*/ 309061 h 309061"/>
              <a:gd name="connsiteX4" fmla="*/ 0 w 519387"/>
              <a:gd name="connsiteY4" fmla="*/ 0 h 309061"/>
              <a:gd name="connsiteX0" fmla="*/ 0 w 531174"/>
              <a:gd name="connsiteY0" fmla="*/ 0 h 310743"/>
              <a:gd name="connsiteX1" fmla="*/ 531174 w 531174"/>
              <a:gd name="connsiteY1" fmla="*/ 1682 h 310743"/>
              <a:gd name="connsiteX2" fmla="*/ 328107 w 531174"/>
              <a:gd name="connsiteY2" fmla="*/ 303053 h 310743"/>
              <a:gd name="connsiteX3" fmla="*/ 98670 w 531174"/>
              <a:gd name="connsiteY3" fmla="*/ 310743 h 310743"/>
              <a:gd name="connsiteX4" fmla="*/ 0 w 531174"/>
              <a:gd name="connsiteY4" fmla="*/ 0 h 310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1174" h="310743">
                <a:moveTo>
                  <a:pt x="0" y="0"/>
                </a:moveTo>
                <a:lnTo>
                  <a:pt x="531174" y="1682"/>
                </a:lnTo>
                <a:lnTo>
                  <a:pt x="328107" y="303053"/>
                </a:lnTo>
                <a:lnTo>
                  <a:pt x="98670" y="310743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Rectangle 142">
            <a:extLst>
              <a:ext uri="{FF2B5EF4-FFF2-40B4-BE49-F238E27FC236}">
                <a16:creationId xmlns:a16="http://schemas.microsoft.com/office/drawing/2014/main" xmlns="" id="{C5BBEF36-A989-4E7E-A397-6EBAC409B0FA}"/>
              </a:ext>
            </a:extLst>
          </p:cNvPr>
          <p:cNvSpPr/>
          <p:nvPr/>
        </p:nvSpPr>
        <p:spPr>
          <a:xfrm rot="3381709">
            <a:off x="3629051" y="3226376"/>
            <a:ext cx="844677" cy="325530"/>
          </a:xfrm>
          <a:custGeom>
            <a:avLst/>
            <a:gdLst>
              <a:gd name="connsiteX0" fmla="*/ 0 w 844677"/>
              <a:gd name="connsiteY0" fmla="*/ 0 h 326017"/>
              <a:gd name="connsiteX1" fmla="*/ 844677 w 844677"/>
              <a:gd name="connsiteY1" fmla="*/ 0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  <a:gd name="connsiteX0" fmla="*/ 0 w 844677"/>
              <a:gd name="connsiteY0" fmla="*/ 0 h 326017"/>
              <a:gd name="connsiteX1" fmla="*/ 647206 w 844677"/>
              <a:gd name="connsiteY1" fmla="*/ 179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4677" h="326017">
                <a:moveTo>
                  <a:pt x="0" y="0"/>
                </a:moveTo>
                <a:lnTo>
                  <a:pt x="647206" y="179"/>
                </a:lnTo>
                <a:lnTo>
                  <a:pt x="844677" y="326017"/>
                </a:lnTo>
                <a:lnTo>
                  <a:pt x="0" y="326017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xmlns="" id="{AE4CBD7A-BCF1-4412-B838-143284E1A172}"/>
              </a:ext>
            </a:extLst>
          </p:cNvPr>
          <p:cNvCxnSpPr>
            <a:cxnSpLocks/>
          </p:cNvCxnSpPr>
          <p:nvPr/>
        </p:nvCxnSpPr>
        <p:spPr>
          <a:xfrm flipV="1">
            <a:off x="3849793" y="3062280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xmlns="" id="{AE4CBD7A-BCF1-4412-B838-143284E1A172}"/>
              </a:ext>
            </a:extLst>
          </p:cNvPr>
          <p:cNvCxnSpPr>
            <a:cxnSpLocks/>
          </p:cNvCxnSpPr>
          <p:nvPr/>
        </p:nvCxnSpPr>
        <p:spPr>
          <a:xfrm flipV="1">
            <a:off x="4961978" y="3068384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V="1">
            <a:off x="4029721" y="3493541"/>
            <a:ext cx="282151" cy="5690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 flipV="1">
            <a:off x="5160534" y="3493017"/>
            <a:ext cx="282151" cy="5690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8" name="Group 297"/>
          <p:cNvGrpSpPr/>
          <p:nvPr/>
        </p:nvGrpSpPr>
        <p:grpSpPr>
          <a:xfrm>
            <a:off x="1262683" y="3463795"/>
            <a:ext cx="6672609" cy="799890"/>
            <a:chOff x="1262683" y="3463795"/>
            <a:chExt cx="6672609" cy="799890"/>
          </a:xfrm>
        </p:grpSpPr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xmlns="" id="{86C3A4E6-2E84-4A81-83D6-BBD31CA11AC6}"/>
                </a:ext>
              </a:extLst>
            </p:cNvPr>
            <p:cNvGrpSpPr/>
            <p:nvPr/>
          </p:nvGrpSpPr>
          <p:grpSpPr>
            <a:xfrm>
              <a:off x="1266544" y="3463795"/>
              <a:ext cx="6668748" cy="797031"/>
              <a:chOff x="1266544" y="3463795"/>
              <a:chExt cx="6668748" cy="797031"/>
            </a:xfrm>
          </p:grpSpPr>
          <p:sp>
            <p:nvSpPr>
              <p:cNvPr id="316" name="TextBox 315">
                <a:extLst>
                  <a:ext uri="{FF2B5EF4-FFF2-40B4-BE49-F238E27FC236}">
                    <a16:creationId xmlns:a16="http://schemas.microsoft.com/office/drawing/2014/main" xmlns="" id="{03DCE568-7152-4874-A15E-F929F4B7234D}"/>
                  </a:ext>
                </a:extLst>
              </p:cNvPr>
              <p:cNvSpPr txBox="1"/>
              <p:nvPr/>
            </p:nvSpPr>
            <p:spPr>
              <a:xfrm>
                <a:off x="7187023" y="3463795"/>
                <a:ext cx="748220" cy="70788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317" name="Group 316">
                <a:extLst>
                  <a:ext uri="{FF2B5EF4-FFF2-40B4-BE49-F238E27FC236}">
                    <a16:creationId xmlns:a16="http://schemas.microsoft.com/office/drawing/2014/main" xmlns="" id="{D766439F-D095-4B34-A351-549AEF590047}"/>
                  </a:ext>
                </a:extLst>
              </p:cNvPr>
              <p:cNvGrpSpPr/>
              <p:nvPr/>
            </p:nvGrpSpPr>
            <p:grpSpPr>
              <a:xfrm>
                <a:off x="2047516" y="3490681"/>
                <a:ext cx="5081079" cy="770145"/>
                <a:chOff x="2047516" y="3490681"/>
                <a:chExt cx="5081079" cy="770145"/>
              </a:xfrm>
            </p:grpSpPr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xmlns="" id="{D464A6A5-ACBF-4036-ADCF-CF96BAFABBE1}"/>
                    </a:ext>
                  </a:extLst>
                </p:cNvPr>
                <p:cNvSpPr/>
                <p:nvPr/>
              </p:nvSpPr>
              <p:spPr>
                <a:xfrm rot="10800000">
                  <a:off x="2613916" y="3490681"/>
                  <a:ext cx="543678" cy="163023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4" name="Isosceles Triangle 323">
                  <a:extLst>
                    <a:ext uri="{FF2B5EF4-FFF2-40B4-BE49-F238E27FC236}">
                      <a16:creationId xmlns:a16="http://schemas.microsoft.com/office/drawing/2014/main" xmlns="" id="{05409818-B662-4947-AD33-DE5EAF48E75D}"/>
                    </a:ext>
                  </a:extLst>
                </p:cNvPr>
                <p:cNvSpPr/>
                <p:nvPr/>
              </p:nvSpPr>
              <p:spPr>
                <a:xfrm rot="10800000">
                  <a:off x="3185032" y="3490682"/>
                  <a:ext cx="559585" cy="26721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5" name="Isosceles Triangle 324">
                  <a:extLst>
                    <a:ext uri="{FF2B5EF4-FFF2-40B4-BE49-F238E27FC236}">
                      <a16:creationId xmlns:a16="http://schemas.microsoft.com/office/drawing/2014/main" xmlns="" id="{161123AD-6ADC-4B5D-8367-3A5E8ED3C391}"/>
                    </a:ext>
                  </a:extLst>
                </p:cNvPr>
                <p:cNvSpPr/>
                <p:nvPr/>
              </p:nvSpPr>
              <p:spPr>
                <a:xfrm rot="10800000">
                  <a:off x="4322547" y="3490682"/>
                  <a:ext cx="549022" cy="770144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6" name="Isosceles Triangle 325">
                  <a:extLst>
                    <a:ext uri="{FF2B5EF4-FFF2-40B4-BE49-F238E27FC236}">
                      <a16:creationId xmlns:a16="http://schemas.microsoft.com/office/drawing/2014/main" xmlns="" id="{3C5435FA-EF3F-4782-BD8B-7E91AD4F9380}"/>
                    </a:ext>
                  </a:extLst>
                </p:cNvPr>
                <p:cNvSpPr/>
                <p:nvPr/>
              </p:nvSpPr>
              <p:spPr>
                <a:xfrm rot="10800000">
                  <a:off x="3751431" y="3490682"/>
                  <a:ext cx="564302" cy="569052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7" name="Isosceles Triangle 326">
                  <a:extLst>
                    <a:ext uri="{FF2B5EF4-FFF2-40B4-BE49-F238E27FC236}">
                      <a16:creationId xmlns:a16="http://schemas.microsoft.com/office/drawing/2014/main" xmlns="" id="{EFC35D16-BEB5-49A7-9620-EE3D96F6832A}"/>
                    </a:ext>
                  </a:extLst>
                </p:cNvPr>
                <p:cNvSpPr/>
                <p:nvPr/>
              </p:nvSpPr>
              <p:spPr>
                <a:xfrm rot="10800000">
                  <a:off x="4878383" y="3490682"/>
                  <a:ext cx="564302" cy="569052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8" name="Isosceles Triangle 327">
                  <a:extLst>
                    <a:ext uri="{FF2B5EF4-FFF2-40B4-BE49-F238E27FC236}">
                      <a16:creationId xmlns:a16="http://schemas.microsoft.com/office/drawing/2014/main" xmlns="" id="{516A7116-076E-4AAD-A788-4189B914B15D}"/>
                    </a:ext>
                  </a:extLst>
                </p:cNvPr>
                <p:cNvSpPr/>
                <p:nvPr/>
              </p:nvSpPr>
              <p:spPr>
                <a:xfrm rot="10800000">
                  <a:off x="2047516" y="3490682"/>
                  <a:ext cx="559586" cy="770140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9" name="Isosceles Triangle 328">
                  <a:extLst>
                    <a:ext uri="{FF2B5EF4-FFF2-40B4-BE49-F238E27FC236}">
                      <a16:creationId xmlns:a16="http://schemas.microsoft.com/office/drawing/2014/main" xmlns="" id="{45E7B4F1-207F-45CA-BA2B-973DEB3A38B0}"/>
                    </a:ext>
                  </a:extLst>
                </p:cNvPr>
                <p:cNvSpPr/>
                <p:nvPr/>
              </p:nvSpPr>
              <p:spPr>
                <a:xfrm rot="10800000">
                  <a:off x="5449499" y="3494059"/>
                  <a:ext cx="536865" cy="381527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330" name="Isosceles Triangle 329">
                  <a:extLst>
                    <a:ext uri="{FF2B5EF4-FFF2-40B4-BE49-F238E27FC236}">
                      <a16:creationId xmlns:a16="http://schemas.microsoft.com/office/drawing/2014/main" xmlns="" id="{30ED50C8-78E1-440A-83D8-8A896CD54F45}"/>
                    </a:ext>
                  </a:extLst>
                </p:cNvPr>
                <p:cNvSpPr/>
                <p:nvPr/>
              </p:nvSpPr>
              <p:spPr>
                <a:xfrm rot="10800000">
                  <a:off x="6564293" y="3490682"/>
                  <a:ext cx="564302" cy="11487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1" name="Isosceles Triangle 330">
                  <a:extLst>
                    <a:ext uri="{FF2B5EF4-FFF2-40B4-BE49-F238E27FC236}">
                      <a16:creationId xmlns:a16="http://schemas.microsoft.com/office/drawing/2014/main" xmlns="" id="{3649B969-CBA2-4F69-A8B0-0FA0CDD8AA45}"/>
                    </a:ext>
                  </a:extLst>
                </p:cNvPr>
                <p:cNvSpPr/>
                <p:nvPr/>
              </p:nvSpPr>
              <p:spPr>
                <a:xfrm rot="10800000">
                  <a:off x="5993178" y="3490682"/>
                  <a:ext cx="539018" cy="27007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18" name="TextBox 317">
                <a:extLst>
                  <a:ext uri="{FF2B5EF4-FFF2-40B4-BE49-F238E27FC236}">
                    <a16:creationId xmlns:a16="http://schemas.microsoft.com/office/drawing/2014/main" xmlns="" id="{4A44483B-96BE-4F05-AFF6-6EE6281FD6D9}"/>
                  </a:ext>
                </a:extLst>
              </p:cNvPr>
              <p:cNvSpPr txBox="1"/>
              <p:nvPr/>
            </p:nvSpPr>
            <p:spPr>
              <a:xfrm>
                <a:off x="1266544" y="3490682"/>
                <a:ext cx="748220" cy="70788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319" name="Straight Connector 318">
                <a:extLst>
                  <a:ext uri="{FF2B5EF4-FFF2-40B4-BE49-F238E27FC236}">
                    <a16:creationId xmlns:a16="http://schemas.microsoft.com/office/drawing/2014/main" xmlns="" id="{F9863643-A268-46FC-AB2F-7D7296A62F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33" y="3490685"/>
                <a:ext cx="6507860" cy="0"/>
              </a:xfrm>
              <a:prstGeom prst="line">
                <a:avLst/>
              </a:prstGeom>
              <a:ln w="2222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0" name="TextBox 319">
                <a:extLst>
                  <a:ext uri="{FF2B5EF4-FFF2-40B4-BE49-F238E27FC236}">
                    <a16:creationId xmlns:a16="http://schemas.microsoft.com/office/drawing/2014/main" xmlns="" id="{7F4B03B4-2373-4684-857C-B371C71D613E}"/>
                  </a:ext>
                </a:extLst>
              </p:cNvPr>
              <p:cNvSpPr txBox="1"/>
              <p:nvPr/>
            </p:nvSpPr>
            <p:spPr>
              <a:xfrm>
                <a:off x="7187072" y="3465882"/>
                <a:ext cx="748220" cy="707886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321" name="TextBox 320">
                <a:extLst>
                  <a:ext uri="{FF2B5EF4-FFF2-40B4-BE49-F238E27FC236}">
                    <a16:creationId xmlns:a16="http://schemas.microsoft.com/office/drawing/2014/main" xmlns="" id="{7A138FC3-D35B-460A-B6EC-8ACBB2AB9674}"/>
                  </a:ext>
                </a:extLst>
              </p:cNvPr>
              <p:cNvSpPr txBox="1"/>
              <p:nvPr/>
            </p:nvSpPr>
            <p:spPr>
              <a:xfrm>
                <a:off x="1266593" y="3492769"/>
                <a:ext cx="748220" cy="707886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322" name="Straight Connector 321">
                <a:extLst>
                  <a:ext uri="{FF2B5EF4-FFF2-40B4-BE49-F238E27FC236}">
                    <a16:creationId xmlns:a16="http://schemas.microsoft.com/office/drawing/2014/main" xmlns="" id="{2256B496-E2F3-4810-9D8B-4DAA5DA51E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82" y="3492772"/>
                <a:ext cx="6507860" cy="0"/>
              </a:xfrm>
              <a:prstGeom prst="line">
                <a:avLst/>
              </a:prstGeom>
              <a:ln w="317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0" name="Group 299">
              <a:extLst>
                <a:ext uri="{FF2B5EF4-FFF2-40B4-BE49-F238E27FC236}">
                  <a16:creationId xmlns:a16="http://schemas.microsoft.com/office/drawing/2014/main" xmlns="" id="{3706FCCD-06CB-4E5F-BB5A-8324842BE60C}"/>
                </a:ext>
              </a:extLst>
            </p:cNvPr>
            <p:cNvGrpSpPr/>
            <p:nvPr/>
          </p:nvGrpSpPr>
          <p:grpSpPr>
            <a:xfrm>
              <a:off x="1262683" y="3466654"/>
              <a:ext cx="6668748" cy="797031"/>
              <a:chOff x="1266544" y="3463795"/>
              <a:chExt cx="6668748" cy="797031"/>
            </a:xfrm>
          </p:grpSpPr>
          <p:sp>
            <p:nvSpPr>
              <p:cNvPr id="301" name="TextBox 300">
                <a:extLst>
                  <a:ext uri="{FF2B5EF4-FFF2-40B4-BE49-F238E27FC236}">
                    <a16:creationId xmlns:a16="http://schemas.microsoft.com/office/drawing/2014/main" xmlns="" id="{3323469D-B146-4474-A948-163303D684A0}"/>
                  </a:ext>
                </a:extLst>
              </p:cNvPr>
              <p:cNvSpPr txBox="1"/>
              <p:nvPr/>
            </p:nvSpPr>
            <p:spPr>
              <a:xfrm>
                <a:off x="7187023" y="3463795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302" name="Group 301">
                <a:extLst>
                  <a:ext uri="{FF2B5EF4-FFF2-40B4-BE49-F238E27FC236}">
                    <a16:creationId xmlns:a16="http://schemas.microsoft.com/office/drawing/2014/main" xmlns="" id="{57FC4058-CF36-493E-90B8-E0BC3C780128}"/>
                  </a:ext>
                </a:extLst>
              </p:cNvPr>
              <p:cNvGrpSpPr/>
              <p:nvPr/>
            </p:nvGrpSpPr>
            <p:grpSpPr>
              <a:xfrm>
                <a:off x="2047516" y="3490678"/>
                <a:ext cx="5081079" cy="770148"/>
                <a:chOff x="2047516" y="3490678"/>
                <a:chExt cx="5081079" cy="770148"/>
              </a:xfrm>
            </p:grpSpPr>
            <p:sp>
              <p:nvSpPr>
                <p:cNvPr id="308" name="Isosceles Triangle 307">
                  <a:extLst>
                    <a:ext uri="{FF2B5EF4-FFF2-40B4-BE49-F238E27FC236}">
                      <a16:creationId xmlns:a16="http://schemas.microsoft.com/office/drawing/2014/main" xmlns="" id="{9DF243E4-2443-485D-A279-D290DC470804}"/>
                    </a:ext>
                  </a:extLst>
                </p:cNvPr>
                <p:cNvSpPr/>
                <p:nvPr/>
              </p:nvSpPr>
              <p:spPr>
                <a:xfrm rot="10800000">
                  <a:off x="3185032" y="3490682"/>
                  <a:ext cx="559585" cy="267218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09" name="Isosceles Triangle 308">
                  <a:extLst>
                    <a:ext uri="{FF2B5EF4-FFF2-40B4-BE49-F238E27FC236}">
                      <a16:creationId xmlns:a16="http://schemas.microsoft.com/office/drawing/2014/main" xmlns="" id="{7EECB58D-6C88-4923-8FDD-34ABB35A7FF6}"/>
                    </a:ext>
                  </a:extLst>
                </p:cNvPr>
                <p:cNvSpPr/>
                <p:nvPr/>
              </p:nvSpPr>
              <p:spPr>
                <a:xfrm rot="10800000">
                  <a:off x="4322547" y="3490682"/>
                  <a:ext cx="549022" cy="770144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0" name="Isosceles Triangle 309">
                  <a:extLst>
                    <a:ext uri="{FF2B5EF4-FFF2-40B4-BE49-F238E27FC236}">
                      <a16:creationId xmlns:a16="http://schemas.microsoft.com/office/drawing/2014/main" xmlns="" id="{F7EC36E6-8F45-4888-ACB2-6C8BD580C792}"/>
                    </a:ext>
                  </a:extLst>
                </p:cNvPr>
                <p:cNvSpPr/>
                <p:nvPr/>
              </p:nvSpPr>
              <p:spPr>
                <a:xfrm rot="10800000">
                  <a:off x="3751431" y="3490682"/>
                  <a:ext cx="564302" cy="569052"/>
                </a:xfrm>
                <a:prstGeom prst="triangle">
                  <a:avLst/>
                </a:prstGeom>
                <a:noFill/>
                <a:ln w="38100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1" name="Isosceles Triangle 310">
                  <a:extLst>
                    <a:ext uri="{FF2B5EF4-FFF2-40B4-BE49-F238E27FC236}">
                      <a16:creationId xmlns:a16="http://schemas.microsoft.com/office/drawing/2014/main" xmlns="" id="{2881114A-DB7A-4E8A-9EEA-98A388D4D656}"/>
                    </a:ext>
                  </a:extLst>
                </p:cNvPr>
                <p:cNvSpPr/>
                <p:nvPr/>
              </p:nvSpPr>
              <p:spPr>
                <a:xfrm rot="10800000">
                  <a:off x="4878383" y="3490682"/>
                  <a:ext cx="564302" cy="569052"/>
                </a:xfrm>
                <a:prstGeom prst="triangle">
                  <a:avLst/>
                </a:prstGeom>
                <a:noFill/>
                <a:ln w="38100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2" name="Isosceles Triangle 311">
                  <a:extLst>
                    <a:ext uri="{FF2B5EF4-FFF2-40B4-BE49-F238E27FC236}">
                      <a16:creationId xmlns:a16="http://schemas.microsoft.com/office/drawing/2014/main" xmlns="" id="{98CCE076-5778-4CFE-8C06-C6F5ADBF4714}"/>
                    </a:ext>
                  </a:extLst>
                </p:cNvPr>
                <p:cNvSpPr/>
                <p:nvPr/>
              </p:nvSpPr>
              <p:spPr>
                <a:xfrm rot="10800000">
                  <a:off x="2047516" y="3490682"/>
                  <a:ext cx="559586" cy="770140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3" name="Isosceles Triangle 312">
                  <a:extLst>
                    <a:ext uri="{FF2B5EF4-FFF2-40B4-BE49-F238E27FC236}">
                      <a16:creationId xmlns:a16="http://schemas.microsoft.com/office/drawing/2014/main" xmlns="" id="{C7690434-DA94-4F2D-BBF7-B0DBC783010C}"/>
                    </a:ext>
                  </a:extLst>
                </p:cNvPr>
                <p:cNvSpPr/>
                <p:nvPr/>
              </p:nvSpPr>
              <p:spPr>
                <a:xfrm rot="10800000">
                  <a:off x="5449499" y="3494059"/>
                  <a:ext cx="536865" cy="381527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314" name="Isosceles Triangle 313">
                  <a:extLst>
                    <a:ext uri="{FF2B5EF4-FFF2-40B4-BE49-F238E27FC236}">
                      <a16:creationId xmlns:a16="http://schemas.microsoft.com/office/drawing/2014/main" xmlns="" id="{B6D5A547-0DDE-4759-880C-B04F68BBB820}"/>
                    </a:ext>
                  </a:extLst>
                </p:cNvPr>
                <p:cNvSpPr/>
                <p:nvPr/>
              </p:nvSpPr>
              <p:spPr>
                <a:xfrm rot="10800000">
                  <a:off x="6564293" y="3490682"/>
                  <a:ext cx="564302" cy="114878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5" name="Isosceles Triangle 314">
                  <a:extLst>
                    <a:ext uri="{FF2B5EF4-FFF2-40B4-BE49-F238E27FC236}">
                      <a16:creationId xmlns:a16="http://schemas.microsoft.com/office/drawing/2014/main" xmlns="" id="{A0634FB5-DF00-48E6-955D-E6BCBF8AC03B}"/>
                    </a:ext>
                  </a:extLst>
                </p:cNvPr>
                <p:cNvSpPr/>
                <p:nvPr/>
              </p:nvSpPr>
              <p:spPr>
                <a:xfrm rot="10800000">
                  <a:off x="5996989" y="3490678"/>
                  <a:ext cx="539066" cy="269307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303" name="TextBox 302">
                <a:extLst>
                  <a:ext uri="{FF2B5EF4-FFF2-40B4-BE49-F238E27FC236}">
                    <a16:creationId xmlns:a16="http://schemas.microsoft.com/office/drawing/2014/main" xmlns="" id="{503AB7F2-71E2-4386-89A0-762CC2276073}"/>
                  </a:ext>
                </a:extLst>
              </p:cNvPr>
              <p:cNvSpPr txBox="1"/>
              <p:nvPr/>
            </p:nvSpPr>
            <p:spPr>
              <a:xfrm>
                <a:off x="1266544" y="3490682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304" name="Straight Connector 303">
                <a:extLst>
                  <a:ext uri="{FF2B5EF4-FFF2-40B4-BE49-F238E27FC236}">
                    <a16:creationId xmlns:a16="http://schemas.microsoft.com/office/drawing/2014/main" xmlns="" id="{DD3472FB-9D3B-42F7-BC54-C19426E0B8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33" y="3490685"/>
                <a:ext cx="650786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5" name="TextBox 304">
                <a:extLst>
                  <a:ext uri="{FF2B5EF4-FFF2-40B4-BE49-F238E27FC236}">
                    <a16:creationId xmlns:a16="http://schemas.microsoft.com/office/drawing/2014/main" xmlns="" id="{2C983DE7-88C8-4814-A3DA-D021E4FE1059}"/>
                  </a:ext>
                </a:extLst>
              </p:cNvPr>
              <p:cNvSpPr txBox="1"/>
              <p:nvPr/>
            </p:nvSpPr>
            <p:spPr>
              <a:xfrm>
                <a:off x="7187072" y="3465882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306" name="TextBox 305">
                <a:extLst>
                  <a:ext uri="{FF2B5EF4-FFF2-40B4-BE49-F238E27FC236}">
                    <a16:creationId xmlns:a16="http://schemas.microsoft.com/office/drawing/2014/main" xmlns="" id="{FABF1C6A-C10D-446E-B8FD-C214D42739CD}"/>
                  </a:ext>
                </a:extLst>
              </p:cNvPr>
              <p:cNvSpPr txBox="1"/>
              <p:nvPr/>
            </p:nvSpPr>
            <p:spPr>
              <a:xfrm>
                <a:off x="1266593" y="3492769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307" name="Straight Connector 306">
                <a:extLst>
                  <a:ext uri="{FF2B5EF4-FFF2-40B4-BE49-F238E27FC236}">
                    <a16:creationId xmlns:a16="http://schemas.microsoft.com/office/drawing/2014/main" xmlns="" id="{6A320537-7ABD-4AEE-864F-FDCDC105C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82" y="3492772"/>
                <a:ext cx="650786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35" name="Straight Connector 334"/>
          <p:cNvCxnSpPr/>
          <p:nvPr/>
        </p:nvCxnSpPr>
        <p:spPr>
          <a:xfrm flipV="1">
            <a:off x="5167347" y="3489919"/>
            <a:ext cx="282151" cy="56905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Connector 336"/>
          <p:cNvCxnSpPr/>
          <p:nvPr/>
        </p:nvCxnSpPr>
        <p:spPr>
          <a:xfrm flipV="1">
            <a:off x="4036534" y="3490443"/>
            <a:ext cx="282151" cy="56905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8" name="Straight Connector 337"/>
          <p:cNvCxnSpPr/>
          <p:nvPr/>
        </p:nvCxnSpPr>
        <p:spPr>
          <a:xfrm flipV="1">
            <a:off x="4148138" y="3503066"/>
            <a:ext cx="163734" cy="330224"/>
          </a:xfrm>
          <a:prstGeom prst="line">
            <a:avLst/>
          </a:prstGeom>
          <a:ln w="5080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Connector 338"/>
          <p:cNvCxnSpPr/>
          <p:nvPr/>
        </p:nvCxnSpPr>
        <p:spPr>
          <a:xfrm flipV="1">
            <a:off x="5272088" y="3502542"/>
            <a:ext cx="170597" cy="344067"/>
          </a:xfrm>
          <a:prstGeom prst="line">
            <a:avLst/>
          </a:prstGeom>
          <a:ln w="5080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18</a:t>
            </a:fld>
            <a:endParaRPr lang="en-US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E468F0E5-F842-45C3-8880-18F153556AF7}"/>
              </a:ext>
            </a:extLst>
          </p:cNvPr>
          <p:cNvSpPr txBox="1"/>
          <p:nvPr/>
        </p:nvSpPr>
        <p:spPr>
          <a:xfrm>
            <a:off x="5164141" y="2033622"/>
            <a:ext cx="322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hat </a:t>
            </a:r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% </a:t>
            </a:r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fter k=2 reflections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037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9" grpId="0" animBg="1"/>
      <p:bldP spid="70" grpId="0" animBg="1"/>
      <p:bldP spid="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076684DE-9288-4596-BA21-22F32F8E16E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95672" y="1235677"/>
            <a:ext cx="7952656" cy="2798763"/>
          </a:xfrm>
        </p:spPr>
        <p:txBody>
          <a:bodyPr/>
          <a:lstStyle/>
          <a:p>
            <a:r>
              <a:rPr lang="en-US" altLang="zh-CN" dirty="0"/>
              <a:t>Use line equation</a:t>
            </a:r>
            <a:endParaRPr lang="zh-CN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EBC390BF-6323-48CF-88C1-C793F993E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ometric attenuation</a:t>
            </a:r>
            <a:endParaRPr lang="zh-CN" altLang="en-US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D2640080-9E42-4F81-B4BD-92EF54E0B11D}"/>
              </a:ext>
            </a:extLst>
          </p:cNvPr>
          <p:cNvSpPr/>
          <p:nvPr/>
        </p:nvSpPr>
        <p:spPr>
          <a:xfrm>
            <a:off x="2364779" y="2726896"/>
            <a:ext cx="1874099" cy="433690"/>
          </a:xfrm>
          <a:prstGeom prst="roundRect">
            <a:avLst/>
          </a:prstGeom>
          <a:solidFill>
            <a:srgbClr val="00B050">
              <a:alpha val="3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9B221BA4-47F1-420D-B223-E6800624B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77636"/>
              </p:ext>
            </p:extLst>
          </p:nvPr>
        </p:nvGraphicFramePr>
        <p:xfrm>
          <a:off x="990023" y="2740825"/>
          <a:ext cx="32591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4" name="Equation" r:id="rId4" imgW="1701720" imgH="495000" progId="Equation.DSMT4">
                  <p:embed/>
                </p:oleObj>
              </mc:Choice>
              <mc:Fallback>
                <p:oleObj name="Equation" r:id="rId4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023" y="2740825"/>
                        <a:ext cx="3259137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1DDD10BD-689E-41DD-949C-A131367C8EEF}"/>
              </a:ext>
            </a:extLst>
          </p:cNvPr>
          <p:cNvGrpSpPr/>
          <p:nvPr/>
        </p:nvGrpSpPr>
        <p:grpSpPr>
          <a:xfrm>
            <a:off x="5369948" y="1182546"/>
            <a:ext cx="2867176" cy="4186796"/>
            <a:chOff x="4389913" y="1145382"/>
            <a:chExt cx="2497769" cy="3647372"/>
          </a:xfrm>
        </p:grpSpPr>
        <p:pic>
          <p:nvPicPr>
            <p:cNvPr id="25" name="Graphic 24">
              <a:extLst>
                <a:ext uri="{FF2B5EF4-FFF2-40B4-BE49-F238E27FC236}">
                  <a16:creationId xmlns:a16="http://schemas.microsoft.com/office/drawing/2014/main" xmlns="" id="{92310C42-9B34-4BA0-973D-CCA1B20D204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p:blipFill>
          <p:spPr>
            <a:xfrm>
              <a:off x="4389913" y="1145382"/>
              <a:ext cx="2497769" cy="3647372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xmlns="" id="{25812412-BF66-4DAE-B0D7-2710AF0992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54442" y="1492250"/>
              <a:ext cx="0" cy="1848059"/>
            </a:xfrm>
            <a:prstGeom prst="straightConnector1">
              <a:avLst/>
            </a:prstGeom>
            <a:ln w="25400">
              <a:solidFill>
                <a:srgbClr val="0107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xmlns="" id="{17361E0F-CE03-400B-853F-A53616F224BF}"/>
                </a:ext>
              </a:extLst>
            </p:cNvPr>
            <p:cNvCxnSpPr>
              <a:cxnSpLocks/>
            </p:cNvCxnSpPr>
            <p:nvPr/>
          </p:nvCxnSpPr>
          <p:spPr>
            <a:xfrm>
              <a:off x="4710903" y="2201123"/>
              <a:ext cx="1729739" cy="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F8602722-01FF-49F6-8DBA-5529FD45E81D}"/>
              </a:ext>
            </a:extLst>
          </p:cNvPr>
          <p:cNvSpPr/>
          <p:nvPr/>
        </p:nvSpPr>
        <p:spPr>
          <a:xfrm rot="2336192">
            <a:off x="5834415" y="1776859"/>
            <a:ext cx="1087055" cy="2976406"/>
          </a:xfrm>
          <a:prstGeom prst="rect">
            <a:avLst/>
          </a:prstGeom>
          <a:solidFill>
            <a:srgbClr val="ACA800">
              <a:alpha val="47843"/>
            </a:srgbClr>
          </a:solidFill>
          <a:ln w="3175">
            <a:noFill/>
          </a:ln>
          <a:effectLst>
            <a:outerShdw blurRad="40000" dist="23000" dir="5400000" rotWithShape="0">
              <a:schemeClr val="tx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zh-CN" altLang="en-US" sz="1100" b="1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40EC5149-299E-4706-8AA2-2125D1C28202}"/>
              </a:ext>
            </a:extLst>
          </p:cNvPr>
          <p:cNvCxnSpPr>
            <a:cxnSpLocks/>
          </p:cNvCxnSpPr>
          <p:nvPr/>
        </p:nvCxnSpPr>
        <p:spPr>
          <a:xfrm flipH="1">
            <a:off x="5851516" y="2452992"/>
            <a:ext cx="1868268" cy="231235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5244136" y="1696531"/>
            <a:ext cx="2075830" cy="2968244"/>
            <a:chOff x="5244136" y="1696531"/>
            <a:chExt cx="2075830" cy="2968244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B7136E5A-C0E2-455C-9F5A-F0E9C3E11A7B}"/>
                </a:ext>
              </a:extLst>
            </p:cNvPr>
            <p:cNvSpPr/>
            <p:nvPr/>
          </p:nvSpPr>
          <p:spPr>
            <a:xfrm rot="2336192">
              <a:off x="6141770" y="1696531"/>
              <a:ext cx="275860" cy="2968244"/>
            </a:xfrm>
            <a:prstGeom prst="rect">
              <a:avLst/>
            </a:prstGeom>
            <a:solidFill>
              <a:srgbClr val="00B050">
                <a:alpha val="48000"/>
              </a:srgbClr>
            </a:solidFill>
            <a:ln w="3175"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US" altLang="zh-CN" sz="1100" b="1" dirty="0">
                  <a:solidFill>
                    <a:schemeClr val="tx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4 reflections.</a:t>
              </a:r>
              <a:endParaRPr lang="zh-CN" altLang="en-US" sz="1100" b="1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xmlns="" id="{50DC31F1-90F2-4B3A-A5BF-3BFDA655B6A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456961" y="2115723"/>
              <a:ext cx="1863005" cy="230583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xmlns="" id="{818B0F84-F70F-4072-9DE4-26A84AE2C44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44136" y="1941002"/>
              <a:ext cx="1861642" cy="2304147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36A1F2DC-D16A-475B-944A-0695DD7C35B7}"/>
              </a:ext>
            </a:extLst>
          </p:cNvPr>
          <p:cNvCxnSpPr>
            <a:cxnSpLocks/>
          </p:cNvCxnSpPr>
          <p:nvPr/>
        </p:nvCxnSpPr>
        <p:spPr>
          <a:xfrm flipH="1">
            <a:off x="5006729" y="1763133"/>
            <a:ext cx="1874602" cy="232018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4856029" y="3692024"/>
            <a:ext cx="323729" cy="217559"/>
            <a:chOff x="4856029" y="3692024"/>
            <a:chExt cx="323729" cy="217559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0A3086D1-6909-444C-AD26-02177F64C5BB}"/>
                </a:ext>
              </a:extLst>
            </p:cNvPr>
            <p:cNvSpPr/>
            <p:nvPr/>
          </p:nvSpPr>
          <p:spPr>
            <a:xfrm rot="2366831">
              <a:off x="5062512" y="3766684"/>
              <a:ext cx="117246" cy="117246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xmlns="" id="{C4295CE8-5BAF-4532-B598-4A4958A7C9C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56029" y="3692024"/>
              <a:ext cx="270081" cy="21755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1DAB646D-3003-490A-9A1F-E7C45D1BB1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40067" y="1291847"/>
          <a:ext cx="1608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5"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0067" y="1291847"/>
                        <a:ext cx="16081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C37218FD-CB72-4D7E-BE17-B230C9245E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7739" y="3692024"/>
          <a:ext cx="3317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6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7739" y="3692024"/>
                        <a:ext cx="33178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>
            <a:extLst>
              <a:ext uri="{FF2B5EF4-FFF2-40B4-BE49-F238E27FC236}">
                <a16:creationId xmlns:a16="http://schemas.microsoft.com/office/drawing/2014/main" xmlns="" id="{DA4C3A73-0410-4386-91BC-C09EB7CF64BA}"/>
              </a:ext>
            </a:extLst>
          </p:cNvPr>
          <p:cNvSpPr/>
          <p:nvPr/>
        </p:nvSpPr>
        <p:spPr>
          <a:xfrm>
            <a:off x="6289025" y="2315131"/>
            <a:ext cx="158588" cy="158588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8CFA5EE0-5046-4ACB-A4B4-7F0C25ACD972}"/>
              </a:ext>
            </a:extLst>
          </p:cNvPr>
          <p:cNvSpPr/>
          <p:nvPr/>
        </p:nvSpPr>
        <p:spPr>
          <a:xfrm>
            <a:off x="7015258" y="2309972"/>
            <a:ext cx="158588" cy="158588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E71B3046-553A-4394-B381-C224A02EF5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32445" y="2160410"/>
          <a:ext cx="198585" cy="21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7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2445" y="2160410"/>
                        <a:ext cx="198585" cy="21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8ED70F88-572F-4E56-9AFD-598EFF09B9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92791" y="2101104"/>
          <a:ext cx="198585" cy="27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8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92791" y="2101104"/>
                        <a:ext cx="198585" cy="278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>
            <a:extLst>
              <a:ext uri="{FF2B5EF4-FFF2-40B4-BE49-F238E27FC236}">
                <a16:creationId xmlns:a16="http://schemas.microsoft.com/office/drawing/2014/main" xmlns="" id="{57A6F93D-2EF5-4CA8-83E6-278F6570F16A}"/>
              </a:ext>
            </a:extLst>
          </p:cNvPr>
          <p:cNvSpPr/>
          <p:nvPr/>
        </p:nvSpPr>
        <p:spPr>
          <a:xfrm>
            <a:off x="6630177" y="3635361"/>
            <a:ext cx="158588" cy="158588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F9BBA5D4-0397-4806-9C8C-89B85089F7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76973" y="3718486"/>
          <a:ext cx="257891" cy="21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9" name="Equation" r:id="rId16" imgW="164880" imgH="139680" progId="Equation.DSMT4">
                  <p:embed/>
                </p:oleObj>
              </mc:Choice>
              <mc:Fallback>
                <p:oleObj name="Equation" r:id="rId16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76973" y="3718486"/>
                        <a:ext cx="257891" cy="21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3F622903-34DA-4B7A-8D2A-1CA892F130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56632" y="1445169"/>
          <a:ext cx="475840" cy="28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0" name="Equation" r:id="rId18" imgW="431640" imgH="253800" progId="Equation.DSMT4">
                  <p:embed/>
                </p:oleObj>
              </mc:Choice>
              <mc:Fallback>
                <p:oleObj name="Equation" r:id="rId18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56632" y="1445169"/>
                        <a:ext cx="475840" cy="281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22A786FE-BA6E-463A-8631-ACC5BE2B7E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00963" y="2159000"/>
          <a:ext cx="5302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1" name="Equation" r:id="rId20" imgW="482400" imgH="253800" progId="Equation.DSMT4">
                  <p:embed/>
                </p:oleObj>
              </mc:Choice>
              <mc:Fallback>
                <p:oleObj name="Equation" r:id="rId20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00963" y="2159000"/>
                        <a:ext cx="5302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6D64C199-F975-4E36-8098-9022AA60833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66000" y="1885950"/>
          <a:ext cx="4889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2" name="Equation" r:id="rId22" imgW="444240" imgH="253800" progId="Equation.DSMT4">
                  <p:embed/>
                </p:oleObj>
              </mc:Choice>
              <mc:Fallback>
                <p:oleObj name="Equation" r:id="rId22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66000" y="1885950"/>
                        <a:ext cx="488950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xmlns="" id="{C7194AC3-AA3F-4E13-B27E-E97FBFF18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5588"/>
              </p:ext>
            </p:extLst>
          </p:nvPr>
        </p:nvGraphicFramePr>
        <p:xfrm>
          <a:off x="7308023" y="3072851"/>
          <a:ext cx="387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3" name="Equation" r:id="rId24" imgW="177480" imgH="164880" progId="Equation.DSMT4">
                  <p:embed/>
                </p:oleObj>
              </mc:Choice>
              <mc:Fallback>
                <p:oleObj name="Equation" r:id="rId24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08023" y="3072851"/>
                        <a:ext cx="3873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8E3FB09C-0E09-4625-BEDC-85E00C5A79F9}"/>
              </a:ext>
            </a:extLst>
          </p:cNvPr>
          <p:cNvSpPr/>
          <p:nvPr/>
        </p:nvSpPr>
        <p:spPr>
          <a:xfrm>
            <a:off x="2350905" y="3216369"/>
            <a:ext cx="1874099" cy="433690"/>
          </a:xfrm>
          <a:prstGeom prst="round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E7497151-2C32-4ACA-974F-A3FA503E73B4}"/>
              </a:ext>
            </a:extLst>
          </p:cNvPr>
          <p:cNvSpPr txBox="1"/>
          <p:nvPr/>
        </p:nvSpPr>
        <p:spPr>
          <a:xfrm>
            <a:off x="2537645" y="3656868"/>
            <a:ext cx="1495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Total reg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xmlns="" id="{B9B59C52-91C1-4658-8EC9-699C81E62CD7}"/>
              </a:ext>
            </a:extLst>
          </p:cNvPr>
          <p:cNvSpPr/>
          <p:nvPr/>
        </p:nvSpPr>
        <p:spPr>
          <a:xfrm>
            <a:off x="5333915" y="3972484"/>
            <a:ext cx="158588" cy="158588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BD03148E-E12B-472A-BB2C-BB4A2D5676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09526" y="4154774"/>
          <a:ext cx="5778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4" name="Equation" r:id="rId26" imgW="368280" imgH="164880" progId="Equation.DSMT4">
                  <p:embed/>
                </p:oleObj>
              </mc:Choice>
              <mc:Fallback>
                <p:oleObj name="Equation" r:id="rId26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09526" y="4154774"/>
                        <a:ext cx="57785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CA15BDA8-0E8B-44C2-9E66-6D0EABBE0B7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10413" y="1672616"/>
          <a:ext cx="4889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5" name="Equation" r:id="rId28" imgW="444240" imgH="253800" progId="Equation.DSMT4">
                  <p:embed/>
                </p:oleObj>
              </mc:Choice>
              <mc:Fallback>
                <p:oleObj name="Equation" r:id="rId2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10413" y="1672616"/>
                        <a:ext cx="48895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E7497151-2C32-4ACA-974F-A3FA503E73B4}"/>
              </a:ext>
            </a:extLst>
          </p:cNvPr>
          <p:cNvSpPr txBox="1"/>
          <p:nvPr/>
        </p:nvSpPr>
        <p:spPr>
          <a:xfrm>
            <a:off x="2114267" y="2359438"/>
            <a:ext cx="2375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K-reflection reg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19</a:t>
            </a:fld>
            <a:endParaRPr lang="en-US" dirty="0"/>
          </a:p>
        </p:txBody>
      </p:sp>
      <p:sp>
        <p:nvSpPr>
          <p:cNvPr id="42" name="Sun 41">
            <a:extLst>
              <a:ext uri="{FF2B5EF4-FFF2-40B4-BE49-F238E27FC236}">
                <a16:creationId xmlns:a16="http://schemas.microsoft.com/office/drawing/2014/main" xmlns="" id="{AA65BD61-4AD0-4BD1-BB58-1229BDB2122B}"/>
              </a:ext>
            </a:extLst>
          </p:cNvPr>
          <p:cNvSpPr/>
          <p:nvPr/>
        </p:nvSpPr>
        <p:spPr>
          <a:xfrm>
            <a:off x="7682532" y="1218299"/>
            <a:ext cx="501259" cy="501259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7D7D8727-0529-482F-88CA-7E1972DF599F}"/>
              </a:ext>
            </a:extLst>
          </p:cNvPr>
          <p:cNvCxnSpPr>
            <a:cxnSpLocks/>
          </p:cNvCxnSpPr>
          <p:nvPr/>
        </p:nvCxnSpPr>
        <p:spPr>
          <a:xfrm flipH="1">
            <a:off x="7385258" y="1743491"/>
            <a:ext cx="279371" cy="34978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5452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8" grpId="0" animBg="1"/>
      <p:bldP spid="39" grpId="0" animBg="1"/>
      <p:bldP spid="43" grpId="0" animBg="1"/>
      <p:bldP spid="51" grpId="0" animBg="1"/>
      <p:bldP spid="52" grpId="0"/>
      <p:bldP spid="53" grpId="0" animBg="1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2CAE033-4BCA-48AB-99BA-D07BED73B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D6B7C-22D9-5D4E-978A-BD0326563904}" type="slidenum">
              <a:rPr lang="en-US" smtClean="0"/>
              <a:t>2</a:t>
            </a:fld>
            <a:endParaRPr lang="en-US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0C30101C-5F2C-4A30-A8D8-0100B902E9CB}"/>
              </a:ext>
            </a:extLst>
          </p:cNvPr>
          <p:cNvCxnSpPr>
            <a:cxnSpLocks/>
            <a:stCxn id="64" idx="4"/>
            <a:endCxn id="64" idx="5"/>
          </p:cNvCxnSpPr>
          <p:nvPr/>
        </p:nvCxnSpPr>
        <p:spPr>
          <a:xfrm flipV="1">
            <a:off x="4572000" y="3246768"/>
            <a:ext cx="852713" cy="353206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D3520424-7BF2-4BE2-BFAB-D97F8DDC80E7}"/>
              </a:ext>
            </a:extLst>
          </p:cNvPr>
          <p:cNvSpPr/>
          <p:nvPr/>
        </p:nvSpPr>
        <p:spPr>
          <a:xfrm>
            <a:off x="3366082" y="1188137"/>
            <a:ext cx="2411837" cy="2411837"/>
          </a:xfrm>
          <a:prstGeom prst="ellipse">
            <a:avLst/>
          </a:prstGeom>
          <a:noFill/>
          <a:ln w="38100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xmlns="" id="{8EB2B681-F87E-4966-AA4C-6CABD01D1656}"/>
              </a:ext>
            </a:extLst>
          </p:cNvPr>
          <p:cNvCxnSpPr>
            <a:cxnSpLocks/>
            <a:stCxn id="64" idx="4"/>
            <a:endCxn id="64" idx="6"/>
          </p:cNvCxnSpPr>
          <p:nvPr/>
        </p:nvCxnSpPr>
        <p:spPr>
          <a:xfrm flipV="1">
            <a:off x="4572001" y="2394056"/>
            <a:ext cx="1205918" cy="1205918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xmlns="" id="{BEBEA1DA-535A-4029-858C-3B7712D763F2}"/>
              </a:ext>
            </a:extLst>
          </p:cNvPr>
          <p:cNvCxnSpPr>
            <a:cxnSpLocks/>
            <a:stCxn id="64" idx="4"/>
            <a:endCxn id="64" idx="7"/>
          </p:cNvCxnSpPr>
          <p:nvPr/>
        </p:nvCxnSpPr>
        <p:spPr>
          <a:xfrm flipV="1">
            <a:off x="4572000" y="1541342"/>
            <a:ext cx="852713" cy="2058632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xmlns="" id="{A037D7C8-4353-489C-BB2C-69765688D696}"/>
              </a:ext>
            </a:extLst>
          </p:cNvPr>
          <p:cNvCxnSpPr>
            <a:cxnSpLocks/>
            <a:stCxn id="64" idx="4"/>
            <a:endCxn id="64" idx="0"/>
          </p:cNvCxnSpPr>
          <p:nvPr/>
        </p:nvCxnSpPr>
        <p:spPr>
          <a:xfrm flipV="1">
            <a:off x="4572000" y="1188137"/>
            <a:ext cx="0" cy="2411837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xmlns="" id="{BD329D55-73A7-4894-9CEB-6F82C006F8C4}"/>
              </a:ext>
            </a:extLst>
          </p:cNvPr>
          <p:cNvCxnSpPr>
            <a:cxnSpLocks/>
            <a:stCxn id="64" idx="4"/>
            <a:endCxn id="64" idx="1"/>
          </p:cNvCxnSpPr>
          <p:nvPr/>
        </p:nvCxnSpPr>
        <p:spPr>
          <a:xfrm flipH="1" flipV="1">
            <a:off x="3719287" y="1541342"/>
            <a:ext cx="852713" cy="2058632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xmlns="" id="{D06B423E-4284-4E19-BCB3-8185F0B69E9D}"/>
              </a:ext>
            </a:extLst>
          </p:cNvPr>
          <p:cNvCxnSpPr>
            <a:cxnSpLocks/>
            <a:stCxn id="64" idx="4"/>
            <a:endCxn id="64" idx="2"/>
          </p:cNvCxnSpPr>
          <p:nvPr/>
        </p:nvCxnSpPr>
        <p:spPr>
          <a:xfrm flipH="1" flipV="1">
            <a:off x="3366081" y="2394056"/>
            <a:ext cx="1205919" cy="1205918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xmlns="" id="{DCBCE665-DE71-45A8-BD31-377C91DB354C}"/>
              </a:ext>
            </a:extLst>
          </p:cNvPr>
          <p:cNvCxnSpPr>
            <a:cxnSpLocks/>
            <a:stCxn id="64" idx="4"/>
            <a:endCxn id="64" idx="3"/>
          </p:cNvCxnSpPr>
          <p:nvPr/>
        </p:nvCxnSpPr>
        <p:spPr>
          <a:xfrm flipH="1" flipV="1">
            <a:off x="3719287" y="3246768"/>
            <a:ext cx="852713" cy="353206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xmlns="" id="{75DD616D-A60F-475A-A8DD-6790F6C5CE88}"/>
              </a:ext>
            </a:extLst>
          </p:cNvPr>
          <p:cNvCxnSpPr/>
          <p:nvPr/>
        </p:nvCxnSpPr>
        <p:spPr>
          <a:xfrm>
            <a:off x="1845128" y="3599974"/>
            <a:ext cx="5453744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>
            <a:extLst>
              <a:ext uri="{FF2B5EF4-FFF2-40B4-BE49-F238E27FC236}">
                <a16:creationId xmlns:a16="http://schemas.microsoft.com/office/drawing/2014/main" xmlns="" id="{09C5E8BD-CBBD-4F88-A4A3-539A15344890}"/>
              </a:ext>
            </a:extLst>
          </p:cNvPr>
          <p:cNvSpPr txBox="1"/>
          <p:nvPr/>
        </p:nvSpPr>
        <p:spPr>
          <a:xfrm>
            <a:off x="6092954" y="3599974"/>
            <a:ext cx="1205918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50" dirty="0">
                <a:latin typeface="Helvetica" panose="020B0604020202020204" pitchFamily="34" charset="0"/>
                <a:cs typeface="Helvetica" panose="020B0604020202020204" pitchFamily="34" charset="0"/>
              </a:rPr>
              <a:t>Surface</a:t>
            </a:r>
            <a:endParaRPr lang="zh-CN" altLang="en-US" sz="225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xmlns="" id="{B070CC70-4EEF-4CD2-9C47-DE1EC79412F4}"/>
              </a:ext>
            </a:extLst>
          </p:cNvPr>
          <p:cNvCxnSpPr>
            <a:cxnSpLocks/>
          </p:cNvCxnSpPr>
          <p:nvPr/>
        </p:nvCxnSpPr>
        <p:spPr>
          <a:xfrm>
            <a:off x="2550319" y="1129193"/>
            <a:ext cx="1907381" cy="233109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68920437-6B41-4F18-A22D-A0A9C80B7DAB}"/>
              </a:ext>
            </a:extLst>
          </p:cNvPr>
          <p:cNvSpPr txBox="1"/>
          <p:nvPr/>
        </p:nvSpPr>
        <p:spPr>
          <a:xfrm rot="3049981">
            <a:off x="2382614" y="1381691"/>
            <a:ext cx="134388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solidFill>
                  <a:srgbClr val="FFFF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coming light</a:t>
            </a:r>
            <a:endParaRPr lang="zh-CN" altLang="en-US" sz="1350" dirty="0">
              <a:solidFill>
                <a:srgbClr val="FFFF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FF23771C-6E10-473F-91FE-B575D4C31A5F}"/>
              </a:ext>
            </a:extLst>
          </p:cNvPr>
          <p:cNvSpPr txBox="1"/>
          <p:nvPr/>
        </p:nvSpPr>
        <p:spPr>
          <a:xfrm rot="17545287">
            <a:off x="4234373" y="1757416"/>
            <a:ext cx="1767383" cy="3000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solidFill>
                  <a:schemeClr val="bg2">
                    <a:lumMod val="9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flected light</a:t>
            </a:r>
            <a:endParaRPr lang="zh-CN" altLang="en-US" sz="1350" dirty="0">
              <a:solidFill>
                <a:schemeClr val="bg2">
                  <a:lumMod val="9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9EBDAADE-5B39-4FDC-8BA0-1F97CA04F74B}"/>
              </a:ext>
            </a:extLst>
          </p:cNvPr>
          <p:cNvSpPr txBox="1"/>
          <p:nvPr/>
        </p:nvSpPr>
        <p:spPr>
          <a:xfrm>
            <a:off x="5863198" y="2102031"/>
            <a:ext cx="287134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50" dirty="0">
                <a:solidFill>
                  <a:srgbClr val="FFC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idirectional Reflection Distribution Function (BRDF)</a:t>
            </a:r>
            <a:endParaRPr lang="zh-CN" altLang="en-US" sz="1650" dirty="0">
              <a:solidFill>
                <a:srgbClr val="FFC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DD65E18-D94E-4710-8F76-7A4AFCFB3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55590"/>
              </p:ext>
            </p:extLst>
          </p:nvPr>
        </p:nvGraphicFramePr>
        <p:xfrm>
          <a:off x="61468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73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107794"/>
      </p:ext>
    </p:extLst>
  </p:cSld>
  <p:clrMapOvr>
    <a:masterClrMapping/>
  </p:clrMapOvr>
  <p:transition spd="slow" advClick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94" grpId="0"/>
      <p:bldP spid="95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1262683" y="3463795"/>
            <a:ext cx="6672609" cy="799890"/>
            <a:chOff x="1262683" y="3463795"/>
            <a:chExt cx="6672609" cy="799890"/>
          </a:xfrm>
        </p:grpSpPr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xmlns="" id="{86C3A4E6-2E84-4A81-83D6-BBD31CA11AC6}"/>
                </a:ext>
              </a:extLst>
            </p:cNvPr>
            <p:cNvGrpSpPr/>
            <p:nvPr/>
          </p:nvGrpSpPr>
          <p:grpSpPr>
            <a:xfrm>
              <a:off x="1266544" y="3463795"/>
              <a:ext cx="6668748" cy="797031"/>
              <a:chOff x="1266544" y="3463795"/>
              <a:chExt cx="6668748" cy="797031"/>
            </a:xfrm>
          </p:grpSpPr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="" id="{03DCE568-7152-4874-A15E-F929F4B7234D}"/>
                  </a:ext>
                </a:extLst>
              </p:cNvPr>
              <p:cNvSpPr txBox="1"/>
              <p:nvPr/>
            </p:nvSpPr>
            <p:spPr>
              <a:xfrm>
                <a:off x="7187023" y="3463795"/>
                <a:ext cx="748220" cy="70788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101" name="Group 100">
                <a:extLst>
                  <a:ext uri="{FF2B5EF4-FFF2-40B4-BE49-F238E27FC236}">
                    <a16:creationId xmlns:a16="http://schemas.microsoft.com/office/drawing/2014/main" xmlns="" id="{D766439F-D095-4B34-A351-549AEF590047}"/>
                  </a:ext>
                </a:extLst>
              </p:cNvPr>
              <p:cNvGrpSpPr/>
              <p:nvPr/>
            </p:nvGrpSpPr>
            <p:grpSpPr>
              <a:xfrm>
                <a:off x="2047516" y="3490681"/>
                <a:ext cx="5081079" cy="770145"/>
                <a:chOff x="2047516" y="3490681"/>
                <a:chExt cx="5081079" cy="770145"/>
              </a:xfrm>
            </p:grpSpPr>
            <p:sp>
              <p:nvSpPr>
                <p:cNvPr id="107" name="Isosceles Triangle 106">
                  <a:extLst>
                    <a:ext uri="{FF2B5EF4-FFF2-40B4-BE49-F238E27FC236}">
                      <a16:creationId xmlns:a16="http://schemas.microsoft.com/office/drawing/2014/main" xmlns="" id="{D464A6A5-ACBF-4036-ADCF-CF96BAFABBE1}"/>
                    </a:ext>
                  </a:extLst>
                </p:cNvPr>
                <p:cNvSpPr/>
                <p:nvPr/>
              </p:nvSpPr>
              <p:spPr>
                <a:xfrm rot="10800000">
                  <a:off x="2613916" y="3490681"/>
                  <a:ext cx="543678" cy="163023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8" name="Isosceles Triangle 107">
                  <a:extLst>
                    <a:ext uri="{FF2B5EF4-FFF2-40B4-BE49-F238E27FC236}">
                      <a16:creationId xmlns:a16="http://schemas.microsoft.com/office/drawing/2014/main" xmlns="" id="{05409818-B662-4947-AD33-DE5EAF48E75D}"/>
                    </a:ext>
                  </a:extLst>
                </p:cNvPr>
                <p:cNvSpPr/>
                <p:nvPr/>
              </p:nvSpPr>
              <p:spPr>
                <a:xfrm rot="10800000">
                  <a:off x="3185032" y="3490682"/>
                  <a:ext cx="559585" cy="26721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9" name="Isosceles Triangle 108">
                  <a:extLst>
                    <a:ext uri="{FF2B5EF4-FFF2-40B4-BE49-F238E27FC236}">
                      <a16:creationId xmlns:a16="http://schemas.microsoft.com/office/drawing/2014/main" xmlns="" id="{161123AD-6ADC-4B5D-8367-3A5E8ED3C391}"/>
                    </a:ext>
                  </a:extLst>
                </p:cNvPr>
                <p:cNvSpPr/>
                <p:nvPr/>
              </p:nvSpPr>
              <p:spPr>
                <a:xfrm rot="10800000">
                  <a:off x="4322547" y="3490682"/>
                  <a:ext cx="549022" cy="770144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Isosceles Triangle 109">
                  <a:extLst>
                    <a:ext uri="{FF2B5EF4-FFF2-40B4-BE49-F238E27FC236}">
                      <a16:creationId xmlns:a16="http://schemas.microsoft.com/office/drawing/2014/main" xmlns="" id="{3C5435FA-EF3F-4782-BD8B-7E91AD4F9380}"/>
                    </a:ext>
                  </a:extLst>
                </p:cNvPr>
                <p:cNvSpPr/>
                <p:nvPr/>
              </p:nvSpPr>
              <p:spPr>
                <a:xfrm rot="10800000">
                  <a:off x="3751431" y="3490682"/>
                  <a:ext cx="564302" cy="569052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1" name="Isosceles Triangle 110">
                  <a:extLst>
                    <a:ext uri="{FF2B5EF4-FFF2-40B4-BE49-F238E27FC236}">
                      <a16:creationId xmlns:a16="http://schemas.microsoft.com/office/drawing/2014/main" xmlns="" id="{EFC35D16-BEB5-49A7-9620-EE3D96F6832A}"/>
                    </a:ext>
                  </a:extLst>
                </p:cNvPr>
                <p:cNvSpPr/>
                <p:nvPr/>
              </p:nvSpPr>
              <p:spPr>
                <a:xfrm rot="10800000">
                  <a:off x="4878383" y="3490682"/>
                  <a:ext cx="564302" cy="569052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2" name="Isosceles Triangle 111">
                  <a:extLst>
                    <a:ext uri="{FF2B5EF4-FFF2-40B4-BE49-F238E27FC236}">
                      <a16:creationId xmlns:a16="http://schemas.microsoft.com/office/drawing/2014/main" xmlns="" id="{516A7116-076E-4AAD-A788-4189B914B15D}"/>
                    </a:ext>
                  </a:extLst>
                </p:cNvPr>
                <p:cNvSpPr/>
                <p:nvPr/>
              </p:nvSpPr>
              <p:spPr>
                <a:xfrm rot="10800000">
                  <a:off x="2047516" y="3490682"/>
                  <a:ext cx="559586" cy="770140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3" name="Isosceles Triangle 112">
                  <a:extLst>
                    <a:ext uri="{FF2B5EF4-FFF2-40B4-BE49-F238E27FC236}">
                      <a16:creationId xmlns:a16="http://schemas.microsoft.com/office/drawing/2014/main" xmlns="" id="{45E7B4F1-207F-45CA-BA2B-973DEB3A38B0}"/>
                    </a:ext>
                  </a:extLst>
                </p:cNvPr>
                <p:cNvSpPr/>
                <p:nvPr/>
              </p:nvSpPr>
              <p:spPr>
                <a:xfrm rot="10800000">
                  <a:off x="5449499" y="3494059"/>
                  <a:ext cx="536865" cy="381527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14" name="Isosceles Triangle 113">
                  <a:extLst>
                    <a:ext uri="{FF2B5EF4-FFF2-40B4-BE49-F238E27FC236}">
                      <a16:creationId xmlns:a16="http://schemas.microsoft.com/office/drawing/2014/main" xmlns="" id="{30ED50C8-78E1-440A-83D8-8A896CD54F45}"/>
                    </a:ext>
                  </a:extLst>
                </p:cNvPr>
                <p:cNvSpPr/>
                <p:nvPr/>
              </p:nvSpPr>
              <p:spPr>
                <a:xfrm rot="10800000">
                  <a:off x="6564293" y="3490682"/>
                  <a:ext cx="564302" cy="11487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5" name="Isosceles Triangle 114">
                  <a:extLst>
                    <a:ext uri="{FF2B5EF4-FFF2-40B4-BE49-F238E27FC236}">
                      <a16:creationId xmlns:a16="http://schemas.microsoft.com/office/drawing/2014/main" xmlns="" id="{3649B969-CBA2-4F69-A8B0-0FA0CDD8AA45}"/>
                    </a:ext>
                  </a:extLst>
                </p:cNvPr>
                <p:cNvSpPr/>
                <p:nvPr/>
              </p:nvSpPr>
              <p:spPr>
                <a:xfrm rot="10800000">
                  <a:off x="5993178" y="3490682"/>
                  <a:ext cx="539018" cy="27007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="" id="{4A44483B-96BE-4F05-AFF6-6EE6281FD6D9}"/>
                  </a:ext>
                </a:extLst>
              </p:cNvPr>
              <p:cNvSpPr txBox="1"/>
              <p:nvPr/>
            </p:nvSpPr>
            <p:spPr>
              <a:xfrm>
                <a:off x="1266544" y="3490682"/>
                <a:ext cx="748220" cy="70788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xmlns="" id="{F9863643-A268-46FC-AB2F-7D7296A62F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33" y="3490685"/>
                <a:ext cx="6507860" cy="0"/>
              </a:xfrm>
              <a:prstGeom prst="line">
                <a:avLst/>
              </a:prstGeom>
              <a:ln w="2222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id="{7F4B03B4-2373-4684-857C-B371C71D613E}"/>
                  </a:ext>
                </a:extLst>
              </p:cNvPr>
              <p:cNvSpPr txBox="1"/>
              <p:nvPr/>
            </p:nvSpPr>
            <p:spPr>
              <a:xfrm>
                <a:off x="7187072" y="3465882"/>
                <a:ext cx="748220" cy="707886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="" id="{7A138FC3-D35B-460A-B6EC-8ACBB2AB9674}"/>
                  </a:ext>
                </a:extLst>
              </p:cNvPr>
              <p:cNvSpPr txBox="1"/>
              <p:nvPr/>
            </p:nvSpPr>
            <p:spPr>
              <a:xfrm>
                <a:off x="1266593" y="3492769"/>
                <a:ext cx="748220" cy="707886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xmlns="" id="{2256B496-E2F3-4810-9D8B-4DAA5DA51E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82" y="3492772"/>
                <a:ext cx="6507860" cy="0"/>
              </a:xfrm>
              <a:prstGeom prst="line">
                <a:avLst/>
              </a:prstGeom>
              <a:ln w="317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xmlns="" id="{3706FCCD-06CB-4E5F-BB5A-8324842BE60C}"/>
                </a:ext>
              </a:extLst>
            </p:cNvPr>
            <p:cNvGrpSpPr/>
            <p:nvPr/>
          </p:nvGrpSpPr>
          <p:grpSpPr>
            <a:xfrm>
              <a:off x="1262683" y="3466654"/>
              <a:ext cx="6668748" cy="797031"/>
              <a:chOff x="1266544" y="3463795"/>
              <a:chExt cx="6668748" cy="797031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id="{3323469D-B146-4474-A948-163303D684A0}"/>
                  </a:ext>
                </a:extLst>
              </p:cNvPr>
              <p:cNvSpPr txBox="1"/>
              <p:nvPr/>
            </p:nvSpPr>
            <p:spPr>
              <a:xfrm>
                <a:off x="7187023" y="3463795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xmlns="" id="{57FC4058-CF36-493E-90B8-E0BC3C780128}"/>
                  </a:ext>
                </a:extLst>
              </p:cNvPr>
              <p:cNvGrpSpPr/>
              <p:nvPr/>
            </p:nvGrpSpPr>
            <p:grpSpPr>
              <a:xfrm>
                <a:off x="2047516" y="3490678"/>
                <a:ext cx="5081079" cy="770148"/>
                <a:chOff x="2047516" y="3490678"/>
                <a:chExt cx="5081079" cy="770148"/>
              </a:xfrm>
            </p:grpSpPr>
            <p:sp>
              <p:nvSpPr>
                <p:cNvPr id="92" name="Isosceles Triangle 91">
                  <a:extLst>
                    <a:ext uri="{FF2B5EF4-FFF2-40B4-BE49-F238E27FC236}">
                      <a16:creationId xmlns:a16="http://schemas.microsoft.com/office/drawing/2014/main" xmlns="" id="{9DF243E4-2443-485D-A279-D290DC470804}"/>
                    </a:ext>
                  </a:extLst>
                </p:cNvPr>
                <p:cNvSpPr/>
                <p:nvPr/>
              </p:nvSpPr>
              <p:spPr>
                <a:xfrm rot="10800000">
                  <a:off x="3185032" y="3490682"/>
                  <a:ext cx="559585" cy="267218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3" name="Isosceles Triangle 92">
                  <a:extLst>
                    <a:ext uri="{FF2B5EF4-FFF2-40B4-BE49-F238E27FC236}">
                      <a16:creationId xmlns:a16="http://schemas.microsoft.com/office/drawing/2014/main" xmlns="" id="{7EECB58D-6C88-4923-8FDD-34ABB35A7FF6}"/>
                    </a:ext>
                  </a:extLst>
                </p:cNvPr>
                <p:cNvSpPr/>
                <p:nvPr/>
              </p:nvSpPr>
              <p:spPr>
                <a:xfrm rot="10800000">
                  <a:off x="4322547" y="3490682"/>
                  <a:ext cx="549022" cy="770144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4" name="Isosceles Triangle 93">
                  <a:extLst>
                    <a:ext uri="{FF2B5EF4-FFF2-40B4-BE49-F238E27FC236}">
                      <a16:creationId xmlns:a16="http://schemas.microsoft.com/office/drawing/2014/main" xmlns="" id="{F7EC36E6-8F45-4888-ACB2-6C8BD580C792}"/>
                    </a:ext>
                  </a:extLst>
                </p:cNvPr>
                <p:cNvSpPr/>
                <p:nvPr/>
              </p:nvSpPr>
              <p:spPr>
                <a:xfrm rot="10800000">
                  <a:off x="3751431" y="3490682"/>
                  <a:ext cx="564302" cy="569052"/>
                </a:xfrm>
                <a:prstGeom prst="triangle">
                  <a:avLst/>
                </a:prstGeom>
                <a:noFill/>
                <a:ln w="38100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5" name="Isosceles Triangle 94">
                  <a:extLst>
                    <a:ext uri="{FF2B5EF4-FFF2-40B4-BE49-F238E27FC236}">
                      <a16:creationId xmlns:a16="http://schemas.microsoft.com/office/drawing/2014/main" xmlns="" id="{2881114A-DB7A-4E8A-9EEA-98A388D4D656}"/>
                    </a:ext>
                  </a:extLst>
                </p:cNvPr>
                <p:cNvSpPr/>
                <p:nvPr/>
              </p:nvSpPr>
              <p:spPr>
                <a:xfrm rot="10800000">
                  <a:off x="4878383" y="3490682"/>
                  <a:ext cx="564302" cy="569052"/>
                </a:xfrm>
                <a:prstGeom prst="triangle">
                  <a:avLst/>
                </a:prstGeom>
                <a:noFill/>
                <a:ln w="38100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6" name="Isosceles Triangle 95">
                  <a:extLst>
                    <a:ext uri="{FF2B5EF4-FFF2-40B4-BE49-F238E27FC236}">
                      <a16:creationId xmlns:a16="http://schemas.microsoft.com/office/drawing/2014/main" xmlns="" id="{98CCE076-5778-4CFE-8C06-C6F5ADBF4714}"/>
                    </a:ext>
                  </a:extLst>
                </p:cNvPr>
                <p:cNvSpPr/>
                <p:nvPr/>
              </p:nvSpPr>
              <p:spPr>
                <a:xfrm rot="10800000">
                  <a:off x="2047516" y="3490682"/>
                  <a:ext cx="559586" cy="770140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7" name="Isosceles Triangle 96">
                  <a:extLst>
                    <a:ext uri="{FF2B5EF4-FFF2-40B4-BE49-F238E27FC236}">
                      <a16:creationId xmlns:a16="http://schemas.microsoft.com/office/drawing/2014/main" xmlns="" id="{C7690434-DA94-4F2D-BBF7-B0DBC783010C}"/>
                    </a:ext>
                  </a:extLst>
                </p:cNvPr>
                <p:cNvSpPr/>
                <p:nvPr/>
              </p:nvSpPr>
              <p:spPr>
                <a:xfrm rot="10800000">
                  <a:off x="5449499" y="3494059"/>
                  <a:ext cx="536865" cy="381527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98" name="Isosceles Triangle 97">
                  <a:extLst>
                    <a:ext uri="{FF2B5EF4-FFF2-40B4-BE49-F238E27FC236}">
                      <a16:creationId xmlns:a16="http://schemas.microsoft.com/office/drawing/2014/main" xmlns="" id="{B6D5A547-0DDE-4759-880C-B04F68BBB820}"/>
                    </a:ext>
                  </a:extLst>
                </p:cNvPr>
                <p:cNvSpPr/>
                <p:nvPr/>
              </p:nvSpPr>
              <p:spPr>
                <a:xfrm rot="10800000">
                  <a:off x="6564293" y="3490682"/>
                  <a:ext cx="564302" cy="114878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9" name="Isosceles Triangle 98">
                  <a:extLst>
                    <a:ext uri="{FF2B5EF4-FFF2-40B4-BE49-F238E27FC236}">
                      <a16:creationId xmlns:a16="http://schemas.microsoft.com/office/drawing/2014/main" xmlns="" id="{A0634FB5-DF00-48E6-955D-E6BCBF8AC03B}"/>
                    </a:ext>
                  </a:extLst>
                </p:cNvPr>
                <p:cNvSpPr/>
                <p:nvPr/>
              </p:nvSpPr>
              <p:spPr>
                <a:xfrm rot="10800000">
                  <a:off x="5996989" y="3490678"/>
                  <a:ext cx="539066" cy="269307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="" id="{503AB7F2-71E2-4386-89A0-762CC2276073}"/>
                  </a:ext>
                </a:extLst>
              </p:cNvPr>
              <p:cNvSpPr txBox="1"/>
              <p:nvPr/>
            </p:nvSpPr>
            <p:spPr>
              <a:xfrm>
                <a:off x="1266544" y="3490682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xmlns="" id="{DD3472FB-9D3B-42F7-BC54-C19426E0B8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33" y="3490685"/>
                <a:ext cx="650786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="" id="{2C983DE7-88C8-4814-A3DA-D021E4FE1059}"/>
                  </a:ext>
                </a:extLst>
              </p:cNvPr>
              <p:cNvSpPr txBox="1"/>
              <p:nvPr/>
            </p:nvSpPr>
            <p:spPr>
              <a:xfrm>
                <a:off x="7187072" y="3465882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="" id="{FABF1C6A-C10D-446E-B8FD-C214D42739CD}"/>
                  </a:ext>
                </a:extLst>
              </p:cNvPr>
              <p:cNvSpPr txBox="1"/>
              <p:nvPr/>
            </p:nvSpPr>
            <p:spPr>
              <a:xfrm>
                <a:off x="1266593" y="3492769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xmlns="" id="{6A320537-7ABD-4AEE-864F-FDCDC105C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82" y="3492772"/>
                <a:ext cx="650786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43CEEB2D-A620-470D-B003-79AB43345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reflection </a:t>
            </a:r>
            <a:r>
              <a:rPr lang="en-US" altLang="zh-CN" dirty="0" smtClean="0"/>
              <a:t>BRDF</a:t>
            </a:r>
            <a:endParaRPr lang="zh-CN" altLang="en-US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D911E329-340C-4B8E-A070-30D350762702}"/>
              </a:ext>
            </a:extLst>
          </p:cNvPr>
          <p:cNvCxnSpPr/>
          <p:nvPr/>
        </p:nvCxnSpPr>
        <p:spPr>
          <a:xfrm>
            <a:off x="1484438" y="2595419"/>
            <a:ext cx="6008027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238644F1-4919-42D7-9579-8731BA2D222F}"/>
              </a:ext>
            </a:extLst>
          </p:cNvPr>
          <p:cNvSpPr/>
          <p:nvPr/>
        </p:nvSpPr>
        <p:spPr>
          <a:xfrm>
            <a:off x="4318267" y="2533742"/>
            <a:ext cx="340369" cy="14310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xmlns="" id="{46CCD5E9-681A-4DD9-9B7D-822DFEF539E4}"/>
              </a:ext>
            </a:extLst>
          </p:cNvPr>
          <p:cNvCxnSpPr>
            <a:cxnSpLocks/>
          </p:cNvCxnSpPr>
          <p:nvPr/>
        </p:nvCxnSpPr>
        <p:spPr>
          <a:xfrm>
            <a:off x="3990680" y="1841054"/>
            <a:ext cx="506195" cy="76424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AE4CBD7A-BCF1-4412-B838-143284E1A172}"/>
              </a:ext>
            </a:extLst>
          </p:cNvPr>
          <p:cNvCxnSpPr>
            <a:cxnSpLocks/>
          </p:cNvCxnSpPr>
          <p:nvPr/>
        </p:nvCxnSpPr>
        <p:spPr>
          <a:xfrm flipV="1">
            <a:off x="4496875" y="1900306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CCCB2B55-95D2-4372-9B9E-31FD4C0F9850}"/>
              </a:ext>
            </a:extLst>
          </p:cNvPr>
          <p:cNvSpPr/>
          <p:nvPr/>
        </p:nvSpPr>
        <p:spPr>
          <a:xfrm>
            <a:off x="1112059" y="3225084"/>
            <a:ext cx="6919881" cy="148657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346A55BB-918F-46A8-A495-DD7AF1EE3FFD}"/>
              </a:ext>
            </a:extLst>
          </p:cNvPr>
          <p:cNvSpPr txBox="1"/>
          <p:nvPr/>
        </p:nvSpPr>
        <p:spPr>
          <a:xfrm>
            <a:off x="3276036" y="2038507"/>
            <a:ext cx="1042231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%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6" name="Rectangle 142">
            <a:extLst>
              <a:ext uri="{FF2B5EF4-FFF2-40B4-BE49-F238E27FC236}">
                <a16:creationId xmlns:a16="http://schemas.microsoft.com/office/drawing/2014/main" xmlns="" id="{39E437EF-4E2A-42E2-A6F4-652D23D646F5}"/>
              </a:ext>
            </a:extLst>
          </p:cNvPr>
          <p:cNvSpPr/>
          <p:nvPr/>
        </p:nvSpPr>
        <p:spPr>
          <a:xfrm rot="3381709">
            <a:off x="4766767" y="3220306"/>
            <a:ext cx="844677" cy="326017"/>
          </a:xfrm>
          <a:custGeom>
            <a:avLst/>
            <a:gdLst>
              <a:gd name="connsiteX0" fmla="*/ 0 w 844677"/>
              <a:gd name="connsiteY0" fmla="*/ 0 h 326017"/>
              <a:gd name="connsiteX1" fmla="*/ 844677 w 844677"/>
              <a:gd name="connsiteY1" fmla="*/ 0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  <a:gd name="connsiteX0" fmla="*/ 0 w 844677"/>
              <a:gd name="connsiteY0" fmla="*/ 0 h 326017"/>
              <a:gd name="connsiteX1" fmla="*/ 647206 w 844677"/>
              <a:gd name="connsiteY1" fmla="*/ 179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4677" h="326017">
                <a:moveTo>
                  <a:pt x="0" y="0"/>
                </a:moveTo>
                <a:lnTo>
                  <a:pt x="647206" y="179"/>
                </a:lnTo>
                <a:lnTo>
                  <a:pt x="844677" y="326017"/>
                </a:lnTo>
                <a:lnTo>
                  <a:pt x="0" y="326017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6" name="Content Placeholder 20" descr="Camera">
            <a:extLst>
              <a:ext uri="{FF2B5EF4-FFF2-40B4-BE49-F238E27FC236}">
                <a16:creationId xmlns:a16="http://schemas.microsoft.com/office/drawing/2014/main" xmlns="" id="{5366E678-A93B-497C-A80A-AE8CB45091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156672" y="1245250"/>
            <a:ext cx="668226" cy="668226"/>
          </a:xfrm>
          <a:prstGeom prst="rect">
            <a:avLst/>
          </a:prstGeom>
        </p:spPr>
      </p:pic>
      <p:sp>
        <p:nvSpPr>
          <p:cNvPr id="177" name="TextBox 176">
            <a:extLst>
              <a:ext uri="{FF2B5EF4-FFF2-40B4-BE49-F238E27FC236}">
                <a16:creationId xmlns:a16="http://schemas.microsoft.com/office/drawing/2014/main" xmlns="" id="{CE44888D-7A8B-4F00-8F58-B12D1A2B92BC}"/>
              </a:ext>
            </a:extLst>
          </p:cNvPr>
          <p:cNvSpPr txBox="1"/>
          <p:nvPr/>
        </p:nvSpPr>
        <p:spPr>
          <a:xfrm>
            <a:off x="1814902" y="1392635"/>
            <a:ext cx="1729297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Light sourc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xmlns="" id="{F74D84DD-FC3B-4FA9-B222-305D3A663292}"/>
              </a:ext>
            </a:extLst>
          </p:cNvPr>
          <p:cNvSpPr txBox="1"/>
          <p:nvPr/>
        </p:nvSpPr>
        <p:spPr>
          <a:xfrm>
            <a:off x="5731629" y="1390467"/>
            <a:ext cx="1143740" cy="406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Camer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9" name="Sun 178">
            <a:extLst>
              <a:ext uri="{FF2B5EF4-FFF2-40B4-BE49-F238E27FC236}">
                <a16:creationId xmlns:a16="http://schemas.microsoft.com/office/drawing/2014/main" xmlns="" id="{5EC57EBD-3F37-4CC5-89DE-4D09A3BBABF8}"/>
              </a:ext>
            </a:extLst>
          </p:cNvPr>
          <p:cNvSpPr/>
          <p:nvPr/>
        </p:nvSpPr>
        <p:spPr>
          <a:xfrm>
            <a:off x="3544199" y="1309855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Rectangle 142">
            <a:extLst>
              <a:ext uri="{FF2B5EF4-FFF2-40B4-BE49-F238E27FC236}">
                <a16:creationId xmlns:a16="http://schemas.microsoft.com/office/drawing/2014/main" xmlns="" id="{C5BBEF36-A989-4E7E-A397-6EBAC409B0FA}"/>
              </a:ext>
            </a:extLst>
          </p:cNvPr>
          <p:cNvSpPr/>
          <p:nvPr/>
        </p:nvSpPr>
        <p:spPr>
          <a:xfrm rot="3381709">
            <a:off x="3629051" y="3226376"/>
            <a:ext cx="844677" cy="325530"/>
          </a:xfrm>
          <a:custGeom>
            <a:avLst/>
            <a:gdLst>
              <a:gd name="connsiteX0" fmla="*/ 0 w 844677"/>
              <a:gd name="connsiteY0" fmla="*/ 0 h 326017"/>
              <a:gd name="connsiteX1" fmla="*/ 844677 w 844677"/>
              <a:gd name="connsiteY1" fmla="*/ 0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  <a:gd name="connsiteX0" fmla="*/ 0 w 844677"/>
              <a:gd name="connsiteY0" fmla="*/ 0 h 326017"/>
              <a:gd name="connsiteX1" fmla="*/ 647206 w 844677"/>
              <a:gd name="connsiteY1" fmla="*/ 179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4677" h="326017">
                <a:moveTo>
                  <a:pt x="0" y="0"/>
                </a:moveTo>
                <a:lnTo>
                  <a:pt x="647206" y="179"/>
                </a:lnTo>
                <a:lnTo>
                  <a:pt x="844677" y="326017"/>
                </a:lnTo>
                <a:lnTo>
                  <a:pt x="0" y="326017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Rectangle 53">
            <a:extLst>
              <a:ext uri="{FF2B5EF4-FFF2-40B4-BE49-F238E27FC236}">
                <a16:creationId xmlns:a16="http://schemas.microsoft.com/office/drawing/2014/main" xmlns="" id="{C13D7F49-678F-4784-AB05-82D8188E89B0}"/>
              </a:ext>
            </a:extLst>
          </p:cNvPr>
          <p:cNvSpPr/>
          <p:nvPr/>
        </p:nvSpPr>
        <p:spPr>
          <a:xfrm rot="21112850">
            <a:off x="3801766" y="3525872"/>
            <a:ext cx="531174" cy="310743"/>
          </a:xfrm>
          <a:custGeom>
            <a:avLst/>
            <a:gdLst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519387 w 519387"/>
              <a:gd name="connsiteY2" fmla="*/ 311098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316320 w 519387"/>
              <a:gd name="connsiteY2" fmla="*/ 301371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09061"/>
              <a:gd name="connsiteX1" fmla="*/ 519387 w 519387"/>
              <a:gd name="connsiteY1" fmla="*/ 0 h 309061"/>
              <a:gd name="connsiteX2" fmla="*/ 316320 w 519387"/>
              <a:gd name="connsiteY2" fmla="*/ 301371 h 309061"/>
              <a:gd name="connsiteX3" fmla="*/ 86883 w 519387"/>
              <a:gd name="connsiteY3" fmla="*/ 309061 h 309061"/>
              <a:gd name="connsiteX4" fmla="*/ 0 w 519387"/>
              <a:gd name="connsiteY4" fmla="*/ 0 h 309061"/>
              <a:gd name="connsiteX0" fmla="*/ 0 w 531174"/>
              <a:gd name="connsiteY0" fmla="*/ 0 h 310743"/>
              <a:gd name="connsiteX1" fmla="*/ 531174 w 531174"/>
              <a:gd name="connsiteY1" fmla="*/ 1682 h 310743"/>
              <a:gd name="connsiteX2" fmla="*/ 328107 w 531174"/>
              <a:gd name="connsiteY2" fmla="*/ 303053 h 310743"/>
              <a:gd name="connsiteX3" fmla="*/ 98670 w 531174"/>
              <a:gd name="connsiteY3" fmla="*/ 310743 h 310743"/>
              <a:gd name="connsiteX4" fmla="*/ 0 w 531174"/>
              <a:gd name="connsiteY4" fmla="*/ 0 h 310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1174" h="310743">
                <a:moveTo>
                  <a:pt x="0" y="0"/>
                </a:moveTo>
                <a:lnTo>
                  <a:pt x="531174" y="1682"/>
                </a:lnTo>
                <a:lnTo>
                  <a:pt x="328107" y="303053"/>
                </a:lnTo>
                <a:lnTo>
                  <a:pt x="98670" y="31074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Rectangle 53">
            <a:extLst>
              <a:ext uri="{FF2B5EF4-FFF2-40B4-BE49-F238E27FC236}">
                <a16:creationId xmlns:a16="http://schemas.microsoft.com/office/drawing/2014/main" xmlns="" id="{8424E844-D335-4757-8864-9BD53CFE4896}"/>
              </a:ext>
            </a:extLst>
          </p:cNvPr>
          <p:cNvSpPr/>
          <p:nvPr/>
        </p:nvSpPr>
        <p:spPr>
          <a:xfrm rot="21112850">
            <a:off x="4912827" y="3533969"/>
            <a:ext cx="531174" cy="310743"/>
          </a:xfrm>
          <a:custGeom>
            <a:avLst/>
            <a:gdLst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519387 w 519387"/>
              <a:gd name="connsiteY2" fmla="*/ 311098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316320 w 519387"/>
              <a:gd name="connsiteY2" fmla="*/ 301371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09061"/>
              <a:gd name="connsiteX1" fmla="*/ 519387 w 519387"/>
              <a:gd name="connsiteY1" fmla="*/ 0 h 309061"/>
              <a:gd name="connsiteX2" fmla="*/ 316320 w 519387"/>
              <a:gd name="connsiteY2" fmla="*/ 301371 h 309061"/>
              <a:gd name="connsiteX3" fmla="*/ 86883 w 519387"/>
              <a:gd name="connsiteY3" fmla="*/ 309061 h 309061"/>
              <a:gd name="connsiteX4" fmla="*/ 0 w 519387"/>
              <a:gd name="connsiteY4" fmla="*/ 0 h 309061"/>
              <a:gd name="connsiteX0" fmla="*/ 0 w 531174"/>
              <a:gd name="connsiteY0" fmla="*/ 0 h 310743"/>
              <a:gd name="connsiteX1" fmla="*/ 531174 w 531174"/>
              <a:gd name="connsiteY1" fmla="*/ 1682 h 310743"/>
              <a:gd name="connsiteX2" fmla="*/ 328107 w 531174"/>
              <a:gd name="connsiteY2" fmla="*/ 303053 h 310743"/>
              <a:gd name="connsiteX3" fmla="*/ 98670 w 531174"/>
              <a:gd name="connsiteY3" fmla="*/ 310743 h 310743"/>
              <a:gd name="connsiteX4" fmla="*/ 0 w 531174"/>
              <a:gd name="connsiteY4" fmla="*/ 0 h 310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1174" h="310743">
                <a:moveTo>
                  <a:pt x="0" y="0"/>
                </a:moveTo>
                <a:lnTo>
                  <a:pt x="531174" y="1682"/>
                </a:lnTo>
                <a:lnTo>
                  <a:pt x="328107" y="303053"/>
                </a:lnTo>
                <a:lnTo>
                  <a:pt x="98670" y="31074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Rectangle 54">
            <a:extLst>
              <a:ext uri="{FF2B5EF4-FFF2-40B4-BE49-F238E27FC236}">
                <a16:creationId xmlns:a16="http://schemas.microsoft.com/office/drawing/2014/main" xmlns="" id="{4E212319-AB6C-4B96-BD8F-073786572A6B}"/>
              </a:ext>
            </a:extLst>
          </p:cNvPr>
          <p:cNvSpPr/>
          <p:nvPr/>
        </p:nvSpPr>
        <p:spPr>
          <a:xfrm rot="8116622">
            <a:off x="3675847" y="3255878"/>
            <a:ext cx="979470" cy="307721"/>
          </a:xfrm>
          <a:custGeom>
            <a:avLst/>
            <a:gdLst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625270 w 625270"/>
              <a:gd name="connsiteY2" fmla="*/ 30772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09065 w 625270"/>
              <a:gd name="connsiteY2" fmla="*/ 30323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20859 w 625270"/>
              <a:gd name="connsiteY2" fmla="*/ 304858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57405 w 625270"/>
              <a:gd name="connsiteY2" fmla="*/ 304582 h 307721"/>
              <a:gd name="connsiteX3" fmla="*/ 0 w 625270"/>
              <a:gd name="connsiteY3" fmla="*/ 307721 h 307721"/>
              <a:gd name="connsiteX4" fmla="*/ 0 w 625270"/>
              <a:gd name="connsiteY4" fmla="*/ 0 h 30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5270" h="307721">
                <a:moveTo>
                  <a:pt x="0" y="0"/>
                </a:moveTo>
                <a:lnTo>
                  <a:pt x="625270" y="0"/>
                </a:lnTo>
                <a:lnTo>
                  <a:pt x="557405" y="304582"/>
                </a:lnTo>
                <a:lnTo>
                  <a:pt x="0" y="30772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Rectangle 54">
            <a:extLst>
              <a:ext uri="{FF2B5EF4-FFF2-40B4-BE49-F238E27FC236}">
                <a16:creationId xmlns:a16="http://schemas.microsoft.com/office/drawing/2014/main" xmlns="" id="{970B28F1-9864-44E9-8D8A-BA47576BE521}"/>
              </a:ext>
            </a:extLst>
          </p:cNvPr>
          <p:cNvSpPr/>
          <p:nvPr/>
        </p:nvSpPr>
        <p:spPr>
          <a:xfrm rot="8116622">
            <a:off x="4786908" y="3263975"/>
            <a:ext cx="979470" cy="307721"/>
          </a:xfrm>
          <a:custGeom>
            <a:avLst/>
            <a:gdLst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625270 w 625270"/>
              <a:gd name="connsiteY2" fmla="*/ 30772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09065 w 625270"/>
              <a:gd name="connsiteY2" fmla="*/ 30323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20859 w 625270"/>
              <a:gd name="connsiteY2" fmla="*/ 304858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57405 w 625270"/>
              <a:gd name="connsiteY2" fmla="*/ 304582 h 307721"/>
              <a:gd name="connsiteX3" fmla="*/ 0 w 625270"/>
              <a:gd name="connsiteY3" fmla="*/ 307721 h 307721"/>
              <a:gd name="connsiteX4" fmla="*/ 0 w 625270"/>
              <a:gd name="connsiteY4" fmla="*/ 0 h 30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5270" h="307721">
                <a:moveTo>
                  <a:pt x="0" y="0"/>
                </a:moveTo>
                <a:lnTo>
                  <a:pt x="625270" y="0"/>
                </a:lnTo>
                <a:lnTo>
                  <a:pt x="557405" y="304582"/>
                </a:lnTo>
                <a:lnTo>
                  <a:pt x="0" y="30772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20</a:t>
            </a:fld>
            <a:endParaRPr lang="en-US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E468F0E5-F842-45C3-8880-18F153556AF7}"/>
              </a:ext>
            </a:extLst>
          </p:cNvPr>
          <p:cNvSpPr txBox="1"/>
          <p:nvPr/>
        </p:nvSpPr>
        <p:spPr>
          <a:xfrm>
            <a:off x="5164141" y="2033622"/>
            <a:ext cx="322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hat </a:t>
            </a:r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% </a:t>
            </a:r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fter k=2 reflections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755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182" grpId="0" animBg="1"/>
      <p:bldP spid="57" grpId="0" animBg="1"/>
      <p:bldP spid="59" grpId="0" animBg="1"/>
      <p:bldP spid="62" grpId="0" animBg="1"/>
      <p:bldP spid="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0A2F21E1-4F0D-4738-A335-CDEAFFD7E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5672" y="413449"/>
            <a:ext cx="7407351" cy="564529"/>
          </a:xfrm>
        </p:spPr>
        <p:txBody>
          <a:bodyPr/>
          <a:lstStyle/>
          <a:p>
            <a:r>
              <a:rPr lang="en-US" altLang="zh-CN" dirty="0"/>
              <a:t>Multiple Fresnel effect</a:t>
            </a:r>
            <a:endParaRPr lang="zh-CN" alt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F64013-0C67-43D6-AD8E-E54838F366A3}"/>
              </a:ext>
            </a:extLst>
          </p:cNvPr>
          <p:cNvGrpSpPr/>
          <p:nvPr/>
        </p:nvGrpSpPr>
        <p:grpSpPr>
          <a:xfrm>
            <a:off x="5165156" y="886074"/>
            <a:ext cx="2867176" cy="4186796"/>
            <a:chOff x="4389913" y="1145382"/>
            <a:chExt cx="2497769" cy="3647372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xmlns="" id="{B0EC009A-2F45-46A9-B90F-808316126F9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p:blipFill>
          <p:spPr>
            <a:xfrm>
              <a:off x="4389913" y="1145382"/>
              <a:ext cx="2497769" cy="3647372"/>
            </a:xfrm>
            <a:prstGeom prst="rect">
              <a:avLst/>
            </a:prstGeom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xmlns="" id="{96D4ED02-A81A-4F97-8270-7AB0CCDB09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54442" y="1492250"/>
              <a:ext cx="0" cy="1848059"/>
            </a:xfrm>
            <a:prstGeom prst="straightConnector1">
              <a:avLst/>
            </a:prstGeom>
            <a:ln w="25400">
              <a:solidFill>
                <a:srgbClr val="0107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xmlns="" id="{D749E84C-F906-47D3-BC56-B480E16F522F}"/>
                </a:ext>
              </a:extLst>
            </p:cNvPr>
            <p:cNvCxnSpPr>
              <a:cxnSpLocks/>
            </p:cNvCxnSpPr>
            <p:nvPr/>
          </p:nvCxnSpPr>
          <p:spPr>
            <a:xfrm>
              <a:off x="4710903" y="2184528"/>
              <a:ext cx="1729739" cy="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E3498452-CD0B-42CD-914D-85C893260D8E}"/>
              </a:ext>
            </a:extLst>
          </p:cNvPr>
          <p:cNvCxnSpPr>
            <a:cxnSpLocks/>
          </p:cNvCxnSpPr>
          <p:nvPr/>
        </p:nvCxnSpPr>
        <p:spPr>
          <a:xfrm flipH="1">
            <a:off x="4994216" y="1702009"/>
            <a:ext cx="1911325" cy="2365641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48E9B3D3-37DA-42B4-82CF-9FDA7F3FABB7}"/>
              </a:ext>
            </a:extLst>
          </p:cNvPr>
          <p:cNvGrpSpPr/>
          <p:nvPr/>
        </p:nvGrpSpPr>
        <p:grpSpPr>
          <a:xfrm>
            <a:off x="6201928" y="1985062"/>
            <a:ext cx="358162" cy="606988"/>
            <a:chOff x="6554785" y="2055692"/>
            <a:chExt cx="358162" cy="606988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xmlns="" id="{8BBDA91E-23F7-4003-8E4E-F1EFD623D866}"/>
                </a:ext>
              </a:extLst>
            </p:cNvPr>
            <p:cNvGrpSpPr/>
            <p:nvPr/>
          </p:nvGrpSpPr>
          <p:grpSpPr>
            <a:xfrm rot="7459797">
              <a:off x="6642586" y="2392320"/>
              <a:ext cx="211537" cy="329184"/>
              <a:chOff x="6082255" y="3601577"/>
              <a:chExt cx="101397" cy="157790"/>
            </a:xfrm>
            <a:effectLst/>
          </p:grpSpPr>
          <p:sp>
            <p:nvSpPr>
              <p:cNvPr id="23" name="Rectangle 41">
                <a:extLst>
                  <a:ext uri="{FF2B5EF4-FFF2-40B4-BE49-F238E27FC236}">
                    <a16:creationId xmlns:a16="http://schemas.microsoft.com/office/drawing/2014/main" xmlns="" id="{83A59671-1D7A-4CE9-B32C-12033382B129}"/>
                  </a:ext>
                </a:extLst>
              </p:cNvPr>
              <p:cNvSpPr/>
              <p:nvPr/>
            </p:nvSpPr>
            <p:spPr>
              <a:xfrm rot="2366831">
                <a:off x="6147756" y="3684619"/>
                <a:ext cx="35896" cy="37500"/>
              </a:xfrm>
              <a:custGeom>
                <a:avLst/>
                <a:gdLst>
                  <a:gd name="connsiteX0" fmla="*/ 0 w 74887"/>
                  <a:gd name="connsiteY0" fmla="*/ 0 h 78233"/>
                  <a:gd name="connsiteX1" fmla="*/ 74887 w 74887"/>
                  <a:gd name="connsiteY1" fmla="*/ 0 h 78233"/>
                  <a:gd name="connsiteX2" fmla="*/ 74887 w 74887"/>
                  <a:gd name="connsiteY2" fmla="*/ 78233 h 78233"/>
                  <a:gd name="connsiteX3" fmla="*/ 0 w 74887"/>
                  <a:gd name="connsiteY3" fmla="*/ 78233 h 78233"/>
                  <a:gd name="connsiteX4" fmla="*/ 0 w 74887"/>
                  <a:gd name="connsiteY4" fmla="*/ 0 h 78233"/>
                  <a:gd name="connsiteX0" fmla="*/ 74887 w 166327"/>
                  <a:gd name="connsiteY0" fmla="*/ 78233 h 169673"/>
                  <a:gd name="connsiteX1" fmla="*/ 0 w 166327"/>
                  <a:gd name="connsiteY1" fmla="*/ 78233 h 169673"/>
                  <a:gd name="connsiteX2" fmla="*/ 0 w 166327"/>
                  <a:gd name="connsiteY2" fmla="*/ 0 h 169673"/>
                  <a:gd name="connsiteX3" fmla="*/ 74887 w 166327"/>
                  <a:gd name="connsiteY3" fmla="*/ 0 h 169673"/>
                  <a:gd name="connsiteX4" fmla="*/ 166327 w 166327"/>
                  <a:gd name="connsiteY4" fmla="*/ 169673 h 169673"/>
                  <a:gd name="connsiteX0" fmla="*/ 74887 w 74887"/>
                  <a:gd name="connsiteY0" fmla="*/ 78233 h 78233"/>
                  <a:gd name="connsiteX1" fmla="*/ 0 w 74887"/>
                  <a:gd name="connsiteY1" fmla="*/ 78233 h 78233"/>
                  <a:gd name="connsiteX2" fmla="*/ 0 w 74887"/>
                  <a:gd name="connsiteY2" fmla="*/ 0 h 78233"/>
                  <a:gd name="connsiteX3" fmla="*/ 74887 w 74887"/>
                  <a:gd name="connsiteY3" fmla="*/ 0 h 782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4887" h="78233">
                    <a:moveTo>
                      <a:pt x="74887" y="78233"/>
                    </a:moveTo>
                    <a:lnTo>
                      <a:pt x="0" y="78233"/>
                    </a:lnTo>
                    <a:lnTo>
                      <a:pt x="0" y="0"/>
                    </a:lnTo>
                    <a:lnTo>
                      <a:pt x="74887" y="0"/>
                    </a:lnTo>
                  </a:path>
                </a:pathLst>
              </a:custGeom>
              <a:noFill/>
              <a:ln w="19050">
                <a:solidFill>
                  <a:srgbClr val="00B0F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xmlns="" id="{77F024AF-56DC-4FD1-A6CE-6F357307F68A}"/>
                  </a:ext>
                </a:extLst>
              </p:cNvPr>
              <p:cNvCxnSpPr>
                <a:cxnSpLocks/>
              </p:cNvCxnSpPr>
              <p:nvPr/>
            </p:nvCxnSpPr>
            <p:spPr>
              <a:xfrm rot="14140203" flipV="1">
                <a:off x="6027206" y="3656626"/>
                <a:ext cx="157790" cy="47692"/>
              </a:xfrm>
              <a:prstGeom prst="straightConnector1">
                <a:avLst/>
              </a:prstGeom>
              <a:ln w="19050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273D0DD9-AF6D-407E-874A-0ECF16C9DB8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554785" y="2055692"/>
            <a:ext cx="303213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73" name="Equation" r:id="rId8" imgW="139680" imgH="228600" progId="Equation.DSMT4">
                    <p:embed/>
                  </p:oleObj>
                </mc:Choice>
                <mc:Fallback>
                  <p:oleObj name="Equation" r:id="rId8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54785" y="2055692"/>
                          <a:ext cx="303213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1B3F41F5-42DC-4418-A53E-DB992CD7762A}"/>
              </a:ext>
            </a:extLst>
          </p:cNvPr>
          <p:cNvGrpSpPr/>
          <p:nvPr/>
        </p:nvGrpSpPr>
        <p:grpSpPr>
          <a:xfrm>
            <a:off x="5774696" y="2327786"/>
            <a:ext cx="425386" cy="587956"/>
            <a:chOff x="6127553" y="2398416"/>
            <a:chExt cx="425386" cy="587956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13F6C49F-1335-4F24-A046-E47D1FD604B6}"/>
                </a:ext>
              </a:extLst>
            </p:cNvPr>
            <p:cNvGrpSpPr/>
            <p:nvPr/>
          </p:nvGrpSpPr>
          <p:grpSpPr>
            <a:xfrm rot="5682678">
              <a:off x="6290292" y="2723724"/>
              <a:ext cx="291142" cy="234153"/>
              <a:chOff x="6047868" y="3624974"/>
              <a:chExt cx="139555" cy="112238"/>
            </a:xfrm>
            <a:effectLst/>
          </p:grpSpPr>
          <p:sp>
            <p:nvSpPr>
              <p:cNvPr id="17" name="Rectangle 32">
                <a:extLst>
                  <a:ext uri="{FF2B5EF4-FFF2-40B4-BE49-F238E27FC236}">
                    <a16:creationId xmlns:a16="http://schemas.microsoft.com/office/drawing/2014/main" xmlns="" id="{95851199-4FFE-417D-897F-18449E4115F4}"/>
                  </a:ext>
                </a:extLst>
              </p:cNvPr>
              <p:cNvSpPr/>
              <p:nvPr/>
            </p:nvSpPr>
            <p:spPr>
              <a:xfrm rot="2366831">
                <a:off x="6151527" y="3682042"/>
                <a:ext cx="35896" cy="37500"/>
              </a:xfrm>
              <a:custGeom>
                <a:avLst/>
                <a:gdLst>
                  <a:gd name="connsiteX0" fmla="*/ 0 w 74887"/>
                  <a:gd name="connsiteY0" fmla="*/ 0 h 78233"/>
                  <a:gd name="connsiteX1" fmla="*/ 74887 w 74887"/>
                  <a:gd name="connsiteY1" fmla="*/ 0 h 78233"/>
                  <a:gd name="connsiteX2" fmla="*/ 74887 w 74887"/>
                  <a:gd name="connsiteY2" fmla="*/ 78233 h 78233"/>
                  <a:gd name="connsiteX3" fmla="*/ 0 w 74887"/>
                  <a:gd name="connsiteY3" fmla="*/ 78233 h 78233"/>
                  <a:gd name="connsiteX4" fmla="*/ 0 w 74887"/>
                  <a:gd name="connsiteY4" fmla="*/ 0 h 78233"/>
                  <a:gd name="connsiteX0" fmla="*/ 74887 w 166327"/>
                  <a:gd name="connsiteY0" fmla="*/ 78233 h 169673"/>
                  <a:gd name="connsiteX1" fmla="*/ 0 w 166327"/>
                  <a:gd name="connsiteY1" fmla="*/ 78233 h 169673"/>
                  <a:gd name="connsiteX2" fmla="*/ 0 w 166327"/>
                  <a:gd name="connsiteY2" fmla="*/ 0 h 169673"/>
                  <a:gd name="connsiteX3" fmla="*/ 74887 w 166327"/>
                  <a:gd name="connsiteY3" fmla="*/ 0 h 169673"/>
                  <a:gd name="connsiteX4" fmla="*/ 166327 w 166327"/>
                  <a:gd name="connsiteY4" fmla="*/ 169673 h 169673"/>
                  <a:gd name="connsiteX0" fmla="*/ 74887 w 74887"/>
                  <a:gd name="connsiteY0" fmla="*/ 78233 h 78233"/>
                  <a:gd name="connsiteX1" fmla="*/ 0 w 74887"/>
                  <a:gd name="connsiteY1" fmla="*/ 78233 h 78233"/>
                  <a:gd name="connsiteX2" fmla="*/ 0 w 74887"/>
                  <a:gd name="connsiteY2" fmla="*/ 0 h 78233"/>
                  <a:gd name="connsiteX3" fmla="*/ 74887 w 74887"/>
                  <a:gd name="connsiteY3" fmla="*/ 0 h 782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4887" h="78233">
                    <a:moveTo>
                      <a:pt x="74887" y="78233"/>
                    </a:moveTo>
                    <a:lnTo>
                      <a:pt x="0" y="78233"/>
                    </a:lnTo>
                    <a:lnTo>
                      <a:pt x="0" y="0"/>
                    </a:lnTo>
                    <a:lnTo>
                      <a:pt x="74887" y="0"/>
                    </a:lnTo>
                  </a:path>
                </a:pathLst>
              </a:custGeom>
              <a:noFill/>
              <a:ln w="19050">
                <a:solidFill>
                  <a:srgbClr val="00B0F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xmlns="" id="{0A32EA0E-4AF8-49EB-B2DD-59A899882A1C}"/>
                  </a:ext>
                </a:extLst>
              </p:cNvPr>
              <p:cNvCxnSpPr>
                <a:cxnSpLocks/>
              </p:cNvCxnSpPr>
              <p:nvPr/>
            </p:nvCxnSpPr>
            <p:spPr>
              <a:xfrm rot="15917322" flipV="1">
                <a:off x="6050754" y="3622088"/>
                <a:ext cx="112238" cy="118010"/>
              </a:xfrm>
              <a:prstGeom prst="straightConnector1">
                <a:avLst/>
              </a:prstGeom>
              <a:ln w="19050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xmlns="" id="{26AC1365-2432-404C-8089-27E6640694A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27553" y="2398416"/>
            <a:ext cx="3302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74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27553" y="2398416"/>
                          <a:ext cx="3302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C1812C54-DB04-448D-8984-F86F6ACB503A}"/>
              </a:ext>
            </a:extLst>
          </p:cNvPr>
          <p:cNvGrpSpPr/>
          <p:nvPr/>
        </p:nvGrpSpPr>
        <p:grpSpPr>
          <a:xfrm>
            <a:off x="5375739" y="2676468"/>
            <a:ext cx="418183" cy="527604"/>
            <a:chOff x="5728596" y="2747098"/>
            <a:chExt cx="418183" cy="527604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xmlns="" id="{278F1083-D9F1-4E66-B192-5A873ECEF073}"/>
                </a:ext>
              </a:extLst>
            </p:cNvPr>
            <p:cNvGrpSpPr/>
            <p:nvPr/>
          </p:nvGrpSpPr>
          <p:grpSpPr>
            <a:xfrm rot="3998843">
              <a:off x="5934001" y="3061924"/>
              <a:ext cx="310733" cy="114823"/>
              <a:chOff x="6038476" y="3664503"/>
              <a:chExt cx="148946" cy="55039"/>
            </a:xfrm>
            <a:effectLst/>
          </p:grpSpPr>
          <p:sp>
            <p:nvSpPr>
              <p:cNvPr id="20" name="Rectangle 35">
                <a:extLst>
                  <a:ext uri="{FF2B5EF4-FFF2-40B4-BE49-F238E27FC236}">
                    <a16:creationId xmlns:a16="http://schemas.microsoft.com/office/drawing/2014/main" xmlns="" id="{EB8259D6-2B13-46A7-80CB-959AAB249C17}"/>
                  </a:ext>
                </a:extLst>
              </p:cNvPr>
              <p:cNvSpPr/>
              <p:nvPr/>
            </p:nvSpPr>
            <p:spPr>
              <a:xfrm rot="2366831">
                <a:off x="6151526" y="3682042"/>
                <a:ext cx="35896" cy="37500"/>
              </a:xfrm>
              <a:custGeom>
                <a:avLst/>
                <a:gdLst>
                  <a:gd name="connsiteX0" fmla="*/ 0 w 74887"/>
                  <a:gd name="connsiteY0" fmla="*/ 0 h 78233"/>
                  <a:gd name="connsiteX1" fmla="*/ 74887 w 74887"/>
                  <a:gd name="connsiteY1" fmla="*/ 0 h 78233"/>
                  <a:gd name="connsiteX2" fmla="*/ 74887 w 74887"/>
                  <a:gd name="connsiteY2" fmla="*/ 78233 h 78233"/>
                  <a:gd name="connsiteX3" fmla="*/ 0 w 74887"/>
                  <a:gd name="connsiteY3" fmla="*/ 78233 h 78233"/>
                  <a:gd name="connsiteX4" fmla="*/ 0 w 74887"/>
                  <a:gd name="connsiteY4" fmla="*/ 0 h 78233"/>
                  <a:gd name="connsiteX0" fmla="*/ 74887 w 166327"/>
                  <a:gd name="connsiteY0" fmla="*/ 78233 h 169673"/>
                  <a:gd name="connsiteX1" fmla="*/ 0 w 166327"/>
                  <a:gd name="connsiteY1" fmla="*/ 78233 h 169673"/>
                  <a:gd name="connsiteX2" fmla="*/ 0 w 166327"/>
                  <a:gd name="connsiteY2" fmla="*/ 0 h 169673"/>
                  <a:gd name="connsiteX3" fmla="*/ 74887 w 166327"/>
                  <a:gd name="connsiteY3" fmla="*/ 0 h 169673"/>
                  <a:gd name="connsiteX4" fmla="*/ 166327 w 166327"/>
                  <a:gd name="connsiteY4" fmla="*/ 169673 h 169673"/>
                  <a:gd name="connsiteX0" fmla="*/ 74887 w 74887"/>
                  <a:gd name="connsiteY0" fmla="*/ 78233 h 78233"/>
                  <a:gd name="connsiteX1" fmla="*/ 0 w 74887"/>
                  <a:gd name="connsiteY1" fmla="*/ 78233 h 78233"/>
                  <a:gd name="connsiteX2" fmla="*/ 0 w 74887"/>
                  <a:gd name="connsiteY2" fmla="*/ 0 h 78233"/>
                  <a:gd name="connsiteX3" fmla="*/ 74887 w 74887"/>
                  <a:gd name="connsiteY3" fmla="*/ 0 h 782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4887" h="78233">
                    <a:moveTo>
                      <a:pt x="74887" y="78233"/>
                    </a:moveTo>
                    <a:lnTo>
                      <a:pt x="0" y="78233"/>
                    </a:lnTo>
                    <a:lnTo>
                      <a:pt x="0" y="0"/>
                    </a:lnTo>
                    <a:lnTo>
                      <a:pt x="74887" y="0"/>
                    </a:lnTo>
                  </a:path>
                </a:pathLst>
              </a:custGeom>
              <a:noFill/>
              <a:ln w="19050">
                <a:solidFill>
                  <a:srgbClr val="00B0F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xmlns="" id="{9D6D580D-8102-45F2-AD08-B7CEDD759823}"/>
                  </a:ext>
                </a:extLst>
              </p:cNvPr>
              <p:cNvCxnSpPr>
                <a:cxnSpLocks/>
              </p:cNvCxnSpPr>
              <p:nvPr/>
            </p:nvCxnSpPr>
            <p:spPr>
              <a:xfrm rot="17601157" flipV="1">
                <a:off x="6091158" y="3611821"/>
                <a:ext cx="40433" cy="145798"/>
              </a:xfrm>
              <a:prstGeom prst="straightConnector1">
                <a:avLst/>
              </a:prstGeom>
              <a:ln w="19050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2AB10FDD-1FC7-4975-A8E7-F0C26312D7D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28596" y="2747098"/>
            <a:ext cx="3302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75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28596" y="2747098"/>
                          <a:ext cx="3302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4DF6AFA3-91B4-4B8A-B29F-0CC42965B091}"/>
              </a:ext>
            </a:extLst>
          </p:cNvPr>
          <p:cNvGrpSpPr/>
          <p:nvPr/>
        </p:nvGrpSpPr>
        <p:grpSpPr>
          <a:xfrm>
            <a:off x="4834956" y="3328408"/>
            <a:ext cx="547509" cy="500063"/>
            <a:chOff x="5187813" y="3399038"/>
            <a:chExt cx="547509" cy="500063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B7C10E33-1D9D-4C5B-BF29-C4BAFF85324A}"/>
                </a:ext>
              </a:extLst>
            </p:cNvPr>
            <p:cNvGrpSpPr/>
            <p:nvPr/>
          </p:nvGrpSpPr>
          <p:grpSpPr>
            <a:xfrm rot="2083221">
              <a:off x="5534405" y="3531209"/>
              <a:ext cx="200917" cy="300874"/>
              <a:chOff x="6091116" y="3612997"/>
              <a:chExt cx="96307" cy="144220"/>
            </a:xfrm>
            <a:effectLst/>
          </p:grpSpPr>
          <p:sp>
            <p:nvSpPr>
              <p:cNvPr id="14" name="Rectangle 29">
                <a:extLst>
                  <a:ext uri="{FF2B5EF4-FFF2-40B4-BE49-F238E27FC236}">
                    <a16:creationId xmlns:a16="http://schemas.microsoft.com/office/drawing/2014/main" xmlns="" id="{36D0CD7E-4E77-4C17-B1F1-C431F4FFD46D}"/>
                  </a:ext>
                </a:extLst>
              </p:cNvPr>
              <p:cNvSpPr/>
              <p:nvPr/>
            </p:nvSpPr>
            <p:spPr>
              <a:xfrm rot="2366831">
                <a:off x="6151527" y="3682042"/>
                <a:ext cx="35896" cy="37500"/>
              </a:xfrm>
              <a:custGeom>
                <a:avLst/>
                <a:gdLst>
                  <a:gd name="connsiteX0" fmla="*/ 0 w 74887"/>
                  <a:gd name="connsiteY0" fmla="*/ 0 h 78233"/>
                  <a:gd name="connsiteX1" fmla="*/ 74887 w 74887"/>
                  <a:gd name="connsiteY1" fmla="*/ 0 h 78233"/>
                  <a:gd name="connsiteX2" fmla="*/ 74887 w 74887"/>
                  <a:gd name="connsiteY2" fmla="*/ 78233 h 78233"/>
                  <a:gd name="connsiteX3" fmla="*/ 0 w 74887"/>
                  <a:gd name="connsiteY3" fmla="*/ 78233 h 78233"/>
                  <a:gd name="connsiteX4" fmla="*/ 0 w 74887"/>
                  <a:gd name="connsiteY4" fmla="*/ 0 h 78233"/>
                  <a:gd name="connsiteX0" fmla="*/ 74887 w 166327"/>
                  <a:gd name="connsiteY0" fmla="*/ 78233 h 169673"/>
                  <a:gd name="connsiteX1" fmla="*/ 0 w 166327"/>
                  <a:gd name="connsiteY1" fmla="*/ 78233 h 169673"/>
                  <a:gd name="connsiteX2" fmla="*/ 0 w 166327"/>
                  <a:gd name="connsiteY2" fmla="*/ 0 h 169673"/>
                  <a:gd name="connsiteX3" fmla="*/ 74887 w 166327"/>
                  <a:gd name="connsiteY3" fmla="*/ 0 h 169673"/>
                  <a:gd name="connsiteX4" fmla="*/ 166327 w 166327"/>
                  <a:gd name="connsiteY4" fmla="*/ 169673 h 169673"/>
                  <a:gd name="connsiteX0" fmla="*/ 74887 w 74887"/>
                  <a:gd name="connsiteY0" fmla="*/ 78233 h 78233"/>
                  <a:gd name="connsiteX1" fmla="*/ 0 w 74887"/>
                  <a:gd name="connsiteY1" fmla="*/ 78233 h 78233"/>
                  <a:gd name="connsiteX2" fmla="*/ 0 w 74887"/>
                  <a:gd name="connsiteY2" fmla="*/ 0 h 78233"/>
                  <a:gd name="connsiteX3" fmla="*/ 74887 w 74887"/>
                  <a:gd name="connsiteY3" fmla="*/ 0 h 782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4887" h="78233">
                    <a:moveTo>
                      <a:pt x="74887" y="78233"/>
                    </a:moveTo>
                    <a:lnTo>
                      <a:pt x="0" y="78233"/>
                    </a:lnTo>
                    <a:lnTo>
                      <a:pt x="0" y="0"/>
                    </a:lnTo>
                    <a:lnTo>
                      <a:pt x="74887" y="0"/>
                    </a:lnTo>
                  </a:path>
                </a:pathLst>
              </a:custGeom>
              <a:noFill/>
              <a:ln w="19050">
                <a:solidFill>
                  <a:srgbClr val="00B0F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xmlns="" id="{70363B94-C55A-43E9-8ED1-6315E6D35BDD}"/>
                  </a:ext>
                </a:extLst>
              </p:cNvPr>
              <p:cNvCxnSpPr>
                <a:cxnSpLocks/>
              </p:cNvCxnSpPr>
              <p:nvPr/>
            </p:nvCxnSpPr>
            <p:spPr>
              <a:xfrm rot="14093809" flipV="1">
                <a:off x="6039744" y="3664369"/>
                <a:ext cx="144220" cy="41476"/>
              </a:xfrm>
              <a:prstGeom prst="straightConnector1">
                <a:avLst/>
              </a:prstGeom>
              <a:ln w="19050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3CD6DAC4-9015-4072-A5D7-2CF38D4E9DE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87813" y="3399038"/>
            <a:ext cx="3302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76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187813" y="3399038"/>
                          <a:ext cx="3302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Sun 36">
            <a:extLst>
              <a:ext uri="{FF2B5EF4-FFF2-40B4-BE49-F238E27FC236}">
                <a16:creationId xmlns:a16="http://schemas.microsoft.com/office/drawing/2014/main" xmlns="" id="{B03270F0-9431-4370-B8C6-CF2AF09FE522}"/>
              </a:ext>
            </a:extLst>
          </p:cNvPr>
          <p:cNvSpPr/>
          <p:nvPr/>
        </p:nvSpPr>
        <p:spPr>
          <a:xfrm>
            <a:off x="6854403" y="1270239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Content Placeholder 20" descr="Camera">
            <a:extLst>
              <a:ext uri="{FF2B5EF4-FFF2-40B4-BE49-F238E27FC236}">
                <a16:creationId xmlns:a16="http://schemas.microsoft.com/office/drawing/2014/main" xmlns="" id="{9085E1D9-2934-4095-9AA9-42F543C7A6B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4577550" y="4067650"/>
            <a:ext cx="474408" cy="474408"/>
          </a:xfrm>
          <a:prstGeom prst="rect">
            <a:avLst/>
          </a:prstGeom>
        </p:spPr>
      </p:pic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3CD6DAC4-9015-4072-A5D7-2CF38D4E9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958429"/>
              </p:ext>
            </p:extLst>
          </p:nvPr>
        </p:nvGraphicFramePr>
        <p:xfrm>
          <a:off x="882343" y="3255039"/>
          <a:ext cx="31892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7" name="Equation" r:id="rId18" imgW="1473120" imgH="457200" progId="Equation.DSMT4">
                  <p:embed/>
                </p:oleObj>
              </mc:Choice>
              <mc:Fallback>
                <p:oleObj name="Equation" r:id="rId18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2343" y="3255039"/>
                        <a:ext cx="318928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DEA5FE01-D0C8-4E8A-A8A2-79C3CE795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23697"/>
              </p:ext>
            </p:extLst>
          </p:nvPr>
        </p:nvGraphicFramePr>
        <p:xfrm>
          <a:off x="2535664" y="1701800"/>
          <a:ext cx="1874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8" name="Equation" r:id="rId20" imgW="863280" imgH="457200" progId="Equation.DSMT4">
                  <p:embed/>
                </p:oleObj>
              </mc:Choice>
              <mc:Fallback>
                <p:oleObj name="Equation" r:id="rId20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35664" y="1701800"/>
                        <a:ext cx="1874838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2D8B7340-0296-402F-A800-A539FB8C0D6A}"/>
              </a:ext>
            </a:extLst>
          </p:cNvPr>
          <p:cNvSpPr txBox="1"/>
          <p:nvPr/>
        </p:nvSpPr>
        <p:spPr>
          <a:xfrm>
            <a:off x="3151218" y="2466841"/>
            <a:ext cx="1344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B0F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resnel Effect</a:t>
            </a:r>
          </a:p>
          <a:p>
            <a:pPr algn="ctr"/>
            <a:r>
              <a:rPr lang="en-US" altLang="zh-CN" sz="1400" dirty="0">
                <a:solidFill>
                  <a:srgbClr val="00B0F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t j-</a:t>
            </a:r>
            <a:r>
              <a:rPr lang="en-US" altLang="zh-CN" sz="1400" dirty="0" err="1">
                <a:solidFill>
                  <a:srgbClr val="00B0F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</a:t>
            </a:r>
            <a:r>
              <a:rPr lang="en-US" altLang="zh-CN" sz="1400" dirty="0">
                <a:solidFill>
                  <a:srgbClr val="00B0F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bounce</a:t>
            </a:r>
            <a:endParaRPr lang="zh-CN" altLang="en-US" sz="1400" dirty="0">
              <a:solidFill>
                <a:srgbClr val="00B0F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4" name="Rectangle: Rounded Corners 38">
            <a:extLst>
              <a:ext uri="{FF2B5EF4-FFF2-40B4-BE49-F238E27FC236}">
                <a16:creationId xmlns:a16="http://schemas.microsoft.com/office/drawing/2014/main" xmlns="" id="{EE865B84-8E9C-4D37-B145-D6E874FD84EB}"/>
              </a:ext>
            </a:extLst>
          </p:cNvPr>
          <p:cNvSpPr/>
          <p:nvPr/>
        </p:nvSpPr>
        <p:spPr>
          <a:xfrm>
            <a:off x="3246427" y="1858346"/>
            <a:ext cx="1144874" cy="595037"/>
          </a:xfrm>
          <a:prstGeom prst="roundRect">
            <a:avLst/>
          </a:prstGeom>
          <a:solidFill>
            <a:srgbClr val="00B0F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683118" y="1986566"/>
            <a:ext cx="1818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otal reflections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D82312A1-D08C-4A48-BD81-3444A5308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23265"/>
              </p:ext>
            </p:extLst>
          </p:nvPr>
        </p:nvGraphicFramePr>
        <p:xfrm>
          <a:off x="8142900" y="2893671"/>
          <a:ext cx="2746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9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42900" y="2893671"/>
                        <a:ext cx="2746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27888" y="2893671"/>
            <a:ext cx="1692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-groove angle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Pie 9"/>
          <p:cNvSpPr/>
          <p:nvPr/>
        </p:nvSpPr>
        <p:spPr>
          <a:xfrm>
            <a:off x="6043014" y="2898314"/>
            <a:ext cx="924253" cy="924253"/>
          </a:xfrm>
          <a:prstGeom prst="pie">
            <a:avLst>
              <a:gd name="adj1" fmla="val 15226570"/>
              <a:gd name="adj2" fmla="val 17012912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xmlns="" id="{D82312A1-D08C-4A48-BD81-3444A5308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0946"/>
              </p:ext>
            </p:extLst>
          </p:nvPr>
        </p:nvGraphicFramePr>
        <p:xfrm>
          <a:off x="6398136" y="2893671"/>
          <a:ext cx="205704" cy="29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0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98136" y="2893671"/>
                        <a:ext cx="205704" cy="29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585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1262683" y="3463795"/>
            <a:ext cx="6672609" cy="799890"/>
            <a:chOff x="1262683" y="3463795"/>
            <a:chExt cx="6672609" cy="799890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xmlns="" id="{86C3A4E6-2E84-4A81-83D6-BBD31CA11AC6}"/>
                </a:ext>
              </a:extLst>
            </p:cNvPr>
            <p:cNvGrpSpPr/>
            <p:nvPr/>
          </p:nvGrpSpPr>
          <p:grpSpPr>
            <a:xfrm>
              <a:off x="1266544" y="3463795"/>
              <a:ext cx="6668748" cy="797031"/>
              <a:chOff x="1266544" y="3463795"/>
              <a:chExt cx="6668748" cy="797031"/>
            </a:xfrm>
          </p:grpSpPr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03DCE568-7152-4874-A15E-F929F4B7234D}"/>
                  </a:ext>
                </a:extLst>
              </p:cNvPr>
              <p:cNvSpPr txBox="1"/>
              <p:nvPr/>
            </p:nvSpPr>
            <p:spPr>
              <a:xfrm>
                <a:off x="7187023" y="3463795"/>
                <a:ext cx="748220" cy="70788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xmlns="" id="{D766439F-D095-4B34-A351-549AEF590047}"/>
                  </a:ext>
                </a:extLst>
              </p:cNvPr>
              <p:cNvGrpSpPr/>
              <p:nvPr/>
            </p:nvGrpSpPr>
            <p:grpSpPr>
              <a:xfrm>
                <a:off x="2047516" y="3490681"/>
                <a:ext cx="5081079" cy="770145"/>
                <a:chOff x="2047516" y="3490681"/>
                <a:chExt cx="5081079" cy="770145"/>
              </a:xfrm>
            </p:grpSpPr>
            <p:sp>
              <p:nvSpPr>
                <p:cNvPr id="105" name="Isosceles Triangle 104">
                  <a:extLst>
                    <a:ext uri="{FF2B5EF4-FFF2-40B4-BE49-F238E27FC236}">
                      <a16:creationId xmlns:a16="http://schemas.microsoft.com/office/drawing/2014/main" xmlns="" id="{D464A6A5-ACBF-4036-ADCF-CF96BAFABBE1}"/>
                    </a:ext>
                  </a:extLst>
                </p:cNvPr>
                <p:cNvSpPr/>
                <p:nvPr/>
              </p:nvSpPr>
              <p:spPr>
                <a:xfrm rot="10800000">
                  <a:off x="2613916" y="3490681"/>
                  <a:ext cx="543678" cy="163023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6" name="Isosceles Triangle 105">
                  <a:extLst>
                    <a:ext uri="{FF2B5EF4-FFF2-40B4-BE49-F238E27FC236}">
                      <a16:creationId xmlns:a16="http://schemas.microsoft.com/office/drawing/2014/main" xmlns="" id="{05409818-B662-4947-AD33-DE5EAF48E75D}"/>
                    </a:ext>
                  </a:extLst>
                </p:cNvPr>
                <p:cNvSpPr/>
                <p:nvPr/>
              </p:nvSpPr>
              <p:spPr>
                <a:xfrm rot="10800000">
                  <a:off x="3185032" y="3490682"/>
                  <a:ext cx="559585" cy="26721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7" name="Isosceles Triangle 106">
                  <a:extLst>
                    <a:ext uri="{FF2B5EF4-FFF2-40B4-BE49-F238E27FC236}">
                      <a16:creationId xmlns:a16="http://schemas.microsoft.com/office/drawing/2014/main" xmlns="" id="{161123AD-6ADC-4B5D-8367-3A5E8ED3C391}"/>
                    </a:ext>
                  </a:extLst>
                </p:cNvPr>
                <p:cNvSpPr/>
                <p:nvPr/>
              </p:nvSpPr>
              <p:spPr>
                <a:xfrm rot="10800000">
                  <a:off x="4322547" y="3490682"/>
                  <a:ext cx="549022" cy="770144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8" name="Isosceles Triangle 107">
                  <a:extLst>
                    <a:ext uri="{FF2B5EF4-FFF2-40B4-BE49-F238E27FC236}">
                      <a16:creationId xmlns:a16="http://schemas.microsoft.com/office/drawing/2014/main" xmlns="" id="{3C5435FA-EF3F-4782-BD8B-7E91AD4F9380}"/>
                    </a:ext>
                  </a:extLst>
                </p:cNvPr>
                <p:cNvSpPr/>
                <p:nvPr/>
              </p:nvSpPr>
              <p:spPr>
                <a:xfrm rot="10800000">
                  <a:off x="3751431" y="3490682"/>
                  <a:ext cx="564302" cy="569052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9" name="Isosceles Triangle 108">
                  <a:extLst>
                    <a:ext uri="{FF2B5EF4-FFF2-40B4-BE49-F238E27FC236}">
                      <a16:creationId xmlns:a16="http://schemas.microsoft.com/office/drawing/2014/main" xmlns="" id="{EFC35D16-BEB5-49A7-9620-EE3D96F6832A}"/>
                    </a:ext>
                  </a:extLst>
                </p:cNvPr>
                <p:cNvSpPr/>
                <p:nvPr/>
              </p:nvSpPr>
              <p:spPr>
                <a:xfrm rot="10800000">
                  <a:off x="4878383" y="3490682"/>
                  <a:ext cx="564302" cy="569052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0" name="Isosceles Triangle 109">
                  <a:extLst>
                    <a:ext uri="{FF2B5EF4-FFF2-40B4-BE49-F238E27FC236}">
                      <a16:creationId xmlns:a16="http://schemas.microsoft.com/office/drawing/2014/main" xmlns="" id="{516A7116-076E-4AAD-A788-4189B914B15D}"/>
                    </a:ext>
                  </a:extLst>
                </p:cNvPr>
                <p:cNvSpPr/>
                <p:nvPr/>
              </p:nvSpPr>
              <p:spPr>
                <a:xfrm rot="10800000">
                  <a:off x="2047516" y="3490682"/>
                  <a:ext cx="559586" cy="770140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1" name="Isosceles Triangle 110">
                  <a:extLst>
                    <a:ext uri="{FF2B5EF4-FFF2-40B4-BE49-F238E27FC236}">
                      <a16:creationId xmlns:a16="http://schemas.microsoft.com/office/drawing/2014/main" xmlns="" id="{45E7B4F1-207F-45CA-BA2B-973DEB3A38B0}"/>
                    </a:ext>
                  </a:extLst>
                </p:cNvPr>
                <p:cNvSpPr/>
                <p:nvPr/>
              </p:nvSpPr>
              <p:spPr>
                <a:xfrm rot="10800000">
                  <a:off x="5449499" y="3494059"/>
                  <a:ext cx="536865" cy="381527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12" name="Isosceles Triangle 111">
                  <a:extLst>
                    <a:ext uri="{FF2B5EF4-FFF2-40B4-BE49-F238E27FC236}">
                      <a16:creationId xmlns:a16="http://schemas.microsoft.com/office/drawing/2014/main" xmlns="" id="{30ED50C8-78E1-440A-83D8-8A896CD54F45}"/>
                    </a:ext>
                  </a:extLst>
                </p:cNvPr>
                <p:cNvSpPr/>
                <p:nvPr/>
              </p:nvSpPr>
              <p:spPr>
                <a:xfrm rot="10800000">
                  <a:off x="6564293" y="3490682"/>
                  <a:ext cx="564302" cy="11487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3" name="Isosceles Triangle 112">
                  <a:extLst>
                    <a:ext uri="{FF2B5EF4-FFF2-40B4-BE49-F238E27FC236}">
                      <a16:creationId xmlns:a16="http://schemas.microsoft.com/office/drawing/2014/main" xmlns="" id="{3649B969-CBA2-4F69-A8B0-0FA0CDD8AA45}"/>
                    </a:ext>
                  </a:extLst>
                </p:cNvPr>
                <p:cNvSpPr/>
                <p:nvPr/>
              </p:nvSpPr>
              <p:spPr>
                <a:xfrm rot="10800000">
                  <a:off x="5993178" y="3490682"/>
                  <a:ext cx="539018" cy="270078"/>
                </a:xfrm>
                <a:prstGeom prst="triangle">
                  <a:avLst/>
                </a:prstGeom>
                <a:noFill/>
                <a:ln w="22225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="" id="{4A44483B-96BE-4F05-AFF6-6EE6281FD6D9}"/>
                  </a:ext>
                </a:extLst>
              </p:cNvPr>
              <p:cNvSpPr txBox="1"/>
              <p:nvPr/>
            </p:nvSpPr>
            <p:spPr>
              <a:xfrm>
                <a:off x="1266544" y="3490682"/>
                <a:ext cx="748220" cy="707886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xmlns="" id="{F9863643-A268-46FC-AB2F-7D7296A62F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33" y="3490685"/>
                <a:ext cx="6507860" cy="0"/>
              </a:xfrm>
              <a:prstGeom prst="line">
                <a:avLst/>
              </a:prstGeom>
              <a:ln w="2222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="" id="{7F4B03B4-2373-4684-857C-B371C71D613E}"/>
                  </a:ext>
                </a:extLst>
              </p:cNvPr>
              <p:cNvSpPr txBox="1"/>
              <p:nvPr/>
            </p:nvSpPr>
            <p:spPr>
              <a:xfrm>
                <a:off x="7187072" y="3465882"/>
                <a:ext cx="748220" cy="707886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xmlns="" id="{7A138FC3-D35B-460A-B6EC-8ACBB2AB9674}"/>
                  </a:ext>
                </a:extLst>
              </p:cNvPr>
              <p:cNvSpPr txBox="1"/>
              <p:nvPr/>
            </p:nvSpPr>
            <p:spPr>
              <a:xfrm>
                <a:off x="1266593" y="3492769"/>
                <a:ext cx="748220" cy="707886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xmlns="" id="{2256B496-E2F3-4810-9D8B-4DAA5DA51E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82" y="3492772"/>
                <a:ext cx="6507860" cy="0"/>
              </a:xfrm>
              <a:prstGeom prst="line">
                <a:avLst/>
              </a:prstGeom>
              <a:ln w="3175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3706FCCD-06CB-4E5F-BB5A-8324842BE60C}"/>
                </a:ext>
              </a:extLst>
            </p:cNvPr>
            <p:cNvGrpSpPr/>
            <p:nvPr/>
          </p:nvGrpSpPr>
          <p:grpSpPr>
            <a:xfrm>
              <a:off x="1262683" y="3466654"/>
              <a:ext cx="6668748" cy="797031"/>
              <a:chOff x="1266544" y="3463795"/>
              <a:chExt cx="6668748" cy="797031"/>
            </a:xfrm>
          </p:grpSpPr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3323469D-B146-4474-A948-163303D684A0}"/>
                  </a:ext>
                </a:extLst>
              </p:cNvPr>
              <p:cNvSpPr txBox="1"/>
              <p:nvPr/>
            </p:nvSpPr>
            <p:spPr>
              <a:xfrm>
                <a:off x="7187023" y="3463795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xmlns="" id="{57FC4058-CF36-493E-90B8-E0BC3C780128}"/>
                  </a:ext>
                </a:extLst>
              </p:cNvPr>
              <p:cNvGrpSpPr/>
              <p:nvPr/>
            </p:nvGrpSpPr>
            <p:grpSpPr>
              <a:xfrm>
                <a:off x="2047516" y="3490678"/>
                <a:ext cx="5081079" cy="770148"/>
                <a:chOff x="2047516" y="3490678"/>
                <a:chExt cx="5081079" cy="770148"/>
              </a:xfrm>
            </p:grpSpPr>
            <p:sp>
              <p:nvSpPr>
                <p:cNvPr id="90" name="Isosceles Triangle 89">
                  <a:extLst>
                    <a:ext uri="{FF2B5EF4-FFF2-40B4-BE49-F238E27FC236}">
                      <a16:creationId xmlns:a16="http://schemas.microsoft.com/office/drawing/2014/main" xmlns="" id="{9DF243E4-2443-485D-A279-D290DC470804}"/>
                    </a:ext>
                  </a:extLst>
                </p:cNvPr>
                <p:cNvSpPr/>
                <p:nvPr/>
              </p:nvSpPr>
              <p:spPr>
                <a:xfrm rot="10800000">
                  <a:off x="3185032" y="3490682"/>
                  <a:ext cx="559585" cy="267218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1" name="Isosceles Triangle 90">
                  <a:extLst>
                    <a:ext uri="{FF2B5EF4-FFF2-40B4-BE49-F238E27FC236}">
                      <a16:creationId xmlns:a16="http://schemas.microsoft.com/office/drawing/2014/main" xmlns="" id="{7EECB58D-6C88-4923-8FDD-34ABB35A7FF6}"/>
                    </a:ext>
                  </a:extLst>
                </p:cNvPr>
                <p:cNvSpPr/>
                <p:nvPr/>
              </p:nvSpPr>
              <p:spPr>
                <a:xfrm rot="10800000">
                  <a:off x="4322547" y="3490682"/>
                  <a:ext cx="549022" cy="770144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2" name="Isosceles Triangle 91">
                  <a:extLst>
                    <a:ext uri="{FF2B5EF4-FFF2-40B4-BE49-F238E27FC236}">
                      <a16:creationId xmlns:a16="http://schemas.microsoft.com/office/drawing/2014/main" xmlns="" id="{F7EC36E6-8F45-4888-ACB2-6C8BD580C792}"/>
                    </a:ext>
                  </a:extLst>
                </p:cNvPr>
                <p:cNvSpPr/>
                <p:nvPr/>
              </p:nvSpPr>
              <p:spPr>
                <a:xfrm rot="10800000">
                  <a:off x="3751431" y="3490682"/>
                  <a:ext cx="564302" cy="569052"/>
                </a:xfrm>
                <a:prstGeom prst="triangle">
                  <a:avLst/>
                </a:prstGeom>
                <a:noFill/>
                <a:ln w="38100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3" name="Isosceles Triangle 92">
                  <a:extLst>
                    <a:ext uri="{FF2B5EF4-FFF2-40B4-BE49-F238E27FC236}">
                      <a16:creationId xmlns:a16="http://schemas.microsoft.com/office/drawing/2014/main" xmlns="" id="{2881114A-DB7A-4E8A-9EEA-98A388D4D656}"/>
                    </a:ext>
                  </a:extLst>
                </p:cNvPr>
                <p:cNvSpPr/>
                <p:nvPr/>
              </p:nvSpPr>
              <p:spPr>
                <a:xfrm rot="10800000">
                  <a:off x="4878383" y="3490682"/>
                  <a:ext cx="564302" cy="569052"/>
                </a:xfrm>
                <a:prstGeom prst="triangle">
                  <a:avLst/>
                </a:prstGeom>
                <a:noFill/>
                <a:ln w="38100"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4" name="Isosceles Triangle 93">
                  <a:extLst>
                    <a:ext uri="{FF2B5EF4-FFF2-40B4-BE49-F238E27FC236}">
                      <a16:creationId xmlns:a16="http://schemas.microsoft.com/office/drawing/2014/main" xmlns="" id="{98CCE076-5778-4CFE-8C06-C6F5ADBF4714}"/>
                    </a:ext>
                  </a:extLst>
                </p:cNvPr>
                <p:cNvSpPr/>
                <p:nvPr/>
              </p:nvSpPr>
              <p:spPr>
                <a:xfrm rot="10800000">
                  <a:off x="2047516" y="3490682"/>
                  <a:ext cx="559586" cy="770140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5" name="Isosceles Triangle 94">
                  <a:extLst>
                    <a:ext uri="{FF2B5EF4-FFF2-40B4-BE49-F238E27FC236}">
                      <a16:creationId xmlns:a16="http://schemas.microsoft.com/office/drawing/2014/main" xmlns="" id="{C7690434-DA94-4F2D-BBF7-B0DBC783010C}"/>
                    </a:ext>
                  </a:extLst>
                </p:cNvPr>
                <p:cNvSpPr/>
                <p:nvPr/>
              </p:nvSpPr>
              <p:spPr>
                <a:xfrm rot="10800000">
                  <a:off x="5449499" y="3494059"/>
                  <a:ext cx="536865" cy="381527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96" name="Isosceles Triangle 95">
                  <a:extLst>
                    <a:ext uri="{FF2B5EF4-FFF2-40B4-BE49-F238E27FC236}">
                      <a16:creationId xmlns:a16="http://schemas.microsoft.com/office/drawing/2014/main" xmlns="" id="{B6D5A547-0DDE-4759-880C-B04F68BBB820}"/>
                    </a:ext>
                  </a:extLst>
                </p:cNvPr>
                <p:cNvSpPr/>
                <p:nvPr/>
              </p:nvSpPr>
              <p:spPr>
                <a:xfrm rot="10800000">
                  <a:off x="6564293" y="3490682"/>
                  <a:ext cx="564302" cy="114878"/>
                </a:xfrm>
                <a:prstGeom prst="triangle">
                  <a:avLst/>
                </a:prstGeom>
                <a:noFill/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97" name="Isosceles Triangle 96">
                  <a:extLst>
                    <a:ext uri="{FF2B5EF4-FFF2-40B4-BE49-F238E27FC236}">
                      <a16:creationId xmlns:a16="http://schemas.microsoft.com/office/drawing/2014/main" xmlns="" id="{A0634FB5-DF00-48E6-955D-E6BCBF8AC03B}"/>
                    </a:ext>
                  </a:extLst>
                </p:cNvPr>
                <p:cNvSpPr/>
                <p:nvPr/>
              </p:nvSpPr>
              <p:spPr>
                <a:xfrm rot="10800000">
                  <a:off x="5996989" y="3490678"/>
                  <a:ext cx="539066" cy="269307"/>
                </a:xfrm>
                <a:prstGeom prst="triangle">
                  <a:avLst/>
                </a:prstGeom>
                <a:noFill/>
                <a:ln w="38100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id="{503AB7F2-71E2-4386-89A0-762CC2276073}"/>
                  </a:ext>
                </a:extLst>
              </p:cNvPr>
              <p:cNvSpPr txBox="1"/>
              <p:nvPr/>
            </p:nvSpPr>
            <p:spPr>
              <a:xfrm>
                <a:off x="1266544" y="3490682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xmlns="" id="{DD3472FB-9D3B-42F7-BC54-C19426E0B8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33" y="3490685"/>
                <a:ext cx="650786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="" id="{2C983DE7-88C8-4814-A3DA-D021E4FE1059}"/>
                  </a:ext>
                </a:extLst>
              </p:cNvPr>
              <p:cNvSpPr txBox="1"/>
              <p:nvPr/>
            </p:nvSpPr>
            <p:spPr>
              <a:xfrm>
                <a:off x="7187072" y="3465882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FABF1C6A-C10D-446E-B8FD-C214D42739CD}"/>
                  </a:ext>
                </a:extLst>
              </p:cNvPr>
              <p:cNvSpPr txBox="1"/>
              <p:nvPr/>
            </p:nvSpPr>
            <p:spPr>
              <a:xfrm>
                <a:off x="1266593" y="3492769"/>
                <a:ext cx="748220" cy="70788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…</a:t>
                </a:r>
                <a:endParaRPr lang="zh-CN" altLang="en-US" sz="4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xmlns="" id="{6A320537-7ABD-4AEE-864F-FDCDC105C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4682" y="3492772"/>
                <a:ext cx="650786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43CEEB2D-A620-470D-B003-79AB43345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reflection </a:t>
            </a:r>
            <a:r>
              <a:rPr lang="en-US" altLang="zh-CN" dirty="0" smtClean="0"/>
              <a:t>BRDF</a:t>
            </a:r>
            <a:endParaRPr lang="zh-CN" altLang="en-US" dirty="0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D911E329-340C-4B8E-A070-30D350762702}"/>
              </a:ext>
            </a:extLst>
          </p:cNvPr>
          <p:cNvCxnSpPr/>
          <p:nvPr/>
        </p:nvCxnSpPr>
        <p:spPr>
          <a:xfrm>
            <a:off x="1484438" y="2595419"/>
            <a:ext cx="6008027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238644F1-4919-42D7-9579-8731BA2D222F}"/>
              </a:ext>
            </a:extLst>
          </p:cNvPr>
          <p:cNvSpPr/>
          <p:nvPr/>
        </p:nvSpPr>
        <p:spPr>
          <a:xfrm>
            <a:off x="4318267" y="2533742"/>
            <a:ext cx="340369" cy="14310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xmlns="" id="{46CCD5E9-681A-4DD9-9B7D-822DFEF539E4}"/>
              </a:ext>
            </a:extLst>
          </p:cNvPr>
          <p:cNvCxnSpPr>
            <a:cxnSpLocks/>
          </p:cNvCxnSpPr>
          <p:nvPr/>
        </p:nvCxnSpPr>
        <p:spPr>
          <a:xfrm>
            <a:off x="3990680" y="1841054"/>
            <a:ext cx="506195" cy="76424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AE4CBD7A-BCF1-4412-B838-143284E1A172}"/>
              </a:ext>
            </a:extLst>
          </p:cNvPr>
          <p:cNvCxnSpPr>
            <a:cxnSpLocks/>
          </p:cNvCxnSpPr>
          <p:nvPr/>
        </p:nvCxnSpPr>
        <p:spPr>
          <a:xfrm flipV="1">
            <a:off x="4496875" y="1900306"/>
            <a:ext cx="667267" cy="68951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CCCB2B55-95D2-4372-9B9E-31FD4C0F9850}"/>
              </a:ext>
            </a:extLst>
          </p:cNvPr>
          <p:cNvSpPr/>
          <p:nvPr/>
        </p:nvSpPr>
        <p:spPr>
          <a:xfrm>
            <a:off x="1112059" y="3225084"/>
            <a:ext cx="6919881" cy="148657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346A55BB-918F-46A8-A495-DD7AF1EE3FFD}"/>
              </a:ext>
            </a:extLst>
          </p:cNvPr>
          <p:cNvSpPr txBox="1"/>
          <p:nvPr/>
        </p:nvSpPr>
        <p:spPr>
          <a:xfrm>
            <a:off x="3276036" y="2038507"/>
            <a:ext cx="1042231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%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6" name="Rectangle 142">
            <a:extLst>
              <a:ext uri="{FF2B5EF4-FFF2-40B4-BE49-F238E27FC236}">
                <a16:creationId xmlns:a16="http://schemas.microsoft.com/office/drawing/2014/main" xmlns="" id="{39E437EF-4E2A-42E2-A6F4-652D23D646F5}"/>
              </a:ext>
            </a:extLst>
          </p:cNvPr>
          <p:cNvSpPr/>
          <p:nvPr/>
        </p:nvSpPr>
        <p:spPr>
          <a:xfrm rot="3381709">
            <a:off x="4766767" y="3220306"/>
            <a:ext cx="844677" cy="326017"/>
          </a:xfrm>
          <a:custGeom>
            <a:avLst/>
            <a:gdLst>
              <a:gd name="connsiteX0" fmla="*/ 0 w 844677"/>
              <a:gd name="connsiteY0" fmla="*/ 0 h 326017"/>
              <a:gd name="connsiteX1" fmla="*/ 844677 w 844677"/>
              <a:gd name="connsiteY1" fmla="*/ 0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  <a:gd name="connsiteX0" fmla="*/ 0 w 844677"/>
              <a:gd name="connsiteY0" fmla="*/ 0 h 326017"/>
              <a:gd name="connsiteX1" fmla="*/ 647206 w 844677"/>
              <a:gd name="connsiteY1" fmla="*/ 179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4677" h="326017">
                <a:moveTo>
                  <a:pt x="0" y="0"/>
                </a:moveTo>
                <a:lnTo>
                  <a:pt x="647206" y="179"/>
                </a:lnTo>
                <a:lnTo>
                  <a:pt x="844677" y="326017"/>
                </a:lnTo>
                <a:lnTo>
                  <a:pt x="0" y="326017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6" name="Content Placeholder 20" descr="Camera">
            <a:extLst>
              <a:ext uri="{FF2B5EF4-FFF2-40B4-BE49-F238E27FC236}">
                <a16:creationId xmlns:a16="http://schemas.microsoft.com/office/drawing/2014/main" xmlns="" id="{5366E678-A93B-497C-A80A-AE8CB45091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156672" y="1245250"/>
            <a:ext cx="668226" cy="668226"/>
          </a:xfrm>
          <a:prstGeom prst="rect">
            <a:avLst/>
          </a:prstGeom>
        </p:spPr>
      </p:pic>
      <p:sp>
        <p:nvSpPr>
          <p:cNvPr id="177" name="TextBox 176">
            <a:extLst>
              <a:ext uri="{FF2B5EF4-FFF2-40B4-BE49-F238E27FC236}">
                <a16:creationId xmlns:a16="http://schemas.microsoft.com/office/drawing/2014/main" xmlns="" id="{CE44888D-7A8B-4F00-8F58-B12D1A2B92BC}"/>
              </a:ext>
            </a:extLst>
          </p:cNvPr>
          <p:cNvSpPr txBox="1"/>
          <p:nvPr/>
        </p:nvSpPr>
        <p:spPr>
          <a:xfrm>
            <a:off x="1814902" y="1392635"/>
            <a:ext cx="1729297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Light sourc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xmlns="" id="{F74D84DD-FC3B-4FA9-B222-305D3A663292}"/>
              </a:ext>
            </a:extLst>
          </p:cNvPr>
          <p:cNvSpPr txBox="1"/>
          <p:nvPr/>
        </p:nvSpPr>
        <p:spPr>
          <a:xfrm>
            <a:off x="5731629" y="1390467"/>
            <a:ext cx="1143740" cy="406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Camer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9" name="Sun 178">
            <a:extLst>
              <a:ext uri="{FF2B5EF4-FFF2-40B4-BE49-F238E27FC236}">
                <a16:creationId xmlns:a16="http://schemas.microsoft.com/office/drawing/2014/main" xmlns="" id="{5EC57EBD-3F37-4CC5-89DE-4D09A3BBABF8}"/>
              </a:ext>
            </a:extLst>
          </p:cNvPr>
          <p:cNvSpPr/>
          <p:nvPr/>
        </p:nvSpPr>
        <p:spPr>
          <a:xfrm>
            <a:off x="3544199" y="1309855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Rectangle 142">
            <a:extLst>
              <a:ext uri="{FF2B5EF4-FFF2-40B4-BE49-F238E27FC236}">
                <a16:creationId xmlns:a16="http://schemas.microsoft.com/office/drawing/2014/main" xmlns="" id="{C5BBEF36-A989-4E7E-A397-6EBAC409B0FA}"/>
              </a:ext>
            </a:extLst>
          </p:cNvPr>
          <p:cNvSpPr/>
          <p:nvPr/>
        </p:nvSpPr>
        <p:spPr>
          <a:xfrm rot="3381709">
            <a:off x="3629051" y="3226376"/>
            <a:ext cx="844677" cy="325530"/>
          </a:xfrm>
          <a:custGeom>
            <a:avLst/>
            <a:gdLst>
              <a:gd name="connsiteX0" fmla="*/ 0 w 844677"/>
              <a:gd name="connsiteY0" fmla="*/ 0 h 326017"/>
              <a:gd name="connsiteX1" fmla="*/ 844677 w 844677"/>
              <a:gd name="connsiteY1" fmla="*/ 0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  <a:gd name="connsiteX0" fmla="*/ 0 w 844677"/>
              <a:gd name="connsiteY0" fmla="*/ 0 h 326017"/>
              <a:gd name="connsiteX1" fmla="*/ 647206 w 844677"/>
              <a:gd name="connsiteY1" fmla="*/ 179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4677" h="326017">
                <a:moveTo>
                  <a:pt x="0" y="0"/>
                </a:moveTo>
                <a:lnTo>
                  <a:pt x="647206" y="179"/>
                </a:lnTo>
                <a:lnTo>
                  <a:pt x="844677" y="326017"/>
                </a:lnTo>
                <a:lnTo>
                  <a:pt x="0" y="326017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Rectangle 53">
            <a:extLst>
              <a:ext uri="{FF2B5EF4-FFF2-40B4-BE49-F238E27FC236}">
                <a16:creationId xmlns:a16="http://schemas.microsoft.com/office/drawing/2014/main" xmlns="" id="{C13D7F49-678F-4784-AB05-82D8188E89B0}"/>
              </a:ext>
            </a:extLst>
          </p:cNvPr>
          <p:cNvSpPr/>
          <p:nvPr/>
        </p:nvSpPr>
        <p:spPr>
          <a:xfrm rot="21112850">
            <a:off x="3801766" y="3525872"/>
            <a:ext cx="531174" cy="310743"/>
          </a:xfrm>
          <a:custGeom>
            <a:avLst/>
            <a:gdLst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519387 w 519387"/>
              <a:gd name="connsiteY2" fmla="*/ 311098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316320 w 519387"/>
              <a:gd name="connsiteY2" fmla="*/ 301371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09061"/>
              <a:gd name="connsiteX1" fmla="*/ 519387 w 519387"/>
              <a:gd name="connsiteY1" fmla="*/ 0 h 309061"/>
              <a:gd name="connsiteX2" fmla="*/ 316320 w 519387"/>
              <a:gd name="connsiteY2" fmla="*/ 301371 h 309061"/>
              <a:gd name="connsiteX3" fmla="*/ 86883 w 519387"/>
              <a:gd name="connsiteY3" fmla="*/ 309061 h 309061"/>
              <a:gd name="connsiteX4" fmla="*/ 0 w 519387"/>
              <a:gd name="connsiteY4" fmla="*/ 0 h 309061"/>
              <a:gd name="connsiteX0" fmla="*/ 0 w 531174"/>
              <a:gd name="connsiteY0" fmla="*/ 0 h 310743"/>
              <a:gd name="connsiteX1" fmla="*/ 531174 w 531174"/>
              <a:gd name="connsiteY1" fmla="*/ 1682 h 310743"/>
              <a:gd name="connsiteX2" fmla="*/ 328107 w 531174"/>
              <a:gd name="connsiteY2" fmla="*/ 303053 h 310743"/>
              <a:gd name="connsiteX3" fmla="*/ 98670 w 531174"/>
              <a:gd name="connsiteY3" fmla="*/ 310743 h 310743"/>
              <a:gd name="connsiteX4" fmla="*/ 0 w 531174"/>
              <a:gd name="connsiteY4" fmla="*/ 0 h 310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1174" h="310743">
                <a:moveTo>
                  <a:pt x="0" y="0"/>
                </a:moveTo>
                <a:lnTo>
                  <a:pt x="531174" y="1682"/>
                </a:lnTo>
                <a:lnTo>
                  <a:pt x="328107" y="303053"/>
                </a:lnTo>
                <a:lnTo>
                  <a:pt x="98670" y="31074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Rectangle 53">
            <a:extLst>
              <a:ext uri="{FF2B5EF4-FFF2-40B4-BE49-F238E27FC236}">
                <a16:creationId xmlns:a16="http://schemas.microsoft.com/office/drawing/2014/main" xmlns="" id="{8424E844-D335-4757-8864-9BD53CFE4896}"/>
              </a:ext>
            </a:extLst>
          </p:cNvPr>
          <p:cNvSpPr/>
          <p:nvPr/>
        </p:nvSpPr>
        <p:spPr>
          <a:xfrm rot="21112850">
            <a:off x="4912827" y="3533969"/>
            <a:ext cx="531174" cy="310743"/>
          </a:xfrm>
          <a:custGeom>
            <a:avLst/>
            <a:gdLst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519387 w 519387"/>
              <a:gd name="connsiteY2" fmla="*/ 311098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316320 w 519387"/>
              <a:gd name="connsiteY2" fmla="*/ 301371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09061"/>
              <a:gd name="connsiteX1" fmla="*/ 519387 w 519387"/>
              <a:gd name="connsiteY1" fmla="*/ 0 h 309061"/>
              <a:gd name="connsiteX2" fmla="*/ 316320 w 519387"/>
              <a:gd name="connsiteY2" fmla="*/ 301371 h 309061"/>
              <a:gd name="connsiteX3" fmla="*/ 86883 w 519387"/>
              <a:gd name="connsiteY3" fmla="*/ 309061 h 309061"/>
              <a:gd name="connsiteX4" fmla="*/ 0 w 519387"/>
              <a:gd name="connsiteY4" fmla="*/ 0 h 309061"/>
              <a:gd name="connsiteX0" fmla="*/ 0 w 531174"/>
              <a:gd name="connsiteY0" fmla="*/ 0 h 310743"/>
              <a:gd name="connsiteX1" fmla="*/ 531174 w 531174"/>
              <a:gd name="connsiteY1" fmla="*/ 1682 h 310743"/>
              <a:gd name="connsiteX2" fmla="*/ 328107 w 531174"/>
              <a:gd name="connsiteY2" fmla="*/ 303053 h 310743"/>
              <a:gd name="connsiteX3" fmla="*/ 98670 w 531174"/>
              <a:gd name="connsiteY3" fmla="*/ 310743 h 310743"/>
              <a:gd name="connsiteX4" fmla="*/ 0 w 531174"/>
              <a:gd name="connsiteY4" fmla="*/ 0 h 310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1174" h="310743">
                <a:moveTo>
                  <a:pt x="0" y="0"/>
                </a:moveTo>
                <a:lnTo>
                  <a:pt x="531174" y="1682"/>
                </a:lnTo>
                <a:lnTo>
                  <a:pt x="328107" y="303053"/>
                </a:lnTo>
                <a:lnTo>
                  <a:pt x="98670" y="31074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Rectangle 54">
            <a:extLst>
              <a:ext uri="{FF2B5EF4-FFF2-40B4-BE49-F238E27FC236}">
                <a16:creationId xmlns:a16="http://schemas.microsoft.com/office/drawing/2014/main" xmlns="" id="{4E212319-AB6C-4B96-BD8F-073786572A6B}"/>
              </a:ext>
            </a:extLst>
          </p:cNvPr>
          <p:cNvSpPr/>
          <p:nvPr/>
        </p:nvSpPr>
        <p:spPr>
          <a:xfrm rot="8116622">
            <a:off x="3675847" y="3255878"/>
            <a:ext cx="979470" cy="307721"/>
          </a:xfrm>
          <a:custGeom>
            <a:avLst/>
            <a:gdLst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625270 w 625270"/>
              <a:gd name="connsiteY2" fmla="*/ 30772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09065 w 625270"/>
              <a:gd name="connsiteY2" fmla="*/ 30323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20859 w 625270"/>
              <a:gd name="connsiteY2" fmla="*/ 304858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57405 w 625270"/>
              <a:gd name="connsiteY2" fmla="*/ 304582 h 307721"/>
              <a:gd name="connsiteX3" fmla="*/ 0 w 625270"/>
              <a:gd name="connsiteY3" fmla="*/ 307721 h 307721"/>
              <a:gd name="connsiteX4" fmla="*/ 0 w 625270"/>
              <a:gd name="connsiteY4" fmla="*/ 0 h 30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5270" h="307721">
                <a:moveTo>
                  <a:pt x="0" y="0"/>
                </a:moveTo>
                <a:lnTo>
                  <a:pt x="625270" y="0"/>
                </a:lnTo>
                <a:lnTo>
                  <a:pt x="557405" y="304582"/>
                </a:lnTo>
                <a:lnTo>
                  <a:pt x="0" y="30772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Rectangle 54">
            <a:extLst>
              <a:ext uri="{FF2B5EF4-FFF2-40B4-BE49-F238E27FC236}">
                <a16:creationId xmlns:a16="http://schemas.microsoft.com/office/drawing/2014/main" xmlns="" id="{970B28F1-9864-44E9-8D8A-BA47576BE521}"/>
              </a:ext>
            </a:extLst>
          </p:cNvPr>
          <p:cNvSpPr/>
          <p:nvPr/>
        </p:nvSpPr>
        <p:spPr>
          <a:xfrm rot="8116622">
            <a:off x="4786908" y="3263975"/>
            <a:ext cx="979470" cy="307721"/>
          </a:xfrm>
          <a:custGeom>
            <a:avLst/>
            <a:gdLst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625270 w 625270"/>
              <a:gd name="connsiteY2" fmla="*/ 30772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09065 w 625270"/>
              <a:gd name="connsiteY2" fmla="*/ 30323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20859 w 625270"/>
              <a:gd name="connsiteY2" fmla="*/ 304858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57405 w 625270"/>
              <a:gd name="connsiteY2" fmla="*/ 304582 h 307721"/>
              <a:gd name="connsiteX3" fmla="*/ 0 w 625270"/>
              <a:gd name="connsiteY3" fmla="*/ 307721 h 307721"/>
              <a:gd name="connsiteX4" fmla="*/ 0 w 625270"/>
              <a:gd name="connsiteY4" fmla="*/ 0 h 30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5270" h="307721">
                <a:moveTo>
                  <a:pt x="0" y="0"/>
                </a:moveTo>
                <a:lnTo>
                  <a:pt x="625270" y="0"/>
                </a:lnTo>
                <a:lnTo>
                  <a:pt x="557405" y="304582"/>
                </a:lnTo>
                <a:lnTo>
                  <a:pt x="0" y="30772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Rectangle 142">
            <a:extLst>
              <a:ext uri="{FF2B5EF4-FFF2-40B4-BE49-F238E27FC236}">
                <a16:creationId xmlns:a16="http://schemas.microsoft.com/office/drawing/2014/main" xmlns="" id="{C5BBEF36-A989-4E7E-A397-6EBAC409B0FA}"/>
              </a:ext>
            </a:extLst>
          </p:cNvPr>
          <p:cNvSpPr/>
          <p:nvPr/>
        </p:nvSpPr>
        <p:spPr>
          <a:xfrm rot="3381709">
            <a:off x="2390661" y="3387654"/>
            <a:ext cx="564650" cy="132812"/>
          </a:xfrm>
          <a:custGeom>
            <a:avLst/>
            <a:gdLst>
              <a:gd name="connsiteX0" fmla="*/ 0 w 844677"/>
              <a:gd name="connsiteY0" fmla="*/ 0 h 326017"/>
              <a:gd name="connsiteX1" fmla="*/ 844677 w 844677"/>
              <a:gd name="connsiteY1" fmla="*/ 0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  <a:gd name="connsiteX0" fmla="*/ 0 w 844677"/>
              <a:gd name="connsiteY0" fmla="*/ 0 h 326017"/>
              <a:gd name="connsiteX1" fmla="*/ 647206 w 844677"/>
              <a:gd name="connsiteY1" fmla="*/ 179 h 326017"/>
              <a:gd name="connsiteX2" fmla="*/ 844677 w 844677"/>
              <a:gd name="connsiteY2" fmla="*/ 326017 h 326017"/>
              <a:gd name="connsiteX3" fmla="*/ 0 w 844677"/>
              <a:gd name="connsiteY3" fmla="*/ 326017 h 326017"/>
              <a:gd name="connsiteX4" fmla="*/ 0 w 844677"/>
              <a:gd name="connsiteY4" fmla="*/ 0 h 326017"/>
              <a:gd name="connsiteX0" fmla="*/ 0 w 844677"/>
              <a:gd name="connsiteY0" fmla="*/ 1264 h 327281"/>
              <a:gd name="connsiteX1" fmla="*/ 564650 w 844677"/>
              <a:gd name="connsiteY1" fmla="*/ 1 h 327281"/>
              <a:gd name="connsiteX2" fmla="*/ 844677 w 844677"/>
              <a:gd name="connsiteY2" fmla="*/ 327281 h 327281"/>
              <a:gd name="connsiteX3" fmla="*/ 0 w 844677"/>
              <a:gd name="connsiteY3" fmla="*/ 327281 h 327281"/>
              <a:gd name="connsiteX4" fmla="*/ 0 w 844677"/>
              <a:gd name="connsiteY4" fmla="*/ 1264 h 327281"/>
              <a:gd name="connsiteX0" fmla="*/ 0 w 564650"/>
              <a:gd name="connsiteY0" fmla="*/ 1264 h 327281"/>
              <a:gd name="connsiteX1" fmla="*/ 564650 w 564650"/>
              <a:gd name="connsiteY1" fmla="*/ 1 h 327281"/>
              <a:gd name="connsiteX2" fmla="*/ 284623 w 564650"/>
              <a:gd name="connsiteY2" fmla="*/ 325278 h 327281"/>
              <a:gd name="connsiteX3" fmla="*/ 0 w 564650"/>
              <a:gd name="connsiteY3" fmla="*/ 327281 h 327281"/>
              <a:gd name="connsiteX4" fmla="*/ 0 w 564650"/>
              <a:gd name="connsiteY4" fmla="*/ 1264 h 327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4650" h="327281">
                <a:moveTo>
                  <a:pt x="0" y="1264"/>
                </a:moveTo>
                <a:lnTo>
                  <a:pt x="564650" y="1"/>
                </a:lnTo>
                <a:lnTo>
                  <a:pt x="284623" y="325278"/>
                </a:lnTo>
                <a:lnTo>
                  <a:pt x="0" y="327281"/>
                </a:lnTo>
                <a:lnTo>
                  <a:pt x="0" y="1264"/>
                </a:lnTo>
                <a:close/>
              </a:path>
            </a:pathLst>
          </a:custGeom>
          <a:solidFill>
            <a:srgbClr val="FFFF00">
              <a:alpha val="7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Rectangle 54">
            <a:extLst>
              <a:ext uri="{FF2B5EF4-FFF2-40B4-BE49-F238E27FC236}">
                <a16:creationId xmlns:a16="http://schemas.microsoft.com/office/drawing/2014/main" xmlns="" id="{4E212319-AB6C-4B96-BD8F-073786572A6B}"/>
              </a:ext>
            </a:extLst>
          </p:cNvPr>
          <p:cNvSpPr/>
          <p:nvPr/>
        </p:nvSpPr>
        <p:spPr>
          <a:xfrm rot="8116622">
            <a:off x="2784574" y="3331446"/>
            <a:ext cx="873161" cy="81160"/>
          </a:xfrm>
          <a:custGeom>
            <a:avLst/>
            <a:gdLst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625270 w 625270"/>
              <a:gd name="connsiteY2" fmla="*/ 30772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09065 w 625270"/>
              <a:gd name="connsiteY2" fmla="*/ 303231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20859 w 625270"/>
              <a:gd name="connsiteY2" fmla="*/ 304858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625270"/>
              <a:gd name="connsiteY0" fmla="*/ 0 h 307721"/>
              <a:gd name="connsiteX1" fmla="*/ 625270 w 625270"/>
              <a:gd name="connsiteY1" fmla="*/ 0 h 307721"/>
              <a:gd name="connsiteX2" fmla="*/ 557405 w 625270"/>
              <a:gd name="connsiteY2" fmla="*/ 304582 h 307721"/>
              <a:gd name="connsiteX3" fmla="*/ 0 w 625270"/>
              <a:gd name="connsiteY3" fmla="*/ 307721 h 307721"/>
              <a:gd name="connsiteX4" fmla="*/ 0 w 625270"/>
              <a:gd name="connsiteY4" fmla="*/ 0 h 307721"/>
              <a:gd name="connsiteX0" fmla="*/ 0 w 557405"/>
              <a:gd name="connsiteY0" fmla="*/ 0 h 307721"/>
              <a:gd name="connsiteX1" fmla="*/ 354400 w 557405"/>
              <a:gd name="connsiteY1" fmla="*/ 7785 h 307721"/>
              <a:gd name="connsiteX2" fmla="*/ 557405 w 557405"/>
              <a:gd name="connsiteY2" fmla="*/ 304582 h 307721"/>
              <a:gd name="connsiteX3" fmla="*/ 0 w 557405"/>
              <a:gd name="connsiteY3" fmla="*/ 307721 h 307721"/>
              <a:gd name="connsiteX4" fmla="*/ 0 w 557405"/>
              <a:gd name="connsiteY4" fmla="*/ 0 h 307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405" h="307721">
                <a:moveTo>
                  <a:pt x="0" y="0"/>
                </a:moveTo>
                <a:lnTo>
                  <a:pt x="354400" y="7785"/>
                </a:lnTo>
                <a:lnTo>
                  <a:pt x="557405" y="304582"/>
                </a:lnTo>
                <a:lnTo>
                  <a:pt x="0" y="30772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Rectangle 53">
            <a:extLst>
              <a:ext uri="{FF2B5EF4-FFF2-40B4-BE49-F238E27FC236}">
                <a16:creationId xmlns:a16="http://schemas.microsoft.com/office/drawing/2014/main" xmlns="" id="{C13D7F49-678F-4784-AB05-82D8188E89B0}"/>
              </a:ext>
            </a:extLst>
          </p:cNvPr>
          <p:cNvSpPr/>
          <p:nvPr/>
        </p:nvSpPr>
        <p:spPr>
          <a:xfrm>
            <a:off x="2646800" y="3488740"/>
            <a:ext cx="512124" cy="164966"/>
          </a:xfrm>
          <a:custGeom>
            <a:avLst/>
            <a:gdLst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519387 w 519387"/>
              <a:gd name="connsiteY2" fmla="*/ 311098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11098"/>
              <a:gd name="connsiteX1" fmla="*/ 519387 w 519387"/>
              <a:gd name="connsiteY1" fmla="*/ 0 h 311098"/>
              <a:gd name="connsiteX2" fmla="*/ 316320 w 519387"/>
              <a:gd name="connsiteY2" fmla="*/ 301371 h 311098"/>
              <a:gd name="connsiteX3" fmla="*/ 0 w 519387"/>
              <a:gd name="connsiteY3" fmla="*/ 311098 h 311098"/>
              <a:gd name="connsiteX4" fmla="*/ 0 w 519387"/>
              <a:gd name="connsiteY4" fmla="*/ 0 h 311098"/>
              <a:gd name="connsiteX0" fmla="*/ 0 w 519387"/>
              <a:gd name="connsiteY0" fmla="*/ 0 h 309061"/>
              <a:gd name="connsiteX1" fmla="*/ 519387 w 519387"/>
              <a:gd name="connsiteY1" fmla="*/ 0 h 309061"/>
              <a:gd name="connsiteX2" fmla="*/ 316320 w 519387"/>
              <a:gd name="connsiteY2" fmla="*/ 301371 h 309061"/>
              <a:gd name="connsiteX3" fmla="*/ 86883 w 519387"/>
              <a:gd name="connsiteY3" fmla="*/ 309061 h 309061"/>
              <a:gd name="connsiteX4" fmla="*/ 0 w 519387"/>
              <a:gd name="connsiteY4" fmla="*/ 0 h 309061"/>
              <a:gd name="connsiteX0" fmla="*/ 0 w 531174"/>
              <a:gd name="connsiteY0" fmla="*/ 0 h 310743"/>
              <a:gd name="connsiteX1" fmla="*/ 531174 w 531174"/>
              <a:gd name="connsiteY1" fmla="*/ 1682 h 310743"/>
              <a:gd name="connsiteX2" fmla="*/ 328107 w 531174"/>
              <a:gd name="connsiteY2" fmla="*/ 303053 h 310743"/>
              <a:gd name="connsiteX3" fmla="*/ 98670 w 531174"/>
              <a:gd name="connsiteY3" fmla="*/ 310743 h 310743"/>
              <a:gd name="connsiteX4" fmla="*/ 0 w 531174"/>
              <a:gd name="connsiteY4" fmla="*/ 0 h 310743"/>
              <a:gd name="connsiteX0" fmla="*/ 0 w 531174"/>
              <a:gd name="connsiteY0" fmla="*/ 0 h 310743"/>
              <a:gd name="connsiteX1" fmla="*/ 531174 w 531174"/>
              <a:gd name="connsiteY1" fmla="*/ 1682 h 310743"/>
              <a:gd name="connsiteX2" fmla="*/ 328107 w 531174"/>
              <a:gd name="connsiteY2" fmla="*/ 303053 h 310743"/>
              <a:gd name="connsiteX3" fmla="*/ 232020 w 531174"/>
              <a:gd name="connsiteY3" fmla="*/ 310743 h 310743"/>
              <a:gd name="connsiteX4" fmla="*/ 0 w 531174"/>
              <a:gd name="connsiteY4" fmla="*/ 0 h 310743"/>
              <a:gd name="connsiteX0" fmla="*/ 0 w 531174"/>
              <a:gd name="connsiteY0" fmla="*/ 0 h 316502"/>
              <a:gd name="connsiteX1" fmla="*/ 531174 w 531174"/>
              <a:gd name="connsiteY1" fmla="*/ 1682 h 316502"/>
              <a:gd name="connsiteX2" fmla="*/ 248732 w 531174"/>
              <a:gd name="connsiteY2" fmla="*/ 316502 h 316502"/>
              <a:gd name="connsiteX3" fmla="*/ 232020 w 531174"/>
              <a:gd name="connsiteY3" fmla="*/ 310743 h 316502"/>
              <a:gd name="connsiteX4" fmla="*/ 0 w 531174"/>
              <a:gd name="connsiteY4" fmla="*/ 0 h 316502"/>
              <a:gd name="connsiteX0" fmla="*/ 0 w 512124"/>
              <a:gd name="connsiteY0" fmla="*/ 38668 h 355170"/>
              <a:gd name="connsiteX1" fmla="*/ 512124 w 512124"/>
              <a:gd name="connsiteY1" fmla="*/ 0 h 355170"/>
              <a:gd name="connsiteX2" fmla="*/ 248732 w 512124"/>
              <a:gd name="connsiteY2" fmla="*/ 355170 h 355170"/>
              <a:gd name="connsiteX3" fmla="*/ 232020 w 512124"/>
              <a:gd name="connsiteY3" fmla="*/ 349411 h 355170"/>
              <a:gd name="connsiteX4" fmla="*/ 0 w 512124"/>
              <a:gd name="connsiteY4" fmla="*/ 38668 h 355170"/>
              <a:gd name="connsiteX0" fmla="*/ 0 w 512124"/>
              <a:gd name="connsiteY0" fmla="*/ 38668 h 349411"/>
              <a:gd name="connsiteX1" fmla="*/ 512124 w 512124"/>
              <a:gd name="connsiteY1" fmla="*/ 0 h 349411"/>
              <a:gd name="connsiteX2" fmla="*/ 245557 w 512124"/>
              <a:gd name="connsiteY2" fmla="*/ 348445 h 349411"/>
              <a:gd name="connsiteX3" fmla="*/ 232020 w 512124"/>
              <a:gd name="connsiteY3" fmla="*/ 349411 h 349411"/>
              <a:gd name="connsiteX4" fmla="*/ 0 w 512124"/>
              <a:gd name="connsiteY4" fmla="*/ 38668 h 349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2124" h="349411">
                <a:moveTo>
                  <a:pt x="0" y="38668"/>
                </a:moveTo>
                <a:lnTo>
                  <a:pt x="512124" y="0"/>
                </a:lnTo>
                <a:lnTo>
                  <a:pt x="245557" y="348445"/>
                </a:lnTo>
                <a:lnTo>
                  <a:pt x="232020" y="349411"/>
                </a:lnTo>
                <a:lnTo>
                  <a:pt x="0" y="38668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22</a:t>
            </a:fld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E468F0E5-F842-45C3-8880-18F153556AF7}"/>
              </a:ext>
            </a:extLst>
          </p:cNvPr>
          <p:cNvSpPr txBox="1"/>
          <p:nvPr/>
        </p:nvSpPr>
        <p:spPr>
          <a:xfrm>
            <a:off x="5164141" y="2033622"/>
            <a:ext cx="322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hat </a:t>
            </a:r>
            <a:r>
              <a:rPr lang="en-US" altLang="zh-CN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% </a:t>
            </a:r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fter k=2 reflections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145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6" grpId="0" animBg="1"/>
      <p:bldP spid="1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03B2B94-2C6F-4420-9A32-6629D3C8AF2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Distribution projection from the first-hit normal distribution to the outgoing distribution</a:t>
            </a:r>
            <a:endParaRPr lang="zh-CN" altLang="en-US" sz="28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12C55D54-67C5-4D7C-B7BC-B46071F9FF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jection factor</a:t>
            </a:r>
            <a:endParaRPr lang="zh-CN" altLang="en-US" dirty="0"/>
          </a:p>
        </p:txBody>
      </p:sp>
      <p:pic>
        <p:nvPicPr>
          <p:cNvPr id="27" name="Graphic 26">
            <a:extLst>
              <a:ext uri="{FF2B5EF4-FFF2-40B4-BE49-F238E27FC236}">
                <a16:creationId xmlns="" xmlns:a16="http://schemas.microsoft.com/office/drawing/2014/main" id="{C1186671-87D9-4D5A-B952-D58753BC06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48833" y="3754964"/>
            <a:ext cx="2367650" cy="1236384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="" xmlns:a16="http://schemas.microsoft.com/office/drawing/2014/main" id="{C50FE36E-12DC-4E05-89FB-CC50BE0B7E16}"/>
              </a:ext>
            </a:extLst>
          </p:cNvPr>
          <p:cNvCxnSpPr>
            <a:cxnSpLocks/>
          </p:cNvCxnSpPr>
          <p:nvPr/>
        </p:nvCxnSpPr>
        <p:spPr>
          <a:xfrm flipH="1">
            <a:off x="1091372" y="4176344"/>
            <a:ext cx="885581" cy="36122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="" xmlns:a16="http://schemas.microsoft.com/office/drawing/2014/main" id="{CECD977E-DC71-492B-A8BB-D29CFBA795AE}"/>
              </a:ext>
            </a:extLst>
          </p:cNvPr>
          <p:cNvCxnSpPr>
            <a:cxnSpLocks/>
          </p:cNvCxnSpPr>
          <p:nvPr/>
        </p:nvCxnSpPr>
        <p:spPr>
          <a:xfrm>
            <a:off x="1967611" y="4173441"/>
            <a:ext cx="1730208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="" xmlns:a16="http://schemas.microsoft.com/office/drawing/2014/main" id="{806CBBAF-31BD-4331-94AB-AAA5928E218F}"/>
              </a:ext>
            </a:extLst>
          </p:cNvPr>
          <p:cNvCxnSpPr>
            <a:cxnSpLocks/>
          </p:cNvCxnSpPr>
          <p:nvPr/>
        </p:nvCxnSpPr>
        <p:spPr>
          <a:xfrm flipV="1">
            <a:off x="1976953" y="3170736"/>
            <a:ext cx="1462477" cy="998552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F1909513-892A-449B-BA23-0381BB7EF2FD}"/>
              </a:ext>
            </a:extLst>
          </p:cNvPr>
          <p:cNvSpPr/>
          <p:nvPr/>
        </p:nvSpPr>
        <p:spPr>
          <a:xfrm>
            <a:off x="531430" y="2267109"/>
            <a:ext cx="3427741" cy="1907783"/>
          </a:xfrm>
          <a:prstGeom prst="rect">
            <a:avLst/>
          </a:prstGeom>
          <a:solidFill>
            <a:schemeClr val="accent2">
              <a:lumMod val="40000"/>
              <a:lumOff val="60000"/>
              <a:alpha val="2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="" xmlns:a16="http://schemas.microsoft.com/office/drawing/2014/main" id="{29562A10-D961-41BC-B273-5D3B9D6522E3}"/>
              </a:ext>
            </a:extLst>
          </p:cNvPr>
          <p:cNvCxnSpPr>
            <a:cxnSpLocks/>
          </p:cNvCxnSpPr>
          <p:nvPr/>
        </p:nvCxnSpPr>
        <p:spPr>
          <a:xfrm flipV="1">
            <a:off x="1976953" y="2451371"/>
            <a:ext cx="0" cy="1740900"/>
          </a:xfrm>
          <a:prstGeom prst="straightConnector1">
            <a:avLst/>
          </a:prstGeom>
          <a:ln w="28575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="" xmlns:a16="http://schemas.microsoft.com/office/drawing/2014/main" id="{1BBC22EE-77DC-4B92-A5FF-C8740EE6F802}"/>
              </a:ext>
            </a:extLst>
          </p:cNvPr>
          <p:cNvCxnSpPr>
            <a:cxnSpLocks/>
          </p:cNvCxnSpPr>
          <p:nvPr/>
        </p:nvCxnSpPr>
        <p:spPr>
          <a:xfrm flipH="1" flipV="1">
            <a:off x="1627363" y="3314202"/>
            <a:ext cx="349590" cy="848030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="" xmlns:a16="http://schemas.microsoft.com/office/drawing/2014/main" id="{936D4E0E-CD4B-44D5-BB76-545CD5F11E5E}"/>
              </a:ext>
            </a:extLst>
          </p:cNvPr>
          <p:cNvCxnSpPr>
            <a:cxnSpLocks/>
          </p:cNvCxnSpPr>
          <p:nvPr/>
        </p:nvCxnSpPr>
        <p:spPr>
          <a:xfrm flipV="1">
            <a:off x="1976954" y="3018779"/>
            <a:ext cx="834260" cy="115466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866331" y="2951828"/>
            <a:ext cx="2532603" cy="2333377"/>
            <a:chOff x="866331" y="2951828"/>
            <a:chExt cx="2532603" cy="2333377"/>
          </a:xfrm>
        </p:grpSpPr>
        <p:grpSp>
          <p:nvGrpSpPr>
            <p:cNvPr id="14" name="Group 13"/>
            <p:cNvGrpSpPr/>
            <p:nvPr/>
          </p:nvGrpSpPr>
          <p:grpSpPr>
            <a:xfrm>
              <a:off x="2811214" y="3174368"/>
              <a:ext cx="587720" cy="239729"/>
              <a:chOff x="2811214" y="3174368"/>
              <a:chExt cx="587720" cy="239729"/>
            </a:xfrm>
          </p:grpSpPr>
          <p:cxnSp>
            <p:nvCxnSpPr>
              <p:cNvPr id="42" name="Straight Arrow Connector 41">
                <a:extLst>
                  <a:ext uri="{FF2B5EF4-FFF2-40B4-BE49-F238E27FC236}">
                    <a16:creationId xmlns="" xmlns:a16="http://schemas.microsoft.com/office/drawing/2014/main" id="{443C504C-0796-45A5-9645-33CC580DC49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11214" y="3174368"/>
                <a:ext cx="587720" cy="23972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="" xmlns:a16="http://schemas.microsoft.com/office/drawing/2014/main" id="{CD366C84-37B1-4A81-B5D4-8914E3ABB9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15703" y="3207085"/>
                <a:ext cx="68505" cy="161328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="" xmlns:a16="http://schemas.microsoft.com/office/drawing/2014/main" id="{4356AB11-8775-454C-839B-A473DAEDF9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1332" y="3223991"/>
                <a:ext cx="67482" cy="158921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1674397" y="3088403"/>
              <a:ext cx="587720" cy="239729"/>
              <a:chOff x="1674397" y="3088403"/>
              <a:chExt cx="587720" cy="239729"/>
            </a:xfrm>
          </p:grpSpPr>
          <p:cxnSp>
            <p:nvCxnSpPr>
              <p:cNvPr id="35" name="Straight Arrow Connector 34">
                <a:extLst>
                  <a:ext uri="{FF2B5EF4-FFF2-40B4-BE49-F238E27FC236}">
                    <a16:creationId xmlns="" xmlns:a16="http://schemas.microsoft.com/office/drawing/2014/main" id="{F4CE5A8A-5CBF-4E00-BF77-9431C043E28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74397" y="3088403"/>
                <a:ext cx="587720" cy="23972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="" xmlns:a16="http://schemas.microsoft.com/office/drawing/2014/main" id="{EF7AFEF6-27F4-4813-89E6-77249741EDF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53841" y="3131703"/>
                <a:ext cx="68505" cy="161328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="" xmlns:a16="http://schemas.microsoft.com/office/drawing/2014/main" id="{878B4FE2-B56B-46F3-93F5-E7A8FDDC26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09471" y="3148609"/>
                <a:ext cx="67482" cy="158921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Arrow Connector 69">
              <a:extLst>
                <a:ext uri="{FF2B5EF4-FFF2-40B4-BE49-F238E27FC236}">
                  <a16:creationId xmlns="" xmlns:a16="http://schemas.microsoft.com/office/drawing/2014/main" id="{74C72E5C-087F-4587-92FD-DD269C910A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67610" y="2951828"/>
              <a:ext cx="738543" cy="122451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866331" y="3053368"/>
              <a:ext cx="2231837" cy="2231837"/>
              <a:chOff x="866331" y="3053368"/>
              <a:chExt cx="2231837" cy="2231837"/>
            </a:xfrm>
          </p:grpSpPr>
          <p:sp>
            <p:nvSpPr>
              <p:cNvPr id="69" name="Partial Circle 68">
                <a:extLst>
                  <a:ext uri="{FF2B5EF4-FFF2-40B4-BE49-F238E27FC236}">
                    <a16:creationId xmlns="" xmlns:a16="http://schemas.microsoft.com/office/drawing/2014/main" id="{099698B7-ADB4-4C70-9322-AB68C1B1A20A}"/>
                  </a:ext>
                </a:extLst>
              </p:cNvPr>
              <p:cNvSpPr/>
              <p:nvPr/>
            </p:nvSpPr>
            <p:spPr>
              <a:xfrm>
                <a:off x="866331" y="3053368"/>
                <a:ext cx="2231837" cy="2231837"/>
              </a:xfrm>
              <a:prstGeom prst="pie">
                <a:avLst>
                  <a:gd name="adj1" fmla="val 16966845"/>
                  <a:gd name="adj2" fmla="val 18998744"/>
                </a:avLst>
              </a:prstGeom>
              <a:noFill/>
              <a:ln w="38100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2" name="Straight Connector 71">
                <a:extLst>
                  <a:ext uri="{FF2B5EF4-FFF2-40B4-BE49-F238E27FC236}">
                    <a16:creationId xmlns="" xmlns:a16="http://schemas.microsoft.com/office/drawing/2014/main" id="{DE46DF01-7F90-4E37-BC48-D973FCD493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65481" y="3060842"/>
                <a:ext cx="57201" cy="146241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="" xmlns:a16="http://schemas.microsoft.com/office/drawing/2014/main" id="{5E872FBC-1A81-42A3-9843-DC802D853D0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34365" y="3236659"/>
                <a:ext cx="88345" cy="12553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Group 11"/>
          <p:cNvGrpSpPr/>
          <p:nvPr/>
        </p:nvGrpSpPr>
        <p:grpSpPr>
          <a:xfrm>
            <a:off x="5154057" y="3027295"/>
            <a:ext cx="3730894" cy="808990"/>
            <a:chOff x="4405776" y="2787092"/>
            <a:chExt cx="4262438" cy="924247"/>
          </a:xfrm>
        </p:grpSpPr>
        <p:sp>
          <p:nvSpPr>
            <p:cNvPr id="4" name="Rectangle 3"/>
            <p:cNvSpPr/>
            <p:nvPr/>
          </p:nvSpPr>
          <p:spPr>
            <a:xfrm>
              <a:off x="6368526" y="3280655"/>
              <a:ext cx="806823" cy="430684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4" name="Object 103">
              <a:extLst>
                <a:ext uri="{FF2B5EF4-FFF2-40B4-BE49-F238E27FC236}">
                  <a16:creationId xmlns="" xmlns:a16="http://schemas.microsoft.com/office/drawing/2014/main" id="{E618152D-F263-424D-88DE-CAFAD466A01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405776" y="2787092"/>
            <a:ext cx="4262438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8" name="Equation" r:id="rId6" imgW="2082600" imgH="444240" progId="Equation.DSMT4">
                    <p:embed/>
                  </p:oleObj>
                </mc:Choice>
                <mc:Fallback>
                  <p:oleObj name="Equation" r:id="rId6" imgW="20826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05776" y="2787092"/>
                          <a:ext cx="4262438" cy="91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471604" y="2917484"/>
            <a:ext cx="1142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ight direction </a:t>
            </a:r>
            <a:r>
              <a:rPr lang="en-US" sz="1400" b="1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</a:t>
            </a:r>
            <a:r>
              <a:rPr lang="en-US" sz="14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endParaRPr lang="en-US" sz="1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99366" y="2622308"/>
            <a:ext cx="1241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t going direction </a:t>
            </a:r>
            <a:r>
              <a:rPr lang="en-US" sz="1400" b="1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</a:t>
            </a:r>
            <a:endParaRPr lang="en-US" sz="1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750172" y="3793681"/>
            <a:ext cx="1523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rface orientation </a:t>
            </a:r>
            <a:r>
              <a:rPr lang="en-US" sz="1400" b="1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endParaRPr lang="en-US" sz="1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39535" y="2289622"/>
            <a:ext cx="1276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alf-way vector </a:t>
            </a:r>
            <a:r>
              <a:rPr lang="en-US" sz="1400" b="1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</a:t>
            </a:r>
            <a:endParaRPr lang="en-US" sz="1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2823315" y="3131703"/>
            <a:ext cx="1078596" cy="88939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374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reflection </a:t>
            </a:r>
            <a:r>
              <a:rPr lang="en-US" altLang="zh-CN" dirty="0" smtClean="0"/>
              <a:t>BRDF model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4CEE5A5-A420-4EBD-8FC9-9C6EDE649FE3}"/>
              </a:ext>
            </a:extLst>
          </p:cNvPr>
          <p:cNvSpPr txBox="1"/>
          <p:nvPr/>
        </p:nvSpPr>
        <p:spPr>
          <a:xfrm>
            <a:off x="6983037" y="2238379"/>
            <a:ext cx="19548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FFFF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cident energy</a:t>
            </a:r>
            <a:endParaRPr lang="zh-CN" altLang="en-US" sz="1400" dirty="0">
              <a:solidFill>
                <a:srgbClr val="FFFF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736499A-E7C6-4BED-A4FD-260B4C9B6C0D}"/>
              </a:ext>
            </a:extLst>
          </p:cNvPr>
          <p:cNvSpPr txBox="1"/>
          <p:nvPr/>
        </p:nvSpPr>
        <p:spPr>
          <a:xfrm>
            <a:off x="5748153" y="1748609"/>
            <a:ext cx="1407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B05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eometric </a:t>
            </a:r>
            <a:r>
              <a:rPr lang="en-US" altLang="zh-CN" sz="1400" dirty="0" smtClean="0">
                <a:solidFill>
                  <a:srgbClr val="00B05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ttenuation</a:t>
            </a:r>
            <a:endParaRPr lang="zh-CN" altLang="en-US" sz="1400" dirty="0">
              <a:solidFill>
                <a:srgbClr val="00B05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EBC1321-7156-4B1B-B19E-E14C316B66BF}"/>
              </a:ext>
            </a:extLst>
          </p:cNvPr>
          <p:cNvSpPr txBox="1"/>
          <p:nvPr/>
        </p:nvSpPr>
        <p:spPr>
          <a:xfrm>
            <a:off x="3855999" y="1700390"/>
            <a:ext cx="1995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B0F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resnel  </a:t>
            </a:r>
          </a:p>
          <a:p>
            <a:pPr algn="ctr"/>
            <a:r>
              <a:rPr lang="en-US" altLang="zh-CN" sz="1400" dirty="0">
                <a:solidFill>
                  <a:srgbClr val="00B0F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ffect</a:t>
            </a:r>
            <a:endParaRPr lang="zh-CN" altLang="en-US" sz="1400" dirty="0">
              <a:solidFill>
                <a:srgbClr val="00B0F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595BC8F-18D1-4EAF-9443-6F6477DB2B8A}"/>
              </a:ext>
            </a:extLst>
          </p:cNvPr>
          <p:cNvSpPr txBox="1"/>
          <p:nvPr/>
        </p:nvSpPr>
        <p:spPr>
          <a:xfrm>
            <a:off x="1986586" y="1933826"/>
            <a:ext cx="1999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FF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jection </a:t>
            </a:r>
          </a:p>
          <a:p>
            <a:pPr algn="ctr"/>
            <a:r>
              <a:rPr lang="en-US" altLang="zh-CN" sz="1400" dirty="0">
                <a:solidFill>
                  <a:srgbClr val="FF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ctor</a:t>
            </a:r>
            <a:endParaRPr lang="zh-CN" altLang="en-US" sz="1400" dirty="0">
              <a:solidFill>
                <a:srgbClr val="FF00FF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9" name="Rectangle: Rounded Corners 194">
            <a:extLst>
              <a:ext uri="{FF2B5EF4-FFF2-40B4-BE49-F238E27FC236}">
                <a16:creationId xmlns="" xmlns:a16="http://schemas.microsoft.com/office/drawing/2014/main" id="{20B977D4-9815-4794-97CD-E09C453C7FA1}"/>
              </a:ext>
            </a:extLst>
          </p:cNvPr>
          <p:cNvSpPr/>
          <p:nvPr/>
        </p:nvSpPr>
        <p:spPr>
          <a:xfrm>
            <a:off x="7233001" y="2546156"/>
            <a:ext cx="1454960" cy="719484"/>
          </a:xfrm>
          <a:prstGeom prst="round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0" name="Rectangle: Rounded Corners 195">
            <a:extLst>
              <a:ext uri="{FF2B5EF4-FFF2-40B4-BE49-F238E27FC236}">
                <a16:creationId xmlns="" xmlns:a16="http://schemas.microsoft.com/office/drawing/2014/main" id="{AD7597CD-9539-4AEC-94AE-72EFD3320A56}"/>
              </a:ext>
            </a:extLst>
          </p:cNvPr>
          <p:cNvSpPr/>
          <p:nvPr/>
        </p:nvSpPr>
        <p:spPr>
          <a:xfrm>
            <a:off x="5716509" y="2219699"/>
            <a:ext cx="1471100" cy="691348"/>
          </a:xfrm>
          <a:prstGeom prst="roundRect">
            <a:avLst/>
          </a:prstGeom>
          <a:solidFill>
            <a:srgbClr val="00FF0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1" name="Rectangle: Rounded Corners 196">
            <a:extLst>
              <a:ext uri="{FF2B5EF4-FFF2-40B4-BE49-F238E27FC236}">
                <a16:creationId xmlns="" xmlns:a16="http://schemas.microsoft.com/office/drawing/2014/main" id="{40F4B423-33E7-43A0-B845-4DF2FC961D39}"/>
              </a:ext>
            </a:extLst>
          </p:cNvPr>
          <p:cNvSpPr/>
          <p:nvPr/>
        </p:nvSpPr>
        <p:spPr>
          <a:xfrm>
            <a:off x="3984315" y="2225521"/>
            <a:ext cx="1717268" cy="691348"/>
          </a:xfrm>
          <a:prstGeom prst="round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4EC2CFBB-819C-453F-B1BB-E71F909EC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31834"/>
              </p:ext>
            </p:extLst>
          </p:nvPr>
        </p:nvGraphicFramePr>
        <p:xfrm>
          <a:off x="443203" y="2324285"/>
          <a:ext cx="8257593" cy="106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8" name="Equation" r:id="rId4" imgW="4241520" imgH="545760" progId="Equation.DSMT4">
                  <p:embed/>
                </p:oleObj>
              </mc:Choice>
              <mc:Fallback>
                <p:oleObj name="Equation" r:id="rId4" imgW="4241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03" y="2324285"/>
                        <a:ext cx="8257593" cy="106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452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B2EDAE25-C651-43D2-80E9-453599B77EA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11299" y="1608756"/>
            <a:ext cx="5833733" cy="2688098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000" dirty="0"/>
              <a:t>Sample the first-hit surface </a:t>
            </a:r>
          </a:p>
          <a:p>
            <a:pPr marL="514350" indent="-514350">
              <a:buFont typeface="+mj-lt"/>
              <a:buAutoNum type="arabicPeriod"/>
            </a:pPr>
            <a:endParaRPr lang="en-US" altLang="zh-CN" sz="2000" dirty="0"/>
          </a:p>
          <a:p>
            <a:pPr marL="514350" indent="-514350">
              <a:buFont typeface="+mj-lt"/>
              <a:buAutoNum type="arabicPeriod"/>
            </a:pPr>
            <a:endParaRPr lang="en-US" altLang="zh-CN" sz="2000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sz="2000" dirty="0"/>
              <a:t>Sample the number of reflec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BF631AD0-FE13-4327-A763-39189FB3A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ortance Sampling</a:t>
            </a:r>
            <a:endParaRPr lang="zh-CN" alt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726B46F7-90D5-41A0-8FF4-51C57E0895C8}"/>
              </a:ext>
            </a:extLst>
          </p:cNvPr>
          <p:cNvGrpSpPr/>
          <p:nvPr/>
        </p:nvGrpSpPr>
        <p:grpSpPr>
          <a:xfrm>
            <a:off x="6088852" y="1192830"/>
            <a:ext cx="1886538" cy="958786"/>
            <a:chOff x="5376672" y="1471169"/>
            <a:chExt cx="2267712" cy="1152510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xmlns="" id="{C64BBEED-D72F-4A70-B205-CC43DC7FFD05}"/>
                </a:ext>
              </a:extLst>
            </p:cNvPr>
            <p:cNvCxnSpPr>
              <a:cxnSpLocks/>
            </p:cNvCxnSpPr>
            <p:nvPr/>
          </p:nvCxnSpPr>
          <p:spPr>
            <a:xfrm>
              <a:off x="5376672" y="2169400"/>
              <a:ext cx="2267712" cy="0"/>
            </a:xfrm>
            <a:prstGeom prst="straightConnector1">
              <a:avLst/>
            </a:prstGeom>
            <a:ln w="76200"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xmlns="" id="{6FE7219A-960B-483B-B1BD-42D8B524696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55225" y="1471169"/>
              <a:ext cx="628384" cy="642434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xmlns="" id="{5A4C0D7C-E199-4D03-B69E-735A92D0B09E}"/>
                </a:ext>
              </a:extLst>
            </p:cNvPr>
            <p:cNvCxnSpPr>
              <a:cxnSpLocks/>
            </p:cNvCxnSpPr>
            <p:nvPr/>
          </p:nvCxnSpPr>
          <p:spPr>
            <a:xfrm>
              <a:off x="6236284" y="2169400"/>
              <a:ext cx="307463" cy="454279"/>
            </a:xfrm>
            <a:prstGeom prst="line">
              <a:avLst/>
            </a:prstGeom>
            <a:ln>
              <a:solidFill>
                <a:srgbClr val="009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xmlns="" id="{4609B526-46B2-4313-AD98-089959D9E094}"/>
              </a:ext>
            </a:extLst>
          </p:cNvPr>
          <p:cNvCxnSpPr>
            <a:cxnSpLocks/>
          </p:cNvCxnSpPr>
          <p:nvPr/>
        </p:nvCxnSpPr>
        <p:spPr>
          <a:xfrm>
            <a:off x="5567936" y="3462378"/>
            <a:ext cx="2787676" cy="0"/>
          </a:xfrm>
          <a:prstGeom prst="straightConnector1">
            <a:avLst/>
          </a:prstGeom>
          <a:ln w="76200"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xmlns="" id="{6DE92700-2E6B-44F6-BAD9-1CCAB791367E}"/>
              </a:ext>
            </a:extLst>
          </p:cNvPr>
          <p:cNvSpPr/>
          <p:nvPr/>
        </p:nvSpPr>
        <p:spPr>
          <a:xfrm rot="2669460">
            <a:off x="6622577" y="2550777"/>
            <a:ext cx="337625" cy="2531241"/>
          </a:xfrm>
          <a:prstGeom prst="rect">
            <a:avLst/>
          </a:prstGeom>
          <a:solidFill>
            <a:schemeClr val="accent5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xmlns="" id="{711E65AB-E2CB-47C1-A703-C23DC2152F3E}"/>
              </a:ext>
            </a:extLst>
          </p:cNvPr>
          <p:cNvSpPr/>
          <p:nvPr/>
        </p:nvSpPr>
        <p:spPr>
          <a:xfrm rot="2669460">
            <a:off x="6493678" y="2360844"/>
            <a:ext cx="204599" cy="2531241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xmlns="" id="{2DF303ED-7306-41E0-9E15-76DE95E54B07}"/>
              </a:ext>
            </a:extLst>
          </p:cNvPr>
          <p:cNvCxnSpPr>
            <a:cxnSpLocks/>
          </p:cNvCxnSpPr>
          <p:nvPr/>
        </p:nvCxnSpPr>
        <p:spPr>
          <a:xfrm flipH="1">
            <a:off x="5623040" y="2634858"/>
            <a:ext cx="1783615" cy="182349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xmlns="" id="{F6DC560F-2706-4D81-91DA-8E74788696B3}"/>
              </a:ext>
            </a:extLst>
          </p:cNvPr>
          <p:cNvCxnSpPr>
            <a:cxnSpLocks/>
          </p:cNvCxnSpPr>
          <p:nvPr/>
        </p:nvCxnSpPr>
        <p:spPr>
          <a:xfrm flipH="1">
            <a:off x="6019428" y="3028137"/>
            <a:ext cx="1783615" cy="182349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>
            <a:extLst>
              <a:ext uri="{FF2B5EF4-FFF2-40B4-BE49-F238E27FC236}">
                <a16:creationId xmlns:a16="http://schemas.microsoft.com/office/drawing/2014/main" xmlns="" id="{0042D7EF-7509-4F68-AA59-0A43177EE282}"/>
              </a:ext>
            </a:extLst>
          </p:cNvPr>
          <p:cNvCxnSpPr>
            <a:cxnSpLocks/>
          </p:cNvCxnSpPr>
          <p:nvPr/>
        </p:nvCxnSpPr>
        <p:spPr>
          <a:xfrm flipH="1">
            <a:off x="5776142" y="2786862"/>
            <a:ext cx="1783615" cy="182349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xmlns="" id="{341167A7-5778-49EA-A6DF-169DAC9F221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82150" y="4510927"/>
          <a:ext cx="338202" cy="1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7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2150" y="4510927"/>
                        <a:ext cx="338202" cy="19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xmlns="" id="{8FC66805-1F46-4231-9476-F45FEF422F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60877" y="4729116"/>
          <a:ext cx="140847" cy="19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8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0877" y="4729116"/>
                        <a:ext cx="140847" cy="19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xmlns="" id="{5A6FB568-3987-465E-B7A4-0E6B664142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03119" y="2701276"/>
          <a:ext cx="286564" cy="40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9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3119" y="2701276"/>
                        <a:ext cx="286564" cy="404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Slide Number Placeholder 5">
            <a:extLst>
              <a:ext uri="{FF2B5EF4-FFF2-40B4-BE49-F238E27FC236}">
                <a16:creationId xmlns:a16="http://schemas.microsoft.com/office/drawing/2014/main" xmlns="" id="{53B0E938-1C81-4BFF-B886-0139C759A7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25</a:t>
            </a:fld>
            <a:endParaRPr lang="en-US" dirty="0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xmlns="" id="{26ADAD1C-6385-41C2-A796-4FA2F940A4CD}"/>
              </a:ext>
            </a:extLst>
          </p:cNvPr>
          <p:cNvCxnSpPr>
            <a:cxnSpLocks/>
          </p:cNvCxnSpPr>
          <p:nvPr/>
        </p:nvCxnSpPr>
        <p:spPr>
          <a:xfrm flipH="1">
            <a:off x="7058723" y="1785034"/>
            <a:ext cx="276875" cy="364871"/>
          </a:xfrm>
          <a:prstGeom prst="line">
            <a:avLst/>
          </a:prstGeom>
          <a:ln>
            <a:solidFill>
              <a:srgbClr val="009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xmlns="" id="{5D4CAB5D-2604-4BE2-BF73-3582B75B21D0}"/>
              </a:ext>
            </a:extLst>
          </p:cNvPr>
          <p:cNvCxnSpPr>
            <a:cxnSpLocks/>
          </p:cNvCxnSpPr>
          <p:nvPr/>
        </p:nvCxnSpPr>
        <p:spPr>
          <a:xfrm flipH="1">
            <a:off x="7002613" y="3451626"/>
            <a:ext cx="400867" cy="522045"/>
          </a:xfrm>
          <a:prstGeom prst="line">
            <a:avLst/>
          </a:prstGeom>
          <a:ln>
            <a:solidFill>
              <a:srgbClr val="009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xmlns="" id="{49106EC4-A458-478A-BC84-F023F13A5587}"/>
              </a:ext>
            </a:extLst>
          </p:cNvPr>
          <p:cNvCxnSpPr>
            <a:cxnSpLocks/>
          </p:cNvCxnSpPr>
          <p:nvPr/>
        </p:nvCxnSpPr>
        <p:spPr>
          <a:xfrm flipV="1">
            <a:off x="6318368" y="3979318"/>
            <a:ext cx="691559" cy="80188"/>
          </a:xfrm>
          <a:prstGeom prst="line">
            <a:avLst/>
          </a:prstGeom>
          <a:ln>
            <a:solidFill>
              <a:srgbClr val="009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xmlns="" id="{6EA52B1D-2A62-485B-AC4C-202CE6D45C74}"/>
              </a:ext>
            </a:extLst>
          </p:cNvPr>
          <p:cNvCxnSpPr>
            <a:cxnSpLocks/>
          </p:cNvCxnSpPr>
          <p:nvPr/>
        </p:nvCxnSpPr>
        <p:spPr>
          <a:xfrm>
            <a:off x="6624649" y="3428195"/>
            <a:ext cx="377961" cy="558441"/>
          </a:xfrm>
          <a:prstGeom prst="line">
            <a:avLst/>
          </a:prstGeom>
          <a:ln>
            <a:solidFill>
              <a:srgbClr val="009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xmlns="" id="{09DCC635-CED0-450A-B47B-A71867D0B9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95834" y="3310471"/>
          <a:ext cx="525666" cy="3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0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834" y="3310471"/>
                        <a:ext cx="525666" cy="310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xmlns="" id="{DCF8BE7D-54E5-4703-B9B4-FCCED518D8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60864" y="3310471"/>
          <a:ext cx="541383" cy="3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1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0864" y="3310471"/>
                        <a:ext cx="541383" cy="310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xmlns="" id="{DCD98281-E081-4E8B-8AB4-F50A4A3437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16624" y="3309645"/>
          <a:ext cx="541383" cy="3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2" name="Equation" r:id="rId13" imgW="444240" imgH="253800" progId="Equation.DSMT4">
                  <p:embed/>
                </p:oleObj>
              </mc:Choice>
              <mc:Fallback>
                <p:oleObj name="Equation" r:id="rId13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6624" y="3309645"/>
                        <a:ext cx="541383" cy="310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962E063A-3A16-4242-9984-421E8E68EDB0}"/>
              </a:ext>
            </a:extLst>
          </p:cNvPr>
          <p:cNvSpPr/>
          <p:nvPr/>
        </p:nvSpPr>
        <p:spPr>
          <a:xfrm>
            <a:off x="2907775" y="3715702"/>
            <a:ext cx="1092074" cy="1089535"/>
          </a:xfrm>
          <a:prstGeom prst="rect">
            <a:avLst/>
          </a:prstGeom>
          <a:solidFill>
            <a:schemeClr val="accent5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802D9287-5A4D-4080-9999-9758B06A903C}"/>
              </a:ext>
            </a:extLst>
          </p:cNvPr>
          <p:cNvSpPr/>
          <p:nvPr/>
        </p:nvSpPr>
        <p:spPr>
          <a:xfrm>
            <a:off x="1949762" y="3715702"/>
            <a:ext cx="950633" cy="1089535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xmlns="" id="{9EB6DE5D-73FE-4207-8FFE-8335156F8104}"/>
              </a:ext>
            </a:extLst>
          </p:cNvPr>
          <p:cNvCxnSpPr>
            <a:cxnSpLocks/>
          </p:cNvCxnSpPr>
          <p:nvPr/>
        </p:nvCxnSpPr>
        <p:spPr>
          <a:xfrm flipV="1">
            <a:off x="2900395" y="3715702"/>
            <a:ext cx="0" cy="1110311"/>
          </a:xfrm>
          <a:prstGeom prst="straightConnector1">
            <a:avLst/>
          </a:prstGeom>
          <a:ln w="50800">
            <a:solidFill>
              <a:schemeClr val="tx1"/>
            </a:solidFill>
            <a:prstDash val="sys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xmlns="" id="{70DE3158-E90A-4C34-8A5C-FE0A25793D6E}"/>
              </a:ext>
            </a:extLst>
          </p:cNvPr>
          <p:cNvCxnSpPr>
            <a:cxnSpLocks/>
          </p:cNvCxnSpPr>
          <p:nvPr/>
        </p:nvCxnSpPr>
        <p:spPr>
          <a:xfrm>
            <a:off x="1949762" y="3715702"/>
            <a:ext cx="2072562" cy="0"/>
          </a:xfrm>
          <a:prstGeom prst="straightConnector1">
            <a:avLst/>
          </a:prstGeom>
          <a:ln w="50800"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xmlns="" id="{7FFB1382-98F2-48F1-AE06-2ED564161E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04966" y="3288985"/>
          <a:ext cx="316239" cy="35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3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4966" y="3288985"/>
                        <a:ext cx="316239" cy="35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>
            <a:extLst>
              <a:ext uri="{FF2B5EF4-FFF2-40B4-BE49-F238E27FC236}">
                <a16:creationId xmlns:a16="http://schemas.microsoft.com/office/drawing/2014/main" xmlns="" id="{B95B9EF0-4A9F-4945-816F-71859ACBB801}"/>
              </a:ext>
            </a:extLst>
          </p:cNvPr>
          <p:cNvSpPr/>
          <p:nvPr/>
        </p:nvSpPr>
        <p:spPr>
          <a:xfrm>
            <a:off x="3259411" y="3620503"/>
            <a:ext cx="187697" cy="187697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xmlns="" id="{E82124DC-8060-485F-B3F3-6E3ED6A145F6}"/>
              </a:ext>
            </a:extLst>
          </p:cNvPr>
          <p:cNvGrpSpPr/>
          <p:nvPr/>
        </p:nvGrpSpPr>
        <p:grpSpPr>
          <a:xfrm>
            <a:off x="5892091" y="2603943"/>
            <a:ext cx="2077210" cy="2125174"/>
            <a:chOff x="5892091" y="2603943"/>
            <a:chExt cx="2077210" cy="2125174"/>
          </a:xfrm>
        </p:grpSpPr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xmlns="" id="{529F7596-AFB7-4598-B441-C803BC77BE0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92091" y="2906904"/>
              <a:ext cx="1782361" cy="182221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" name="Object 120">
              <a:extLst>
                <a:ext uri="{FF2B5EF4-FFF2-40B4-BE49-F238E27FC236}">
                  <a16:creationId xmlns:a16="http://schemas.microsoft.com/office/drawing/2014/main" xmlns="" id="{8DC2EEA8-5D5B-4172-B5C8-B99BA9A3EA1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653062" y="2603943"/>
            <a:ext cx="316239" cy="352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4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53062" y="2603943"/>
                          <a:ext cx="316239" cy="3521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xmlns="" id="{3EBF3F42-D0AF-49EA-9A95-8DF1160DDC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35245" y="2310573"/>
          <a:ext cx="525666" cy="3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5" name="Equation" r:id="rId19" imgW="431640" imgH="253800" progId="Equation.DSMT4">
                  <p:embed/>
                </p:oleObj>
              </mc:Choice>
              <mc:Fallback>
                <p:oleObj name="Equation" r:id="rId19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5245" y="2310573"/>
                        <a:ext cx="525666" cy="310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xmlns="" id="{6C60C085-597D-4CEA-ABBF-6F8B7E229E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58512" y="2831600"/>
          <a:ext cx="541383" cy="31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6" name="Equation" r:id="rId20" imgW="444240" imgH="253800" progId="Equation.DSMT4">
                  <p:embed/>
                </p:oleObj>
              </mc:Choice>
              <mc:Fallback>
                <p:oleObj name="Equation" r:id="rId20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58512" y="2831600"/>
                        <a:ext cx="541383" cy="310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>
            <a:extLst>
              <a:ext uri="{FF2B5EF4-FFF2-40B4-BE49-F238E27FC236}">
                <a16:creationId xmlns:a16="http://schemas.microsoft.com/office/drawing/2014/main" xmlns="" id="{B95B9EF0-4A9F-4945-816F-71859ACBB801}"/>
              </a:ext>
            </a:extLst>
          </p:cNvPr>
          <p:cNvSpPr/>
          <p:nvPr/>
        </p:nvSpPr>
        <p:spPr>
          <a:xfrm>
            <a:off x="6231956" y="3950198"/>
            <a:ext cx="187697" cy="187697"/>
          </a:xfrm>
          <a:prstGeom prst="ellipse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5A6FB568-3987-465E-B7A4-0E6B66414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10153"/>
              </p:ext>
            </p:extLst>
          </p:nvPr>
        </p:nvGraphicFramePr>
        <p:xfrm>
          <a:off x="6428309" y="3885067"/>
          <a:ext cx="286564" cy="40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7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8309" y="3885067"/>
                        <a:ext cx="286564" cy="404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87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EC200848-0C29-484E-83A9-7B003D4892A8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Bivariate distribution</a:t>
            </a:r>
          </a:p>
          <a:p>
            <a:r>
              <a:rPr lang="en-US" altLang="zh-CN" dirty="0"/>
              <a:t>R</a:t>
            </a:r>
            <a:r>
              <a:rPr lang="en-US" altLang="zh-CN" dirty="0" smtClean="0"/>
              <a:t>eflection geometry in virtual geometry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F22DBCF4-B75E-4A9A-A525-2EC863AF6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nsymmetric V-groove</a:t>
            </a:r>
            <a:endParaRPr lang="zh-CN" alt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F8582D28-49EE-42D2-AFDE-3C6FCF53855A}"/>
              </a:ext>
            </a:extLst>
          </p:cNvPr>
          <p:cNvGrpSpPr/>
          <p:nvPr/>
        </p:nvGrpSpPr>
        <p:grpSpPr>
          <a:xfrm>
            <a:off x="794236" y="2863388"/>
            <a:ext cx="2055672" cy="1541755"/>
            <a:chOff x="4309870" y="1789189"/>
            <a:chExt cx="2750353" cy="2062765"/>
          </a:xfrm>
        </p:grpSpPr>
        <p:pic>
          <p:nvPicPr>
            <p:cNvPr id="5" name="Graphic 3">
              <a:extLst>
                <a:ext uri="{FF2B5EF4-FFF2-40B4-BE49-F238E27FC236}">
                  <a16:creationId xmlns="" xmlns:a16="http://schemas.microsoft.com/office/drawing/2014/main" id="{467984EF-78EF-4D13-A6A0-10F0CFF5E1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4309870" y="1789189"/>
              <a:ext cx="2750353" cy="2062765"/>
            </a:xfrm>
            <a:prstGeom prst="rect">
              <a:avLst/>
            </a:prstGeom>
          </p:spPr>
        </p:pic>
        <p:cxnSp>
          <p:nvCxnSpPr>
            <p:cNvPr id="6" name="Straight Arrow Connector 5">
              <a:extLst>
                <a:ext uri="{FF2B5EF4-FFF2-40B4-BE49-F238E27FC236}">
                  <a16:creationId xmlns="" xmlns:a16="http://schemas.microsoft.com/office/drawing/2014/main" id="{E323B811-2577-4D84-84C9-58960AD4C4A4}"/>
                </a:ext>
              </a:extLst>
            </p:cNvPr>
            <p:cNvCxnSpPr>
              <a:cxnSpLocks/>
              <a:endCxn id="5" idx="3"/>
            </p:cNvCxnSpPr>
            <p:nvPr/>
          </p:nvCxnSpPr>
          <p:spPr>
            <a:xfrm flipV="1">
              <a:off x="5880296" y="2820572"/>
              <a:ext cx="1179927" cy="858528"/>
            </a:xfrm>
            <a:prstGeom prst="straightConnector1">
              <a:avLst/>
            </a:prstGeom>
            <a:ln w="57150">
              <a:solidFill>
                <a:srgbClr val="F665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3828176" y="2460408"/>
            <a:ext cx="4401780" cy="2599366"/>
            <a:chOff x="896398" y="990773"/>
            <a:chExt cx="7059222" cy="4168654"/>
          </a:xfrm>
        </p:grpSpPr>
        <p:grpSp>
          <p:nvGrpSpPr>
            <p:cNvPr id="7" name="Group 6">
              <a:extLst>
                <a:ext uri="{FF2B5EF4-FFF2-40B4-BE49-F238E27FC236}">
                  <a16:creationId xmlns="" xmlns:a16="http://schemas.microsoft.com/office/drawing/2014/main" id="{9337FA73-366A-4EF5-B572-3A149DD23E1B}"/>
                </a:ext>
              </a:extLst>
            </p:cNvPr>
            <p:cNvGrpSpPr/>
            <p:nvPr/>
          </p:nvGrpSpPr>
          <p:grpSpPr>
            <a:xfrm>
              <a:off x="896398" y="1151586"/>
              <a:ext cx="3965601" cy="3663085"/>
              <a:chOff x="804958" y="1159206"/>
              <a:chExt cx="3965601" cy="3663085"/>
            </a:xfrm>
          </p:grpSpPr>
          <p:pic>
            <p:nvPicPr>
              <p:cNvPr id="8" name="Graphic 6">
                <a:extLst>
                  <a:ext uri="{FF2B5EF4-FFF2-40B4-BE49-F238E27FC236}">
                    <a16:creationId xmlns="" xmlns:a16="http://schemas.microsoft.com/office/drawing/2014/main" id="{6AFFBB6D-9ACE-4FF1-8A1C-5A7061B1B8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96DAC541-7B7A-43D3-8B79-37D633B846F1}">
                    <asvg:svgBlip xmlns=""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804958" y="1241914"/>
                <a:ext cx="3965601" cy="3552825"/>
              </a:xfrm>
              <a:prstGeom prst="rect">
                <a:avLst/>
              </a:prstGeom>
              <a:effectLst/>
            </p:spPr>
          </p:pic>
          <p:cxnSp>
            <p:nvCxnSpPr>
              <p:cNvPr id="9" name="Straight Connector 8">
                <a:extLst>
                  <a:ext uri="{FF2B5EF4-FFF2-40B4-BE49-F238E27FC236}">
                    <a16:creationId xmlns="" xmlns:a16="http://schemas.microsoft.com/office/drawing/2014/main" id="{161E88BA-D578-4CB0-8823-103BC86F89BC}"/>
                  </a:ext>
                </a:extLst>
              </p:cNvPr>
              <p:cNvCxnSpPr/>
              <p:nvPr/>
            </p:nvCxnSpPr>
            <p:spPr>
              <a:xfrm>
                <a:off x="2317858" y="2140439"/>
                <a:ext cx="469900" cy="800100"/>
              </a:xfrm>
              <a:prstGeom prst="line">
                <a:avLst/>
              </a:prstGeom>
              <a:ln w="6350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="" xmlns:a16="http://schemas.microsoft.com/office/drawing/2014/main" id="{44113AD4-987D-4BEF-AA64-1AC407D496B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71708" y="2189652"/>
                <a:ext cx="1316050" cy="750887"/>
              </a:xfrm>
              <a:prstGeom prst="line">
                <a:avLst/>
              </a:prstGeom>
              <a:ln w="63500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="" xmlns:a16="http://schemas.microsoft.com/office/drawing/2014/main" id="{EFC1D1CD-0130-4F13-99D4-4E3DF946A5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20239" y="2142820"/>
                <a:ext cx="469900" cy="8001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="" xmlns:a16="http://schemas.microsoft.com/office/drawing/2014/main" id="{9AA022D6-71E0-4CD8-B4F0-10FD72ADF3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71708" y="2189652"/>
                <a:ext cx="1318431" cy="7532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>
                <a:extLst>
                  <a:ext uri="{FF2B5EF4-FFF2-40B4-BE49-F238E27FC236}">
                    <a16:creationId xmlns="" xmlns:a16="http://schemas.microsoft.com/office/drawing/2014/main" id="{8F61B5C7-B091-431D-A4F6-C3015B01A8AA}"/>
                  </a:ext>
                </a:extLst>
              </p:cNvPr>
              <p:cNvSpPr/>
              <p:nvPr/>
            </p:nvSpPr>
            <p:spPr>
              <a:xfrm>
                <a:off x="1392333" y="2110277"/>
                <a:ext cx="153988" cy="15398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="" xmlns:a16="http://schemas.microsoft.com/office/drawing/2014/main" id="{B0941DAE-58E2-4EA0-8FD3-5935B8223FF1}"/>
                  </a:ext>
                </a:extLst>
              </p:cNvPr>
              <p:cNvSpPr/>
              <p:nvPr/>
            </p:nvSpPr>
            <p:spPr>
              <a:xfrm>
                <a:off x="2265074" y="2112658"/>
                <a:ext cx="153988" cy="15398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="" xmlns:a16="http://schemas.microsoft.com/office/drawing/2014/main" id="{2509F461-7063-4127-8286-3F86ADBC8A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95471" y="2585061"/>
                <a:ext cx="406189" cy="211074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="" xmlns:a16="http://schemas.microsoft.com/office/drawing/2014/main" id="{BCA6BC44-3813-4AEC-801E-6CEC90A785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16857" y="1159206"/>
                <a:ext cx="278614" cy="14478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>
                <a:extLst>
                  <a:ext uri="{FF2B5EF4-FFF2-40B4-BE49-F238E27FC236}">
                    <a16:creationId xmlns="" xmlns:a16="http://schemas.microsoft.com/office/drawing/2014/main" id="{08607976-BDB7-4294-AE34-E605671B14B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09908" y="4530191"/>
              <a:ext cx="2667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04"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209908" y="4530191"/>
                            <a:ext cx="2667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="" xmlns:a16="http://schemas.microsoft.com/office/drawing/2014/main" id="{A60FE89A-0CBB-450C-AC7E-0F01BF6DC2E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58130" y="4123671"/>
              <a:ext cx="265130" cy="266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05" name="Equation" r:id="rId10" imgW="126720" imgH="126720" progId="Equation.DSMT4">
                      <p:embed/>
                    </p:oleObj>
                  </mc:Choice>
                  <mc:Fallback>
                    <p:oleObj name="Equation" r:id="rId10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58130" y="4123671"/>
                            <a:ext cx="265130" cy="2663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" name="Group 20">
              <a:extLst>
                <a:ext uri="{FF2B5EF4-FFF2-40B4-BE49-F238E27FC236}">
                  <a16:creationId xmlns="" xmlns:a16="http://schemas.microsoft.com/office/drawing/2014/main" id="{861837E9-12A0-4CDC-AF08-220DFAE9DF2E}"/>
                </a:ext>
              </a:extLst>
            </p:cNvPr>
            <p:cNvGrpSpPr/>
            <p:nvPr/>
          </p:nvGrpSpPr>
          <p:grpSpPr>
            <a:xfrm>
              <a:off x="4652904" y="990773"/>
              <a:ext cx="3302716" cy="4168654"/>
              <a:chOff x="4614804" y="1021253"/>
              <a:chExt cx="3302716" cy="4168654"/>
            </a:xfrm>
          </p:grpSpPr>
          <p:grpSp>
            <p:nvGrpSpPr>
              <p:cNvPr id="22" name="Group 21">
                <a:extLst>
                  <a:ext uri="{FF2B5EF4-FFF2-40B4-BE49-F238E27FC236}">
                    <a16:creationId xmlns="" xmlns:a16="http://schemas.microsoft.com/office/drawing/2014/main" id="{C485F732-1139-4D02-B4A2-5BEED098D156}"/>
                  </a:ext>
                </a:extLst>
              </p:cNvPr>
              <p:cNvGrpSpPr/>
              <p:nvPr/>
            </p:nvGrpSpPr>
            <p:grpSpPr>
              <a:xfrm>
                <a:off x="4940395" y="1021253"/>
                <a:ext cx="2977125" cy="4168654"/>
                <a:chOff x="5452458" y="911528"/>
                <a:chExt cx="2977125" cy="4168654"/>
              </a:xfrm>
            </p:grpSpPr>
            <p:pic>
              <p:nvPicPr>
                <p:cNvPr id="28" name="Graphic 39">
                  <a:extLst>
                    <a:ext uri="{FF2B5EF4-FFF2-40B4-BE49-F238E27FC236}">
                      <a16:creationId xmlns="" xmlns:a16="http://schemas.microsoft.com/office/drawing/2014/main" id="{C6CB1CA1-8C7A-45FA-95FB-827B361E819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>
                  <a:extLst>
                    <a:ext uri="{96DAC541-7B7A-43D3-8B79-37D633B846F1}">
                      <asvg:svgBlip xmlns="" xmlns:asvg="http://schemas.microsoft.com/office/drawing/2016/SVG/main" r:embed="rId14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506215" y="1177273"/>
                  <a:ext cx="2923368" cy="3583973"/>
                </a:xfrm>
                <a:prstGeom prst="rect">
                  <a:avLst/>
                </a:prstGeom>
              </p:spPr>
            </p:pic>
            <p:sp>
              <p:nvSpPr>
                <p:cNvPr id="29" name="Rectangle 28">
                  <a:extLst>
                    <a:ext uri="{FF2B5EF4-FFF2-40B4-BE49-F238E27FC236}">
                      <a16:creationId xmlns="" xmlns:a16="http://schemas.microsoft.com/office/drawing/2014/main" id="{39E9879C-781A-4571-9943-079FC5A26604}"/>
                    </a:ext>
                  </a:extLst>
                </p:cNvPr>
                <p:cNvSpPr/>
                <p:nvPr/>
              </p:nvSpPr>
              <p:spPr>
                <a:xfrm rot="20366154">
                  <a:off x="6940052" y="911528"/>
                  <a:ext cx="157197" cy="3855789"/>
                </a:xfrm>
                <a:prstGeom prst="rect">
                  <a:avLst/>
                </a:prstGeom>
                <a:solidFill>
                  <a:srgbClr val="FF0000">
                    <a:alpha val="6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="" xmlns:a16="http://schemas.microsoft.com/office/drawing/2014/main" id="{C6CDA9DF-5254-4BBB-A70D-11764BA6C646}"/>
                    </a:ext>
                  </a:extLst>
                </p:cNvPr>
                <p:cNvSpPr/>
                <p:nvPr/>
              </p:nvSpPr>
              <p:spPr>
                <a:xfrm rot="20366154">
                  <a:off x="6554584" y="1016585"/>
                  <a:ext cx="401335" cy="3847408"/>
                </a:xfrm>
                <a:prstGeom prst="rect">
                  <a:avLst/>
                </a:prstGeom>
                <a:solidFill>
                  <a:srgbClr val="FFFF00">
                    <a:alpha val="6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="" xmlns:a16="http://schemas.microsoft.com/office/drawing/2014/main" id="{CD48E9D0-C4D7-4659-836A-8578F69D5504}"/>
                    </a:ext>
                  </a:extLst>
                </p:cNvPr>
                <p:cNvSpPr/>
                <p:nvPr/>
              </p:nvSpPr>
              <p:spPr>
                <a:xfrm rot="20366154">
                  <a:off x="6417351" y="1117358"/>
                  <a:ext cx="158306" cy="3844654"/>
                </a:xfrm>
                <a:prstGeom prst="rect">
                  <a:avLst/>
                </a:prstGeom>
                <a:solidFill>
                  <a:srgbClr val="00B050">
                    <a:alpha val="6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="" xmlns:a16="http://schemas.microsoft.com/office/drawing/2014/main" id="{AEAE84E3-35D3-4B18-8B5D-1EDBF61980DE}"/>
                    </a:ext>
                  </a:extLst>
                </p:cNvPr>
                <p:cNvSpPr/>
                <p:nvPr/>
              </p:nvSpPr>
              <p:spPr>
                <a:xfrm rot="20366154">
                  <a:off x="6245342" y="1180442"/>
                  <a:ext cx="180031" cy="3845253"/>
                </a:xfrm>
                <a:prstGeom prst="rect">
                  <a:avLst/>
                </a:prstGeom>
                <a:solidFill>
                  <a:srgbClr val="00B0F0">
                    <a:alpha val="6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Rectangle 32">
                  <a:extLst>
                    <a:ext uri="{FF2B5EF4-FFF2-40B4-BE49-F238E27FC236}">
                      <a16:creationId xmlns="" xmlns:a16="http://schemas.microsoft.com/office/drawing/2014/main" id="{E5CF1D9E-27CF-45C8-BD53-2461D57BFBB4}"/>
                    </a:ext>
                  </a:extLst>
                </p:cNvPr>
                <p:cNvSpPr/>
                <p:nvPr/>
              </p:nvSpPr>
              <p:spPr>
                <a:xfrm rot="20366154">
                  <a:off x="6120512" y="1238951"/>
                  <a:ext cx="138235" cy="3841231"/>
                </a:xfrm>
                <a:prstGeom prst="rect">
                  <a:avLst/>
                </a:prstGeom>
                <a:solidFill>
                  <a:schemeClr val="bg1">
                    <a:alpha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4" name="Straight Arrow Connector 33">
                  <a:extLst>
                    <a:ext uri="{FF2B5EF4-FFF2-40B4-BE49-F238E27FC236}">
                      <a16:creationId xmlns="" xmlns:a16="http://schemas.microsoft.com/office/drawing/2014/main" id="{C61EFBCA-882F-4F5C-82FC-CEECCFCBBEC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10618" y="1009146"/>
                  <a:ext cx="1352742" cy="3605771"/>
                </a:xfrm>
                <a:prstGeom prst="straightConnector1">
                  <a:avLst/>
                </a:prstGeom>
                <a:ln w="38100" cmpd="sng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>
                  <a:extLst>
                    <a:ext uri="{FF2B5EF4-FFF2-40B4-BE49-F238E27FC236}">
                      <a16:creationId xmlns="" xmlns:a16="http://schemas.microsoft.com/office/drawing/2014/main" id="{D4893EDB-C89E-468E-B347-D67C1A5A20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263322" y="1065897"/>
                  <a:ext cx="1352742" cy="3605771"/>
                </a:xfrm>
                <a:prstGeom prst="straightConnector1">
                  <a:avLst/>
                </a:prstGeom>
                <a:ln w="38100" cmpd="sng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>
                  <a:extLst>
                    <a:ext uri="{FF2B5EF4-FFF2-40B4-BE49-F238E27FC236}">
                      <a16:creationId xmlns="" xmlns:a16="http://schemas.microsoft.com/office/drawing/2014/main" id="{96822D1C-ED2C-41EF-BD22-E93C2C402C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93912" y="1210611"/>
                  <a:ext cx="1352742" cy="3605771"/>
                </a:xfrm>
                <a:prstGeom prst="straightConnector1">
                  <a:avLst/>
                </a:prstGeom>
                <a:ln w="38100" cmpd="sng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>
                  <a:extLst>
                    <a:ext uri="{FF2B5EF4-FFF2-40B4-BE49-F238E27FC236}">
                      <a16:creationId xmlns="" xmlns:a16="http://schemas.microsoft.com/office/drawing/2014/main" id="{57282C4F-63A5-406E-BB29-1645FC6F75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78917" y="1334038"/>
                  <a:ext cx="1352742" cy="3605771"/>
                </a:xfrm>
                <a:prstGeom prst="straightConnector1">
                  <a:avLst/>
                </a:prstGeom>
                <a:ln w="38100" cmpd="sng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>
                  <a:extLst>
                    <a:ext uri="{FF2B5EF4-FFF2-40B4-BE49-F238E27FC236}">
                      <a16:creationId xmlns="" xmlns:a16="http://schemas.microsoft.com/office/drawing/2014/main" id="{363F1179-7FEA-4FAD-86A1-0F31A4E2056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45542" y="1268717"/>
                  <a:ext cx="1352742" cy="3605771"/>
                </a:xfrm>
                <a:prstGeom prst="straightConnector1">
                  <a:avLst/>
                </a:prstGeom>
                <a:ln w="38100" cmpd="sng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>
                  <a:extLst>
                    <a:ext uri="{FF2B5EF4-FFF2-40B4-BE49-F238E27FC236}">
                      <a16:creationId xmlns="" xmlns:a16="http://schemas.microsoft.com/office/drawing/2014/main" id="{F0C6C451-93C9-4F4D-88AC-B98457FC20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452458" y="1386328"/>
                  <a:ext cx="1352742" cy="3605771"/>
                </a:xfrm>
                <a:prstGeom prst="straightConnector1">
                  <a:avLst/>
                </a:prstGeom>
                <a:ln w="38100" cmpd="sng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Oval 39">
                  <a:extLst>
                    <a:ext uri="{FF2B5EF4-FFF2-40B4-BE49-F238E27FC236}">
                      <a16:creationId xmlns="" xmlns:a16="http://schemas.microsoft.com/office/drawing/2014/main" id="{201E52DB-5CA9-4E7C-9DCF-7BADD5368178}"/>
                    </a:ext>
                  </a:extLst>
                </p:cNvPr>
                <p:cNvSpPr/>
                <p:nvPr/>
              </p:nvSpPr>
              <p:spPr>
                <a:xfrm>
                  <a:off x="7012305" y="4357229"/>
                  <a:ext cx="209550" cy="209550"/>
                </a:xfrm>
                <a:prstGeom prst="ellipse">
                  <a:avLst/>
                </a:prstGeom>
                <a:solidFill>
                  <a:srgbClr val="009600"/>
                </a:solidFill>
                <a:ln w="25400">
                  <a:solidFill>
                    <a:srgbClr val="92D05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="" xmlns:a16="http://schemas.microsoft.com/office/drawing/2014/main" id="{78EED56B-7CFF-4315-A1AF-018AE97A7FDE}"/>
                    </a:ext>
                  </a:extLst>
                </p:cNvPr>
                <p:cNvSpPr/>
                <p:nvPr/>
              </p:nvSpPr>
              <p:spPr>
                <a:xfrm>
                  <a:off x="6561455" y="3607929"/>
                  <a:ext cx="209550" cy="209550"/>
                </a:xfrm>
                <a:prstGeom prst="ellipse">
                  <a:avLst/>
                </a:prstGeom>
                <a:solidFill>
                  <a:srgbClr val="009600"/>
                </a:solidFill>
                <a:ln w="25400">
                  <a:solidFill>
                    <a:srgbClr val="92D05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="" xmlns:a16="http://schemas.microsoft.com/office/drawing/2014/main" id="{C6E630E7-88C7-438F-9841-4911CDCAD425}"/>
                    </a:ext>
                  </a:extLst>
                </p:cNvPr>
                <p:cNvSpPr/>
                <p:nvPr/>
              </p:nvSpPr>
              <p:spPr>
                <a:xfrm>
                  <a:off x="6047105" y="2750679"/>
                  <a:ext cx="209550" cy="209550"/>
                </a:xfrm>
                <a:prstGeom prst="ellipse">
                  <a:avLst/>
                </a:prstGeom>
                <a:solidFill>
                  <a:srgbClr val="009600"/>
                </a:solidFill>
                <a:ln w="25400">
                  <a:solidFill>
                    <a:srgbClr val="92D05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43" name="Group 42">
                  <a:extLst>
                    <a:ext uri="{FF2B5EF4-FFF2-40B4-BE49-F238E27FC236}">
                      <a16:creationId xmlns="" xmlns:a16="http://schemas.microsoft.com/office/drawing/2014/main" id="{9A3C69C5-8461-4EA8-A585-7420C59A3623}"/>
                    </a:ext>
                  </a:extLst>
                </p:cNvPr>
                <p:cNvGrpSpPr/>
                <p:nvPr/>
              </p:nvGrpSpPr>
              <p:grpSpPr>
                <a:xfrm>
                  <a:off x="5637362" y="2003651"/>
                  <a:ext cx="1456708" cy="849112"/>
                  <a:chOff x="5630047" y="1996336"/>
                  <a:chExt cx="1456708" cy="849112"/>
                </a:xfrm>
              </p:grpSpPr>
              <p:cxnSp>
                <p:nvCxnSpPr>
                  <p:cNvPr id="48" name="Straight Connector 47">
                    <a:extLst>
                      <a:ext uri="{FF2B5EF4-FFF2-40B4-BE49-F238E27FC236}">
                        <a16:creationId xmlns="" xmlns:a16="http://schemas.microsoft.com/office/drawing/2014/main" id="{FBA5707D-2C24-45C3-B21B-9357F9CB2BCC}"/>
                      </a:ext>
                    </a:extLst>
                  </p:cNvPr>
                  <p:cNvCxnSpPr/>
                  <p:nvPr/>
                </p:nvCxnSpPr>
                <p:spPr>
                  <a:xfrm>
                    <a:off x="6611922" y="2042967"/>
                    <a:ext cx="469900" cy="800100"/>
                  </a:xfrm>
                  <a:prstGeom prst="line">
                    <a:avLst/>
                  </a:prstGeom>
                  <a:ln w="6350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Connector 48">
                    <a:extLst>
                      <a:ext uri="{FF2B5EF4-FFF2-40B4-BE49-F238E27FC236}">
                        <a16:creationId xmlns="" xmlns:a16="http://schemas.microsoft.com/office/drawing/2014/main" id="{53837589-6339-4A38-8251-6C38AB6D1E0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5772" y="2092180"/>
                    <a:ext cx="1316050" cy="750887"/>
                  </a:xfrm>
                  <a:prstGeom prst="line">
                    <a:avLst/>
                  </a:prstGeom>
                  <a:ln w="6350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>
                    <a:extLst>
                      <a:ext uri="{FF2B5EF4-FFF2-40B4-BE49-F238E27FC236}">
                        <a16:creationId xmlns="" xmlns:a16="http://schemas.microsoft.com/office/drawing/2014/main" id="{10DE6CF8-46DA-44A4-901F-01A3511B6D6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616855" y="2045348"/>
                    <a:ext cx="469900" cy="80010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>
                    <a:extLst>
                      <a:ext uri="{FF2B5EF4-FFF2-40B4-BE49-F238E27FC236}">
                        <a16:creationId xmlns="" xmlns:a16="http://schemas.microsoft.com/office/drawing/2014/main" id="{FC972647-DCC2-40B6-B55C-208E54567EC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765772" y="2092180"/>
                    <a:ext cx="1318431" cy="753268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2" name="Oval 51">
                    <a:extLst>
                      <a:ext uri="{FF2B5EF4-FFF2-40B4-BE49-F238E27FC236}">
                        <a16:creationId xmlns="" xmlns:a16="http://schemas.microsoft.com/office/drawing/2014/main" id="{326AA047-47E0-4E9D-AF0C-EECE6126D0E8}"/>
                      </a:ext>
                    </a:extLst>
                  </p:cNvPr>
                  <p:cNvSpPr/>
                  <p:nvPr/>
                </p:nvSpPr>
                <p:spPr>
                  <a:xfrm>
                    <a:off x="6559138" y="2015186"/>
                    <a:ext cx="153988" cy="15398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bg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3" name="Oval 52">
                    <a:extLst>
                      <a:ext uri="{FF2B5EF4-FFF2-40B4-BE49-F238E27FC236}">
                        <a16:creationId xmlns="" xmlns:a16="http://schemas.microsoft.com/office/drawing/2014/main" id="{C02E154C-E68E-43D3-930E-DEAC99C0B0DC}"/>
                      </a:ext>
                    </a:extLst>
                  </p:cNvPr>
                  <p:cNvSpPr/>
                  <p:nvPr/>
                </p:nvSpPr>
                <p:spPr>
                  <a:xfrm>
                    <a:off x="5630047" y="1996336"/>
                    <a:ext cx="153988" cy="15398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bg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graphicFrame>
              <p:nvGraphicFramePr>
                <p:cNvPr id="44" name="Object 43">
                  <a:extLst>
                    <a:ext uri="{FF2B5EF4-FFF2-40B4-BE49-F238E27FC236}">
                      <a16:creationId xmlns="" xmlns:a16="http://schemas.microsoft.com/office/drawing/2014/main" id="{117B1B8B-1A05-4C44-9631-953745A6D09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675440" y="1664529"/>
                <a:ext cx="265113" cy="374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106" name="Equation" r:id="rId15" imgW="126720" imgH="177480" progId="Equation.DSMT4">
                        <p:embed/>
                      </p:oleObj>
                    </mc:Choice>
                    <mc:Fallback>
                      <p:oleObj name="Equation" r:id="rId15" imgW="1267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75440" y="1664529"/>
                              <a:ext cx="265113" cy="374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44">
                  <a:extLst>
                    <a:ext uri="{FF2B5EF4-FFF2-40B4-BE49-F238E27FC236}">
                      <a16:creationId xmlns="" xmlns:a16="http://schemas.microsoft.com/office/drawing/2014/main" id="{7573F441-9140-4F6C-BF86-F9C92CE17E2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648497" y="3200714"/>
                <a:ext cx="396875" cy="481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107" name="Equation" r:id="rId17" imgW="190440" imgH="228600" progId="Equation.DSMT4">
                        <p:embed/>
                      </p:oleObj>
                    </mc:Choice>
                    <mc:Fallback>
                      <p:oleObj name="Equation" r:id="rId17" imgW="1904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48497" y="3200714"/>
                              <a:ext cx="396875" cy="4810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45">
                  <a:extLst>
                    <a:ext uri="{FF2B5EF4-FFF2-40B4-BE49-F238E27FC236}">
                      <a16:creationId xmlns="" xmlns:a16="http://schemas.microsoft.com/office/drawing/2014/main" id="{DFE66A0E-1115-4701-831B-38476687B2D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94252" y="3942411"/>
                <a:ext cx="396875" cy="481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108" name="Equation" r:id="rId19" imgW="190440" imgH="228600" progId="Equation.DSMT4">
                        <p:embed/>
                      </p:oleObj>
                    </mc:Choice>
                    <mc:Fallback>
                      <p:oleObj name="Equation" r:id="rId19" imgW="1904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94252" y="3942411"/>
                              <a:ext cx="396875" cy="4810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46">
                  <a:extLst>
                    <a:ext uri="{FF2B5EF4-FFF2-40B4-BE49-F238E27FC236}">
                      <a16:creationId xmlns="" xmlns:a16="http://schemas.microsoft.com/office/drawing/2014/main" id="{FCC579D1-202C-4A25-A714-705B0715C43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808272" y="1738177"/>
                <a:ext cx="265112" cy="2936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9109" name="Equation" r:id="rId21" imgW="126720" imgH="139680" progId="Equation.DSMT4">
                        <p:embed/>
                      </p:oleObj>
                    </mc:Choice>
                    <mc:Fallback>
                      <p:oleObj name="Equation" r:id="rId21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08272" y="1738177"/>
                              <a:ext cx="265112" cy="2936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3" name="Object 22">
                <a:extLst>
                  <a:ext uri="{FF2B5EF4-FFF2-40B4-BE49-F238E27FC236}">
                    <a16:creationId xmlns="" xmlns:a16="http://schemas.microsoft.com/office/drawing/2014/main" id="{B8B1D804-037A-490C-AADC-885A890D90A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73717" y="3207262"/>
              <a:ext cx="274638" cy="442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10" name="Equation" r:id="rId23" imgW="139680" imgH="228600" progId="Equation.DSMT4">
                      <p:embed/>
                    </p:oleObj>
                  </mc:Choice>
                  <mc:Fallback>
                    <p:oleObj name="Equation" r:id="rId23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673717" y="3207262"/>
                            <a:ext cx="274638" cy="4429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Arrow Connector 23">
                <a:extLst>
                  <a:ext uri="{FF2B5EF4-FFF2-40B4-BE49-F238E27FC236}">
                    <a16:creationId xmlns="" xmlns:a16="http://schemas.microsoft.com/office/drawing/2014/main" id="{6339C072-2B60-4456-B5DB-04C2B6A34795}"/>
                  </a:ext>
                </a:extLst>
              </p:cNvPr>
              <p:cNvCxnSpPr>
                <a:cxnSpLocks/>
              </p:cNvCxnSpPr>
              <p:nvPr/>
            </p:nvCxnSpPr>
            <p:spPr>
              <a:xfrm rot="18702431" flipH="1" flipV="1">
                <a:off x="4891781" y="3393734"/>
                <a:ext cx="738467" cy="354109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triangle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="" xmlns:a16="http://schemas.microsoft.com/office/drawing/2014/main" id="{E344B5C5-46D6-488D-9BC3-3D2BCF15591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651500" y="3011792"/>
                <a:ext cx="960098" cy="390940"/>
              </a:xfrm>
              <a:prstGeom prst="line">
                <a:avLst/>
              </a:prstGeom>
              <a:ln w="28575" cmpd="sng">
                <a:solidFill>
                  <a:schemeClr val="bg1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>
                <a:extLst>
                  <a:ext uri="{FF2B5EF4-FFF2-40B4-BE49-F238E27FC236}">
                    <a16:creationId xmlns="" xmlns:a16="http://schemas.microsoft.com/office/drawing/2014/main" id="{06B159B6-2A74-49DB-B6D6-A684F3A9451F}"/>
                  </a:ext>
                </a:extLst>
              </p:cNvPr>
              <p:cNvSpPr/>
              <p:nvPr/>
            </p:nvSpPr>
            <p:spPr>
              <a:xfrm rot="20256636">
                <a:off x="5390164" y="3245361"/>
                <a:ext cx="209634" cy="209634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7" name="Object 26">
                <a:extLst>
                  <a:ext uri="{FF2B5EF4-FFF2-40B4-BE49-F238E27FC236}">
                    <a16:creationId xmlns="" xmlns:a16="http://schemas.microsoft.com/office/drawing/2014/main" id="{0E42387E-8B42-4BEE-A3CF-74AD271F02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0245919"/>
                  </p:ext>
                </p:extLst>
              </p:nvPr>
            </p:nvGraphicFramePr>
            <p:xfrm>
              <a:off x="4614804" y="1553302"/>
              <a:ext cx="2921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11" name="Equation" r:id="rId25" imgW="139680" imgH="164880" progId="Equation.DSMT4">
                      <p:embed/>
                    </p:oleObj>
                  </mc:Choice>
                  <mc:Fallback>
                    <p:oleObj name="Equation" r:id="rId25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614804" y="1553302"/>
                            <a:ext cx="292100" cy="3444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" name="TextBox 55"/>
          <p:cNvSpPr txBox="1"/>
          <p:nvPr/>
        </p:nvSpPr>
        <p:spPr>
          <a:xfrm>
            <a:off x="1968005" y="2758777"/>
            <a:ext cx="1785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ounterpart distribu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495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CB54F880-A18A-4DF7-8CCA-819429BA600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Comparison against 2D ray simulation</a:t>
            </a:r>
            <a:endParaRPr lang="zh-CN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A43054C4-0D67-4B31-BEDA-6DF9B1BAA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alidation</a:t>
            </a:r>
            <a:endParaRPr lang="zh-CN" altLang="en-US" dirty="0"/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xmlns="" id="{CDC4B007-0906-4F1C-A242-8DF37F8C5E97}"/>
              </a:ext>
            </a:extLst>
          </p:cNvPr>
          <p:cNvGrpSpPr/>
          <p:nvPr/>
        </p:nvGrpSpPr>
        <p:grpSpPr>
          <a:xfrm>
            <a:off x="1221365" y="1953626"/>
            <a:ext cx="2216213" cy="1357623"/>
            <a:chOff x="1569720" y="2006600"/>
            <a:chExt cx="2815798" cy="172492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53280E61-25DA-470B-96E3-D52A53208B42}"/>
                </a:ext>
              </a:extLst>
            </p:cNvPr>
            <p:cNvGrpSpPr/>
            <p:nvPr/>
          </p:nvGrpSpPr>
          <p:grpSpPr>
            <a:xfrm>
              <a:off x="1651727" y="2571750"/>
              <a:ext cx="321813" cy="849630"/>
              <a:chOff x="1407886" y="2264229"/>
              <a:chExt cx="2017485" cy="2061028"/>
            </a:xfrm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xmlns="" id="{1E8256A3-F317-4155-A579-070A363EF7E7}"/>
                  </a:ext>
                </a:extLst>
              </p:cNvPr>
              <p:cNvCxnSpPr/>
              <p:nvPr/>
            </p:nvCxnSpPr>
            <p:spPr>
              <a:xfrm>
                <a:off x="1407886" y="2264229"/>
                <a:ext cx="1059543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xmlns="" id="{913ABCB1-EA91-4449-96C6-5685203AEED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7429" y="2264229"/>
                <a:ext cx="957942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A9210926-3E16-4934-9243-CFE12ACFCDC2}"/>
                </a:ext>
              </a:extLst>
            </p:cNvPr>
            <p:cNvSpPr txBox="1"/>
            <p:nvPr/>
          </p:nvSpPr>
          <p:spPr>
            <a:xfrm>
              <a:off x="1643591" y="3301373"/>
              <a:ext cx="2565464" cy="430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2D raytracing</a:t>
              </a:r>
              <a:endParaRPr lang="zh-CN" altLang="en-US" sz="16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xmlns="" id="{572A8848-C442-4E81-9E4E-DBD0989C5D84}"/>
                </a:ext>
              </a:extLst>
            </p:cNvPr>
            <p:cNvGrpSpPr/>
            <p:nvPr/>
          </p:nvGrpSpPr>
          <p:grpSpPr>
            <a:xfrm>
              <a:off x="1973137" y="2571750"/>
              <a:ext cx="321813" cy="674370"/>
              <a:chOff x="1407886" y="2264229"/>
              <a:chExt cx="2017485" cy="2061028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xmlns="" id="{0C2B79AD-1973-465E-9676-9994AC1D4254}"/>
                  </a:ext>
                </a:extLst>
              </p:cNvPr>
              <p:cNvCxnSpPr/>
              <p:nvPr/>
            </p:nvCxnSpPr>
            <p:spPr>
              <a:xfrm>
                <a:off x="1407886" y="2264229"/>
                <a:ext cx="1059543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xmlns="" id="{1B80FF3B-210E-4B23-8239-008E9E2AB8F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7429" y="2264229"/>
                <a:ext cx="957942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5BB47B0B-DA76-4942-BE06-0C182831801D}"/>
                </a:ext>
              </a:extLst>
            </p:cNvPr>
            <p:cNvGrpSpPr/>
            <p:nvPr/>
          </p:nvGrpSpPr>
          <p:grpSpPr>
            <a:xfrm>
              <a:off x="2294547" y="2571750"/>
              <a:ext cx="321813" cy="415290"/>
              <a:chOff x="1407886" y="2264229"/>
              <a:chExt cx="2017485" cy="2061028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xmlns="" id="{86815757-732F-4614-A4F8-FBE5DD5A2D09}"/>
                  </a:ext>
                </a:extLst>
              </p:cNvPr>
              <p:cNvCxnSpPr/>
              <p:nvPr/>
            </p:nvCxnSpPr>
            <p:spPr>
              <a:xfrm>
                <a:off x="1407886" y="2264229"/>
                <a:ext cx="1059543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xmlns="" id="{00D242C6-9382-4986-AF6F-8C2FBA747D0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7429" y="2264229"/>
                <a:ext cx="957942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CBA1CD23-F3AE-4DB3-8484-909DB8957D87}"/>
                </a:ext>
              </a:extLst>
            </p:cNvPr>
            <p:cNvGrpSpPr/>
            <p:nvPr/>
          </p:nvGrpSpPr>
          <p:grpSpPr>
            <a:xfrm>
              <a:off x="3065782" y="2571750"/>
              <a:ext cx="321813" cy="537210"/>
              <a:chOff x="1407886" y="2264229"/>
              <a:chExt cx="2017485" cy="2061028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xmlns="" id="{5C7948F4-6BD6-435C-9DFE-55A61CD42594}"/>
                  </a:ext>
                </a:extLst>
              </p:cNvPr>
              <p:cNvCxnSpPr/>
              <p:nvPr/>
            </p:nvCxnSpPr>
            <p:spPr>
              <a:xfrm>
                <a:off x="1407886" y="2264229"/>
                <a:ext cx="1059543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xmlns="" id="{1D170083-AEA8-4773-9745-E9BF01AB803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7429" y="2264229"/>
                <a:ext cx="957942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xmlns="" id="{E03AC223-B7DD-4CFD-B1F3-75A14581B4C5}"/>
                </a:ext>
              </a:extLst>
            </p:cNvPr>
            <p:cNvGrpSpPr/>
            <p:nvPr/>
          </p:nvGrpSpPr>
          <p:grpSpPr>
            <a:xfrm>
              <a:off x="3383319" y="2571750"/>
              <a:ext cx="321813" cy="674370"/>
              <a:chOff x="1407886" y="2264229"/>
              <a:chExt cx="2017485" cy="2061028"/>
            </a:xfrm>
          </p:grpSpPr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xmlns="" id="{EEB7F1BF-ED17-4133-850F-E44624451A79}"/>
                  </a:ext>
                </a:extLst>
              </p:cNvPr>
              <p:cNvCxnSpPr/>
              <p:nvPr/>
            </p:nvCxnSpPr>
            <p:spPr>
              <a:xfrm>
                <a:off x="1407886" y="2264229"/>
                <a:ext cx="1059543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xmlns="" id="{B30EE011-9998-4C46-854A-C39DF318623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7429" y="2264229"/>
                <a:ext cx="957942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xmlns="" id="{488F9F4C-B592-427C-AB0A-341E1486540A}"/>
                </a:ext>
              </a:extLst>
            </p:cNvPr>
            <p:cNvGrpSpPr/>
            <p:nvPr/>
          </p:nvGrpSpPr>
          <p:grpSpPr>
            <a:xfrm>
              <a:off x="3708959" y="2571750"/>
              <a:ext cx="321813" cy="323850"/>
              <a:chOff x="1407886" y="2264229"/>
              <a:chExt cx="2017485" cy="2061028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xmlns="" id="{3464522E-9929-4319-8058-29DFE5C4EFE4}"/>
                  </a:ext>
                </a:extLst>
              </p:cNvPr>
              <p:cNvCxnSpPr/>
              <p:nvPr/>
            </p:nvCxnSpPr>
            <p:spPr>
              <a:xfrm>
                <a:off x="1407886" y="2264229"/>
                <a:ext cx="1059543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xmlns="" id="{6EDC84D0-B3B2-45D7-9DC6-34394F4F63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7429" y="2264229"/>
                <a:ext cx="957942" cy="206102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xmlns="" id="{E1516A03-9EE5-4043-ADAE-852B0EFCB627}"/>
                </a:ext>
              </a:extLst>
            </p:cNvPr>
            <p:cNvCxnSpPr>
              <a:cxnSpLocks/>
            </p:cNvCxnSpPr>
            <p:nvPr/>
          </p:nvCxnSpPr>
          <p:spPr>
            <a:xfrm>
              <a:off x="1569720" y="2571750"/>
              <a:ext cx="2552700" cy="0"/>
            </a:xfrm>
            <a:prstGeom prst="line">
              <a:avLst/>
            </a:prstGeom>
            <a:ln w="762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5BE4749-DB20-425E-AA2C-0E4254C40588}"/>
                </a:ext>
              </a:extLst>
            </p:cNvPr>
            <p:cNvSpPr txBox="1"/>
            <p:nvPr/>
          </p:nvSpPr>
          <p:spPr>
            <a:xfrm>
              <a:off x="2641875" y="2471023"/>
              <a:ext cx="3653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…</a:t>
              </a:r>
              <a:endParaRPr lang="zh-CN" alt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xmlns="" id="{5FA15F6E-61BC-4C7A-96C9-342C3F0B5A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0182" y="2009867"/>
              <a:ext cx="685573" cy="698223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xmlns="" id="{E679B387-65CE-46DE-9FC3-44293C81A4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89275" y="2009867"/>
              <a:ext cx="626360" cy="637918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xmlns="" id="{531E086C-E28B-4600-806A-0388A98ABB0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52851" y="2009867"/>
              <a:ext cx="632667" cy="644341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xmlns="" id="{723561E2-6E1C-4E9C-8AA3-33EA9D53EE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0181" y="2686050"/>
              <a:ext cx="217919" cy="2204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xmlns="" id="{15F05E76-B403-4D03-8C34-1F22918F2C4C}"/>
                </a:ext>
              </a:extLst>
            </p:cNvPr>
            <p:cNvCxnSpPr>
              <a:cxnSpLocks/>
            </p:cNvCxnSpPr>
            <p:nvPr/>
          </p:nvCxnSpPr>
          <p:spPr>
            <a:xfrm>
              <a:off x="3091136" y="2654023"/>
              <a:ext cx="268014" cy="25677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xmlns="" id="{61A4D042-EDD0-4D64-B3A4-B02B54D6AF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52850" y="2647785"/>
              <a:ext cx="250238" cy="19076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xmlns="" id="{AA760783-8A4B-4DA9-9BD7-BEE106B3F04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17726" y="2043459"/>
              <a:ext cx="464105" cy="63857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xmlns="" id="{56724AD6-BB96-4BB9-8F03-50D7AE461F8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62715" y="2041525"/>
              <a:ext cx="798480" cy="634986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xmlns="" id="{58C9A406-9251-4C16-A473-20542631F1C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74692" y="2006600"/>
              <a:ext cx="432016" cy="641186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9" name="TextBox 88">
            <a:extLst>
              <a:ext uri="{FF2B5EF4-FFF2-40B4-BE49-F238E27FC236}">
                <a16:creationId xmlns:a16="http://schemas.microsoft.com/office/drawing/2014/main" xmlns="" id="{FA2A0039-1312-4E5B-AB14-AAAC3ABA14B1}"/>
              </a:ext>
            </a:extLst>
          </p:cNvPr>
          <p:cNvSpPr txBox="1"/>
          <p:nvPr/>
        </p:nvSpPr>
        <p:spPr>
          <a:xfrm>
            <a:off x="60914" y="4237212"/>
            <a:ext cx="1737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r </a:t>
            </a:r>
            <a:r>
              <a:rPr lang="en-US" altLang="zh-CN" sz="16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otal BRDF</a:t>
            </a:r>
            <a:endParaRPr lang="zh-CN" altLang="en-US" sz="16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94" name="Graphic 93">
            <a:extLst>
              <a:ext uri="{FF2B5EF4-FFF2-40B4-BE49-F238E27FC236}">
                <a16:creationId xmlns:a16="http://schemas.microsoft.com/office/drawing/2014/main" xmlns="" id="{C2D3CCED-926D-496C-9FB3-5F3C61E373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6477092" y="2186452"/>
            <a:ext cx="2049080" cy="898226"/>
          </a:xfrm>
          <a:prstGeom prst="rect">
            <a:avLst/>
          </a:prstGeom>
        </p:spPr>
      </p:pic>
      <p:pic>
        <p:nvPicPr>
          <p:cNvPr id="95" name="Graphic 94">
            <a:extLst>
              <a:ext uri="{FF2B5EF4-FFF2-40B4-BE49-F238E27FC236}">
                <a16:creationId xmlns:a16="http://schemas.microsoft.com/office/drawing/2014/main" xmlns="" id="{84AADF24-0D35-4804-B9A8-1FC8BCB3CB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6477092" y="3593723"/>
            <a:ext cx="2049080" cy="898226"/>
          </a:xfrm>
          <a:prstGeom prst="rect">
            <a:avLst/>
          </a:prstGeom>
        </p:spPr>
      </p:pic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7DFC13A4-34DA-4FB6-BB15-D48862F9B1C6}"/>
              </a:ext>
            </a:extLst>
          </p:cNvPr>
          <p:cNvSpPr txBox="1"/>
          <p:nvPr/>
        </p:nvSpPr>
        <p:spPr>
          <a:xfrm>
            <a:off x="6098282" y="2017834"/>
            <a:ext cx="387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solidFill>
                  <a:schemeClr val="bg1"/>
                </a:solidFill>
              </a:rPr>
              <a:t>1.2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xmlns="" id="{73490B95-6C5A-4472-A724-B623F3EB2EFC}"/>
              </a:ext>
            </a:extLst>
          </p:cNvPr>
          <p:cNvSpPr txBox="1"/>
          <p:nvPr/>
        </p:nvSpPr>
        <p:spPr>
          <a:xfrm>
            <a:off x="6098282" y="2851163"/>
            <a:ext cx="387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solidFill>
                  <a:schemeClr val="bg1"/>
                </a:solidFill>
              </a:rPr>
              <a:t>0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xmlns="" id="{5BD44B86-F745-40AF-82FB-32611F2BDD01}"/>
              </a:ext>
            </a:extLst>
          </p:cNvPr>
          <p:cNvSpPr txBox="1"/>
          <p:nvPr/>
        </p:nvSpPr>
        <p:spPr>
          <a:xfrm>
            <a:off x="6099478" y="3470601"/>
            <a:ext cx="387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solidFill>
                  <a:schemeClr val="bg1"/>
                </a:solidFill>
              </a:rPr>
              <a:t>1.2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xmlns="" id="{7A3C5BD2-DCB2-4599-A622-77B6CB9AECD0}"/>
              </a:ext>
            </a:extLst>
          </p:cNvPr>
          <p:cNvSpPr txBox="1"/>
          <p:nvPr/>
        </p:nvSpPr>
        <p:spPr>
          <a:xfrm>
            <a:off x="6099478" y="4303930"/>
            <a:ext cx="387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solidFill>
                  <a:schemeClr val="bg1"/>
                </a:solidFill>
              </a:rPr>
              <a:t>0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xmlns="" id="{8F850502-EB33-4618-82D9-29DDCB937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98623"/>
              </p:ext>
            </p:extLst>
          </p:nvPr>
        </p:nvGraphicFramePr>
        <p:xfrm>
          <a:off x="6385140" y="3049280"/>
          <a:ext cx="242256" cy="34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2"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xmlns="" id="{6BABE61F-4D36-480C-8EC7-348518BD7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5140" y="3049280"/>
                        <a:ext cx="242256" cy="34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xmlns="" id="{7DBB1C87-D329-4B0C-9BA1-AE7226EA6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43556"/>
              </p:ext>
            </p:extLst>
          </p:nvPr>
        </p:nvGraphicFramePr>
        <p:xfrm>
          <a:off x="6385140" y="4488741"/>
          <a:ext cx="242256" cy="34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3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xmlns="" id="{8F850502-EB33-4618-82D9-29DDCB937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85140" y="4488741"/>
                        <a:ext cx="242256" cy="34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xmlns="" id="{1DFF652F-B550-41C3-9E7B-DAD07F86B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621713"/>
              </p:ext>
            </p:extLst>
          </p:nvPr>
        </p:nvGraphicFramePr>
        <p:xfrm>
          <a:off x="8430380" y="4485418"/>
          <a:ext cx="1444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4" name="Equation" r:id="rId12" imgW="164880" imgH="393480" progId="Equation.DSMT4">
                  <p:embed/>
                </p:oleObj>
              </mc:Choice>
              <mc:Fallback>
                <p:oleObj name="Equation" r:id="rId12" imgW="164880" imgH="393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xmlns="" id="{7DBB1C87-D329-4B0C-9BA1-AE7226EA6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0380" y="4485418"/>
                        <a:ext cx="14446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xmlns="" id="{859FE10E-EB46-447A-A8E1-91BF305F3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53547"/>
              </p:ext>
            </p:extLst>
          </p:nvPr>
        </p:nvGraphicFramePr>
        <p:xfrm>
          <a:off x="8430380" y="3049280"/>
          <a:ext cx="1444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5" name="Equation" r:id="rId14" imgW="164880" imgH="393480" progId="Equation.DSMT4">
                  <p:embed/>
                </p:oleObj>
              </mc:Choice>
              <mc:Fallback>
                <p:oleObj name="Equation" r:id="rId14" imgW="164880" imgH="39348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xmlns="" id="{1DFF652F-B550-41C3-9E7B-DAD07F86B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30380" y="3049280"/>
                        <a:ext cx="14446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xmlns="" id="{46CE0ABD-DD3C-4286-A2E6-D21BDD0D6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38591"/>
              </p:ext>
            </p:extLst>
          </p:nvPr>
        </p:nvGraphicFramePr>
        <p:xfrm>
          <a:off x="7444542" y="3143501"/>
          <a:ext cx="111125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6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xmlns="" id="{859FE10E-EB46-447A-A8E1-91BF305F3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44542" y="3143501"/>
                        <a:ext cx="111125" cy="15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xmlns="" id="{8C59A2DC-C454-4A9B-96FE-5FFFF9DD2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8391"/>
              </p:ext>
            </p:extLst>
          </p:nvPr>
        </p:nvGraphicFramePr>
        <p:xfrm>
          <a:off x="7444542" y="4579874"/>
          <a:ext cx="111125" cy="15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7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xmlns="" id="{46CE0ABD-DD3C-4286-A2E6-D21BDD0D6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44542" y="4579874"/>
                        <a:ext cx="111125" cy="15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Arrow: Right 110">
            <a:extLst>
              <a:ext uri="{FF2B5EF4-FFF2-40B4-BE49-F238E27FC236}">
                <a16:creationId xmlns:a16="http://schemas.microsoft.com/office/drawing/2014/main" xmlns="" id="{B867986E-B33F-432F-AE65-3761046376BA}"/>
              </a:ext>
            </a:extLst>
          </p:cNvPr>
          <p:cNvSpPr/>
          <p:nvPr/>
        </p:nvSpPr>
        <p:spPr>
          <a:xfrm>
            <a:off x="4090859" y="3219822"/>
            <a:ext cx="492667" cy="369333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xmlns="" id="{FD766CA8-7408-4121-9F62-472A138E7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0887"/>
              </p:ext>
            </p:extLst>
          </p:nvPr>
        </p:nvGraphicFramePr>
        <p:xfrm>
          <a:off x="7128629" y="1903256"/>
          <a:ext cx="6318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8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xmlns="" id="{6BABE61F-4D36-480C-8EC7-348518BD7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28629" y="1903256"/>
                        <a:ext cx="631825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" name="Group 166">
            <a:extLst>
              <a:ext uri="{FF2B5EF4-FFF2-40B4-BE49-F238E27FC236}">
                <a16:creationId xmlns:a16="http://schemas.microsoft.com/office/drawing/2014/main" xmlns="" id="{B4212A98-4C8A-42B3-973F-12AABFAE4848}"/>
              </a:ext>
            </a:extLst>
          </p:cNvPr>
          <p:cNvGrpSpPr/>
          <p:nvPr/>
        </p:nvGrpSpPr>
        <p:grpSpPr>
          <a:xfrm>
            <a:off x="5035430" y="2143252"/>
            <a:ext cx="1095617" cy="1144720"/>
            <a:chOff x="5158740" y="2201027"/>
            <a:chExt cx="1095617" cy="1144720"/>
          </a:xfrm>
        </p:grpSpPr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xmlns="" id="{1EEB1B9B-67F6-48F3-8633-4D543A5B39C3}"/>
                </a:ext>
              </a:extLst>
            </p:cNvPr>
            <p:cNvGrpSpPr/>
            <p:nvPr/>
          </p:nvGrpSpPr>
          <p:grpSpPr>
            <a:xfrm>
              <a:off x="5158740" y="2671377"/>
              <a:ext cx="1095617" cy="674370"/>
              <a:chOff x="3026803" y="2571750"/>
              <a:chExt cx="1095617" cy="674370"/>
            </a:xfrm>
          </p:grpSpPr>
          <p:grpSp>
            <p:nvGrpSpPr>
              <p:cNvPr id="120" name="Group 119">
                <a:extLst>
                  <a:ext uri="{FF2B5EF4-FFF2-40B4-BE49-F238E27FC236}">
                    <a16:creationId xmlns:a16="http://schemas.microsoft.com/office/drawing/2014/main" xmlns="" id="{E26F1EC1-5E8F-4DA0-900D-235B728640E8}"/>
                  </a:ext>
                </a:extLst>
              </p:cNvPr>
              <p:cNvGrpSpPr/>
              <p:nvPr/>
            </p:nvGrpSpPr>
            <p:grpSpPr>
              <a:xfrm>
                <a:off x="3065782" y="2571750"/>
                <a:ext cx="321813" cy="537210"/>
                <a:chOff x="1407886" y="2264229"/>
                <a:chExt cx="2017485" cy="2061028"/>
              </a:xfrm>
            </p:grpSpPr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xmlns="" id="{E0F26786-7DAB-4279-908C-7CCA94697D76}"/>
                    </a:ext>
                  </a:extLst>
                </p:cNvPr>
                <p:cNvCxnSpPr/>
                <p:nvPr/>
              </p:nvCxnSpPr>
              <p:spPr>
                <a:xfrm>
                  <a:off x="1407886" y="2264229"/>
                  <a:ext cx="1059543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xmlns="" id="{566ECE36-601F-44B4-98AA-9DB0907608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467429" y="2264229"/>
                  <a:ext cx="957942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1" name="Group 120">
                <a:extLst>
                  <a:ext uri="{FF2B5EF4-FFF2-40B4-BE49-F238E27FC236}">
                    <a16:creationId xmlns:a16="http://schemas.microsoft.com/office/drawing/2014/main" xmlns="" id="{57D23AD2-5CA9-4AB1-8C9D-96B10A9B25E3}"/>
                  </a:ext>
                </a:extLst>
              </p:cNvPr>
              <p:cNvGrpSpPr/>
              <p:nvPr/>
            </p:nvGrpSpPr>
            <p:grpSpPr>
              <a:xfrm>
                <a:off x="3383319" y="2571750"/>
                <a:ext cx="321813" cy="674370"/>
                <a:chOff x="1407886" y="2264229"/>
                <a:chExt cx="2017485" cy="2061028"/>
              </a:xfrm>
            </p:grpSpPr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xmlns="" id="{B1E8768F-07D8-408E-962E-CFF8E13CF0B7}"/>
                    </a:ext>
                  </a:extLst>
                </p:cNvPr>
                <p:cNvCxnSpPr/>
                <p:nvPr/>
              </p:nvCxnSpPr>
              <p:spPr>
                <a:xfrm>
                  <a:off x="1407886" y="2264229"/>
                  <a:ext cx="1059543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xmlns="" id="{5FDAFE06-18BA-49C9-9DF8-3CDC9624392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467429" y="2264229"/>
                  <a:ext cx="957942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2" name="Group 121">
                <a:extLst>
                  <a:ext uri="{FF2B5EF4-FFF2-40B4-BE49-F238E27FC236}">
                    <a16:creationId xmlns:a16="http://schemas.microsoft.com/office/drawing/2014/main" xmlns="" id="{EEB246C7-1C03-44EC-B8A9-50411E0281A1}"/>
                  </a:ext>
                </a:extLst>
              </p:cNvPr>
              <p:cNvGrpSpPr/>
              <p:nvPr/>
            </p:nvGrpSpPr>
            <p:grpSpPr>
              <a:xfrm>
                <a:off x="3708959" y="2571750"/>
                <a:ext cx="321813" cy="323850"/>
                <a:chOff x="1407886" y="2264229"/>
                <a:chExt cx="2017485" cy="2061028"/>
              </a:xfrm>
            </p:grpSpPr>
            <p:cxnSp>
              <p:nvCxnSpPr>
                <p:cNvPr id="134" name="Straight Connector 133">
                  <a:extLst>
                    <a:ext uri="{FF2B5EF4-FFF2-40B4-BE49-F238E27FC236}">
                      <a16:creationId xmlns:a16="http://schemas.microsoft.com/office/drawing/2014/main" xmlns="" id="{7AB556DA-85B8-4AF3-B869-90EAB2CE87D6}"/>
                    </a:ext>
                  </a:extLst>
                </p:cNvPr>
                <p:cNvCxnSpPr/>
                <p:nvPr/>
              </p:nvCxnSpPr>
              <p:spPr>
                <a:xfrm>
                  <a:off x="1407886" y="2264229"/>
                  <a:ext cx="1059543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xmlns="" id="{6D5ADE79-BB91-428C-8ECB-9A4BF8A780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467429" y="2264229"/>
                  <a:ext cx="957942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xmlns="" id="{859A75D9-E7BD-410D-ADA6-1BB179C2A2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6803" y="2571750"/>
                <a:ext cx="1095617" cy="0"/>
              </a:xfrm>
              <a:prstGeom prst="line">
                <a:avLst/>
              </a:prstGeom>
              <a:ln w="762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xmlns="" id="{3F4B3403-3121-4229-9434-48D9D22E6CDF}"/>
                </a:ext>
              </a:extLst>
            </p:cNvPr>
            <p:cNvCxnSpPr/>
            <p:nvPr/>
          </p:nvCxnSpPr>
          <p:spPr>
            <a:xfrm>
              <a:off x="5280666" y="2201027"/>
              <a:ext cx="0" cy="64685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>
              <a:extLst>
                <a:ext uri="{FF2B5EF4-FFF2-40B4-BE49-F238E27FC236}">
                  <a16:creationId xmlns:a16="http://schemas.microsoft.com/office/drawing/2014/main" xmlns="" id="{EC79BD86-C2F5-4BE6-B398-32FBA67515CD}"/>
                </a:ext>
              </a:extLst>
            </p:cNvPr>
            <p:cNvCxnSpPr/>
            <p:nvPr/>
          </p:nvCxnSpPr>
          <p:spPr>
            <a:xfrm>
              <a:off x="5623566" y="2201027"/>
              <a:ext cx="0" cy="64685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>
              <a:extLst>
                <a:ext uri="{FF2B5EF4-FFF2-40B4-BE49-F238E27FC236}">
                  <a16:creationId xmlns:a16="http://schemas.microsoft.com/office/drawing/2014/main" xmlns="" id="{B1D04F21-0D83-4C54-ABBE-9CB595B9F291}"/>
                </a:ext>
              </a:extLst>
            </p:cNvPr>
            <p:cNvCxnSpPr/>
            <p:nvPr/>
          </p:nvCxnSpPr>
          <p:spPr>
            <a:xfrm>
              <a:off x="5966466" y="2201027"/>
              <a:ext cx="0" cy="64685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DA068D29-DE94-422A-B961-39CD90F87DE2}"/>
              </a:ext>
            </a:extLst>
          </p:cNvPr>
          <p:cNvGrpSpPr/>
          <p:nvPr/>
        </p:nvGrpSpPr>
        <p:grpSpPr>
          <a:xfrm>
            <a:off x="4814181" y="3686106"/>
            <a:ext cx="1288432" cy="1043945"/>
            <a:chOff x="4965925" y="3912825"/>
            <a:chExt cx="1288432" cy="1043945"/>
          </a:xfrm>
        </p:grpSpPr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xmlns="" id="{8EC20704-BDB7-45F9-A68E-EF552F680185}"/>
                </a:ext>
              </a:extLst>
            </p:cNvPr>
            <p:cNvGrpSpPr/>
            <p:nvPr/>
          </p:nvGrpSpPr>
          <p:grpSpPr>
            <a:xfrm>
              <a:off x="5158740" y="4282400"/>
              <a:ext cx="1095617" cy="674370"/>
              <a:chOff x="3026803" y="2571750"/>
              <a:chExt cx="1095617" cy="674370"/>
            </a:xfrm>
          </p:grpSpPr>
          <p:grpSp>
            <p:nvGrpSpPr>
              <p:cNvPr id="152" name="Group 151">
                <a:extLst>
                  <a:ext uri="{FF2B5EF4-FFF2-40B4-BE49-F238E27FC236}">
                    <a16:creationId xmlns:a16="http://schemas.microsoft.com/office/drawing/2014/main" xmlns="" id="{3A977558-BBAB-4CC7-A38E-7AC1D156DBAC}"/>
                  </a:ext>
                </a:extLst>
              </p:cNvPr>
              <p:cNvGrpSpPr/>
              <p:nvPr/>
            </p:nvGrpSpPr>
            <p:grpSpPr>
              <a:xfrm>
                <a:off x="3065782" y="2571750"/>
                <a:ext cx="321813" cy="537210"/>
                <a:chOff x="1407886" y="2264229"/>
                <a:chExt cx="2017485" cy="2061028"/>
              </a:xfrm>
            </p:grpSpPr>
            <p:cxnSp>
              <p:nvCxnSpPr>
                <p:cNvPr id="160" name="Straight Connector 159">
                  <a:extLst>
                    <a:ext uri="{FF2B5EF4-FFF2-40B4-BE49-F238E27FC236}">
                      <a16:creationId xmlns:a16="http://schemas.microsoft.com/office/drawing/2014/main" xmlns="" id="{A16E2B54-936C-4F2D-A688-5F9AB41CC9A6}"/>
                    </a:ext>
                  </a:extLst>
                </p:cNvPr>
                <p:cNvCxnSpPr/>
                <p:nvPr/>
              </p:nvCxnSpPr>
              <p:spPr>
                <a:xfrm>
                  <a:off x="1407886" y="2264229"/>
                  <a:ext cx="1059543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xmlns="" id="{8445BA67-71E7-453E-A189-E3973CF55C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467429" y="2264229"/>
                  <a:ext cx="957942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3" name="Group 152">
                <a:extLst>
                  <a:ext uri="{FF2B5EF4-FFF2-40B4-BE49-F238E27FC236}">
                    <a16:creationId xmlns:a16="http://schemas.microsoft.com/office/drawing/2014/main" xmlns="" id="{B28A5D16-FC41-4D7D-BE72-03BF0BA98D11}"/>
                  </a:ext>
                </a:extLst>
              </p:cNvPr>
              <p:cNvGrpSpPr/>
              <p:nvPr/>
            </p:nvGrpSpPr>
            <p:grpSpPr>
              <a:xfrm>
                <a:off x="3383319" y="2571750"/>
                <a:ext cx="321813" cy="674370"/>
                <a:chOff x="1407886" y="2264229"/>
                <a:chExt cx="2017485" cy="2061028"/>
              </a:xfrm>
            </p:grpSpPr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xmlns="" id="{E4058B29-A8D7-4FEA-A25C-DB4ED5131EF1}"/>
                    </a:ext>
                  </a:extLst>
                </p:cNvPr>
                <p:cNvCxnSpPr/>
                <p:nvPr/>
              </p:nvCxnSpPr>
              <p:spPr>
                <a:xfrm>
                  <a:off x="1407886" y="2264229"/>
                  <a:ext cx="1059543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>
                  <a:extLst>
                    <a:ext uri="{FF2B5EF4-FFF2-40B4-BE49-F238E27FC236}">
                      <a16:creationId xmlns:a16="http://schemas.microsoft.com/office/drawing/2014/main" xmlns="" id="{196B29AE-E7FB-4023-B55B-1AC20EBA56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467429" y="2264229"/>
                  <a:ext cx="957942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4" name="Group 153">
                <a:extLst>
                  <a:ext uri="{FF2B5EF4-FFF2-40B4-BE49-F238E27FC236}">
                    <a16:creationId xmlns:a16="http://schemas.microsoft.com/office/drawing/2014/main" xmlns="" id="{56C06FC1-37C2-4E6A-A0AC-904B19CB7675}"/>
                  </a:ext>
                </a:extLst>
              </p:cNvPr>
              <p:cNvGrpSpPr/>
              <p:nvPr/>
            </p:nvGrpSpPr>
            <p:grpSpPr>
              <a:xfrm>
                <a:off x="3708959" y="2571750"/>
                <a:ext cx="321813" cy="323850"/>
                <a:chOff x="1407886" y="2264229"/>
                <a:chExt cx="2017485" cy="2061028"/>
              </a:xfrm>
            </p:grpSpPr>
            <p:cxnSp>
              <p:nvCxnSpPr>
                <p:cNvPr id="156" name="Straight Connector 155">
                  <a:extLst>
                    <a:ext uri="{FF2B5EF4-FFF2-40B4-BE49-F238E27FC236}">
                      <a16:creationId xmlns:a16="http://schemas.microsoft.com/office/drawing/2014/main" xmlns="" id="{70EE4490-720D-40AA-B5F5-1309994EEAEB}"/>
                    </a:ext>
                  </a:extLst>
                </p:cNvPr>
                <p:cNvCxnSpPr/>
                <p:nvPr/>
              </p:nvCxnSpPr>
              <p:spPr>
                <a:xfrm>
                  <a:off x="1407886" y="2264229"/>
                  <a:ext cx="1059543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xmlns="" id="{A6780DAC-8F84-4DB3-A101-ADECC84F93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467429" y="2264229"/>
                  <a:ext cx="957942" cy="206102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xmlns="" id="{045ACA7F-42C9-4F90-9F95-32AB1E5921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6803" y="2571750"/>
                <a:ext cx="1095617" cy="0"/>
              </a:xfrm>
              <a:prstGeom prst="line">
                <a:avLst/>
              </a:prstGeom>
              <a:ln w="762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2" name="Straight Arrow Connector 161">
              <a:extLst>
                <a:ext uri="{FF2B5EF4-FFF2-40B4-BE49-F238E27FC236}">
                  <a16:creationId xmlns:a16="http://schemas.microsoft.com/office/drawing/2014/main" xmlns="" id="{F1A6A8CB-E9BB-47EA-B3FD-08CA4719994E}"/>
                </a:ext>
              </a:extLst>
            </p:cNvPr>
            <p:cNvCxnSpPr>
              <a:cxnSpLocks/>
            </p:cNvCxnSpPr>
            <p:nvPr/>
          </p:nvCxnSpPr>
          <p:spPr>
            <a:xfrm>
              <a:off x="4965925" y="3931499"/>
              <a:ext cx="464826" cy="427481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>
              <a:extLst>
                <a:ext uri="{FF2B5EF4-FFF2-40B4-BE49-F238E27FC236}">
                  <a16:creationId xmlns:a16="http://schemas.microsoft.com/office/drawing/2014/main" xmlns="" id="{08D524E6-644E-4B4C-9AF9-5783FA187F5A}"/>
                </a:ext>
              </a:extLst>
            </p:cNvPr>
            <p:cNvCxnSpPr>
              <a:cxnSpLocks/>
            </p:cNvCxnSpPr>
            <p:nvPr/>
          </p:nvCxnSpPr>
          <p:spPr>
            <a:xfrm>
              <a:off x="5327131" y="3931499"/>
              <a:ext cx="464826" cy="427481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>
              <a:extLst>
                <a:ext uri="{FF2B5EF4-FFF2-40B4-BE49-F238E27FC236}">
                  <a16:creationId xmlns:a16="http://schemas.microsoft.com/office/drawing/2014/main" xmlns="" id="{A413BDE7-603B-4E48-B2A1-8302F0FE401D}"/>
                </a:ext>
              </a:extLst>
            </p:cNvPr>
            <p:cNvCxnSpPr>
              <a:cxnSpLocks/>
            </p:cNvCxnSpPr>
            <p:nvPr/>
          </p:nvCxnSpPr>
          <p:spPr>
            <a:xfrm>
              <a:off x="5661223" y="3912825"/>
              <a:ext cx="464826" cy="427481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xmlns="" id="{635301B8-3F52-4251-B2BB-5A2EB0F95B7B}"/>
              </a:ext>
            </a:extLst>
          </p:cNvPr>
          <p:cNvGrpSpPr/>
          <p:nvPr/>
        </p:nvGrpSpPr>
        <p:grpSpPr>
          <a:xfrm>
            <a:off x="968161" y="3355614"/>
            <a:ext cx="3103598" cy="1242240"/>
            <a:chOff x="540663" y="3388440"/>
            <a:chExt cx="3476625" cy="1391547"/>
          </a:xfrm>
        </p:grpSpPr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xmlns="" id="{6BABE61F-4D36-480C-8EC7-348518BD77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606935"/>
                </p:ext>
              </p:extLst>
            </p:nvPr>
          </p:nvGraphicFramePr>
          <p:xfrm>
            <a:off x="885826" y="3388440"/>
            <a:ext cx="2746954" cy="468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49" name="Equation" r:id="rId22" imgW="2768400" imgH="469800" progId="Equation.DSMT4">
                    <p:embed/>
                  </p:oleObj>
                </mc:Choice>
                <mc:Fallback>
                  <p:oleObj name="Equation" r:id="rId22" imgW="2768400" imgH="469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xmlns="" id="{4EC2CFBB-819C-453F-B1BB-E71F909EC4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85826" y="3388440"/>
                          <a:ext cx="2746954" cy="4687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67">
              <a:extLst>
                <a:ext uri="{FF2B5EF4-FFF2-40B4-BE49-F238E27FC236}">
                  <a16:creationId xmlns:a16="http://schemas.microsoft.com/office/drawing/2014/main" xmlns="" id="{4CF8BAB7-849C-4448-8E0C-4A5C7C7553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990320"/>
                </p:ext>
              </p:extLst>
            </p:nvPr>
          </p:nvGraphicFramePr>
          <p:xfrm>
            <a:off x="540663" y="3857537"/>
            <a:ext cx="347662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50" name="Equation" r:id="rId24" imgW="3504960" imgH="469800" progId="Equation.DSMT4">
                    <p:embed/>
                  </p:oleObj>
                </mc:Choice>
                <mc:Fallback>
                  <p:oleObj name="Equation" r:id="rId24" imgW="3504960" imgH="46980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xmlns="" id="{6BABE61F-4D36-480C-8EC7-348518BD77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40663" y="3857537"/>
                          <a:ext cx="3476625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>
              <a:extLst>
                <a:ext uri="{FF2B5EF4-FFF2-40B4-BE49-F238E27FC236}">
                  <a16:creationId xmlns:a16="http://schemas.microsoft.com/office/drawing/2014/main" xmlns="" id="{8F34285C-F388-4AD1-BEE7-8C0AD49A0F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939027"/>
                </p:ext>
              </p:extLst>
            </p:nvPr>
          </p:nvGraphicFramePr>
          <p:xfrm>
            <a:off x="1542266" y="4310087"/>
            <a:ext cx="146621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51" name="Equation" r:id="rId26" imgW="1346040" imgH="431640" progId="Equation.DSMT4">
                    <p:embed/>
                  </p:oleObj>
                </mc:Choice>
                <mc:Fallback>
                  <p:oleObj name="Equation" r:id="rId26" imgW="1346040" imgH="4316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xmlns="" id="{8785783D-38C2-4AE3-8666-DE1B585354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542266" y="4310087"/>
                          <a:ext cx="1466217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" name="Slide Number Placeholder 5">
            <a:extLst>
              <a:ext uri="{FF2B5EF4-FFF2-40B4-BE49-F238E27FC236}">
                <a16:creationId xmlns:a16="http://schemas.microsoft.com/office/drawing/2014/main" xmlns="" id="{878CE92E-FFC7-4411-8C1A-364B7062AA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6092" y="3365098"/>
            <a:ext cx="11010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</a:rPr>
              <a:t>Symmetric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20318" y="3700607"/>
            <a:ext cx="1101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Non-symmetric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33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89A51BBD-D29C-4F11-A27A-45CC246C2783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Energy preservation</a:t>
            </a:r>
            <a:endParaRPr lang="zh-CN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2EFE5A67-42DA-4863-B020-B55211A6A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alidation</a:t>
            </a:r>
            <a:endParaRPr lang="zh-CN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370F3F2-AE55-45E9-9205-D17404C57A4E}"/>
              </a:ext>
            </a:extLst>
          </p:cNvPr>
          <p:cNvSpPr txBox="1"/>
          <p:nvPr/>
        </p:nvSpPr>
        <p:spPr>
          <a:xfrm>
            <a:off x="4701982" y="4384718"/>
            <a:ext cx="19165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ymmetri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3A52830-62EF-4F0D-B44E-28038CCB31DD}"/>
              </a:ext>
            </a:extLst>
          </p:cNvPr>
          <p:cNvSpPr txBox="1"/>
          <p:nvPr/>
        </p:nvSpPr>
        <p:spPr>
          <a:xfrm>
            <a:off x="6826196" y="4384718"/>
            <a:ext cx="196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nsymmetri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1A4CD8D-A8F9-449F-B124-E19E9E062405}"/>
              </a:ext>
            </a:extLst>
          </p:cNvPr>
          <p:cNvSpPr txBox="1"/>
          <p:nvPr/>
        </p:nvSpPr>
        <p:spPr>
          <a:xfrm>
            <a:off x="5051235" y="1972808"/>
            <a:ext cx="3368334" cy="374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ultiple scatteri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100CB1B-DDBA-4E53-B77E-F30E0AAA12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071" y="2352686"/>
            <a:ext cx="2021000" cy="2021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22662E3-AD80-413B-A811-BE1632E37F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733" y="2352686"/>
            <a:ext cx="2021000" cy="20210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349055" y="1978324"/>
            <a:ext cx="4171339" cy="2806504"/>
            <a:chOff x="349055" y="1978324"/>
            <a:chExt cx="4171339" cy="2806504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33C6FC92-C8A5-423C-BD65-759AB5B3EB29}"/>
                </a:ext>
              </a:extLst>
            </p:cNvPr>
            <p:cNvSpPr txBox="1"/>
            <p:nvPr/>
          </p:nvSpPr>
          <p:spPr>
            <a:xfrm>
              <a:off x="349055" y="4384718"/>
              <a:ext cx="202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ymmetri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536E7AD3-A243-4BB2-B63A-D34BBEC1BC4C}"/>
                </a:ext>
              </a:extLst>
            </p:cNvPr>
            <p:cNvSpPr txBox="1"/>
            <p:nvPr/>
          </p:nvSpPr>
          <p:spPr>
            <a:xfrm>
              <a:off x="2499392" y="4384718"/>
              <a:ext cx="202100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Nonsymmetric</a:t>
              </a:r>
              <a:endPara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1C177A7F-1CB5-41D8-A39E-2050641DB859}"/>
                </a:ext>
              </a:extLst>
            </p:cNvPr>
            <p:cNvSpPr txBox="1"/>
            <p:nvPr/>
          </p:nvSpPr>
          <p:spPr>
            <a:xfrm>
              <a:off x="750558" y="1978324"/>
              <a:ext cx="3368334" cy="374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ingle scattering</a:t>
              </a: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CF2C2F2E-E9A2-4949-89B8-AFBA2C32A8D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9055" y="2352686"/>
              <a:ext cx="2021000" cy="2021000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63B024F1-4B8D-4301-A775-8C01734029B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9394" y="2352686"/>
              <a:ext cx="2021000" cy="2021000"/>
            </a:xfrm>
            <a:prstGeom prst="rect">
              <a:avLst/>
            </a:prstGeom>
          </p:spPr>
        </p:pic>
      </p:grp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xmlns="" id="{9CEC601E-4AD0-44E5-A384-7FE3E34C86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91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73CC01E2-42A0-4915-8091-4DFFDAC152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pic>
        <p:nvPicPr>
          <p:cNvPr id="50" name="Content Placeholder 4">
            <a:extLst>
              <a:ext uri="{FF2B5EF4-FFF2-40B4-BE49-F238E27FC236}">
                <a16:creationId xmlns:a16="http://schemas.microsoft.com/office/drawing/2014/main" xmlns="" id="{86B63A25-9619-434A-86EC-735DB0F130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8967" y="3179552"/>
            <a:ext cx="1807873" cy="1807873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xmlns="" id="{B24630BE-7CFD-4618-BF65-FD3D7D8E45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9990" y="3179552"/>
            <a:ext cx="1807873" cy="1807873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5B165A56-636B-40A3-A501-AABD789AA0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1968" y="3179552"/>
            <a:ext cx="1807873" cy="1807873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xmlns="" id="{0C349051-F366-4ADA-89C0-5DC6BA298D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9990" y="1259863"/>
            <a:ext cx="1807873" cy="1807873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xmlns="" id="{857FCEFD-6067-4E74-961D-DAFC39B985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93685" y="1259861"/>
            <a:ext cx="1807873" cy="1807873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xmlns="" id="{66DB036B-1826-4F6B-AD46-0A6E5235D0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8967" y="1259863"/>
            <a:ext cx="1807873" cy="1807873"/>
          </a:xfrm>
          <a:prstGeom prst="rect">
            <a:avLst/>
          </a:prstGeom>
        </p:spPr>
      </p:pic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xmlns="" id="{F2ED3117-5695-4575-85FF-9EF82CE31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79445"/>
              </p:ext>
            </p:extLst>
          </p:nvPr>
        </p:nvGraphicFramePr>
        <p:xfrm>
          <a:off x="2486613" y="957844"/>
          <a:ext cx="774626" cy="24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9" name="Equation" r:id="rId10" imgW="558720" imgH="177480" progId="Equation.DSMT4">
                  <p:embed/>
                </p:oleObj>
              </mc:Choice>
              <mc:Fallback>
                <p:oleObj name="Equation" r:id="rId10" imgW="558720" imgH="17748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xmlns="" id="{117B1B8B-1A05-4C44-9631-953745A6D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6613" y="957844"/>
                        <a:ext cx="774626" cy="24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xmlns="" id="{F45BC9A1-8958-4103-871C-8DE432DF1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77770"/>
              </p:ext>
            </p:extLst>
          </p:nvPr>
        </p:nvGraphicFramePr>
        <p:xfrm>
          <a:off x="4560877" y="958225"/>
          <a:ext cx="669104" cy="24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0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xmlns="" id="{F2ED3117-5695-4575-85FF-9EF82CE31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0877" y="958225"/>
                        <a:ext cx="669104" cy="247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xmlns="" id="{936AB61A-54FB-49FF-95ED-8EF4865F2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15038"/>
              </p:ext>
            </p:extLst>
          </p:nvPr>
        </p:nvGraphicFramePr>
        <p:xfrm>
          <a:off x="6595953" y="958225"/>
          <a:ext cx="651165" cy="24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1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xmlns="" id="{F45BC9A1-8958-4103-871C-8DE432DF1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95953" y="958225"/>
                        <a:ext cx="651165" cy="247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65767851-EA2F-4654-AC28-50124851F5A3}"/>
              </a:ext>
            </a:extLst>
          </p:cNvPr>
          <p:cNvSpPr txBox="1"/>
          <p:nvPr/>
        </p:nvSpPr>
        <p:spPr>
          <a:xfrm rot="16200000">
            <a:off x="494562" y="1840633"/>
            <a:ext cx="1939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ngle scattering </a:t>
            </a:r>
            <a:r>
              <a:rPr lang="en-US" altLang="ko-KR" dirty="0" err="1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icrofacet</a:t>
            </a:r>
            <a:r>
              <a:rPr lang="en-US" altLang="ko-KR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model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86F2C995-9FE0-4E88-A9CB-D06562076F58}"/>
              </a:ext>
            </a:extLst>
          </p:cNvPr>
          <p:cNvSpPr txBox="1"/>
          <p:nvPr/>
        </p:nvSpPr>
        <p:spPr>
          <a:xfrm rot="16200000">
            <a:off x="494562" y="3760322"/>
            <a:ext cx="1939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r model (15~20%)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81" name="Slide Number Placeholder 5">
            <a:extLst>
              <a:ext uri="{FF2B5EF4-FFF2-40B4-BE49-F238E27FC236}">
                <a16:creationId xmlns:a16="http://schemas.microsoft.com/office/drawing/2014/main" xmlns="" id="{243D0E31-1B32-463E-A6F4-D3FD2FC725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29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52509" y="589596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</a:t>
            </a:r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ghness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51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2CAE033-4BCA-48AB-99BA-D07BED73B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D6B7C-22D9-5D4E-978A-BD0326563904}" type="slidenum">
              <a:rPr lang="en-US" smtClean="0"/>
              <a:t>3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78F09AB7-52B3-4C2F-8219-673042FBE1AA}"/>
              </a:ext>
            </a:extLst>
          </p:cNvPr>
          <p:cNvGrpSpPr/>
          <p:nvPr/>
        </p:nvGrpSpPr>
        <p:grpSpPr>
          <a:xfrm>
            <a:off x="1845128" y="844978"/>
            <a:ext cx="6889418" cy="2754995"/>
            <a:chOff x="2460171" y="1126638"/>
            <a:chExt cx="9185890" cy="3673327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xmlns="" id="{0C30101C-5F2C-4A30-A8D8-0100B902E9CB}"/>
                </a:ext>
              </a:extLst>
            </p:cNvPr>
            <p:cNvCxnSpPr>
              <a:cxnSpLocks/>
              <a:stCxn id="64" idx="4"/>
              <a:endCxn id="64" idx="5"/>
            </p:cNvCxnSpPr>
            <p:nvPr/>
          </p:nvCxnSpPr>
          <p:spPr>
            <a:xfrm flipV="1">
              <a:off x="6096000" y="4329024"/>
              <a:ext cx="1136950" cy="470941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D3520424-7BF2-4BE2-BFAB-D97F8DDC80E7}"/>
                </a:ext>
              </a:extLst>
            </p:cNvPr>
            <p:cNvSpPr/>
            <p:nvPr/>
          </p:nvSpPr>
          <p:spPr>
            <a:xfrm>
              <a:off x="4488108" y="1584182"/>
              <a:ext cx="3215783" cy="3215783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xmlns="" id="{8EB2B681-F87E-4966-AA4C-6CABD01D1656}"/>
                </a:ext>
              </a:extLst>
            </p:cNvPr>
            <p:cNvCxnSpPr>
              <a:cxnSpLocks/>
              <a:stCxn id="64" idx="4"/>
              <a:endCxn id="64" idx="6"/>
            </p:cNvCxnSpPr>
            <p:nvPr/>
          </p:nvCxnSpPr>
          <p:spPr>
            <a:xfrm flipV="1">
              <a:off x="6096000" y="3192074"/>
              <a:ext cx="1607891" cy="1607891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xmlns="" id="{BEBEA1DA-535A-4029-858C-3B7712D763F2}"/>
                </a:ext>
              </a:extLst>
            </p:cNvPr>
            <p:cNvCxnSpPr>
              <a:cxnSpLocks/>
              <a:stCxn id="64" idx="4"/>
              <a:endCxn id="64" idx="7"/>
            </p:cNvCxnSpPr>
            <p:nvPr/>
          </p:nvCxnSpPr>
          <p:spPr>
            <a:xfrm flipV="1">
              <a:off x="6096000" y="2055123"/>
              <a:ext cx="1136950" cy="2744842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xmlns="" id="{A037D7C8-4353-489C-BB2C-69765688D696}"/>
                </a:ext>
              </a:extLst>
            </p:cNvPr>
            <p:cNvCxnSpPr>
              <a:cxnSpLocks/>
              <a:stCxn id="64" idx="4"/>
              <a:endCxn id="64" idx="0"/>
            </p:cNvCxnSpPr>
            <p:nvPr/>
          </p:nvCxnSpPr>
          <p:spPr>
            <a:xfrm flipV="1">
              <a:off x="6096000" y="1584182"/>
              <a:ext cx="0" cy="3215783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xmlns="" id="{BD329D55-73A7-4894-9CEB-6F82C006F8C4}"/>
                </a:ext>
              </a:extLst>
            </p:cNvPr>
            <p:cNvCxnSpPr>
              <a:cxnSpLocks/>
              <a:stCxn id="64" idx="4"/>
              <a:endCxn id="64" idx="1"/>
            </p:cNvCxnSpPr>
            <p:nvPr/>
          </p:nvCxnSpPr>
          <p:spPr>
            <a:xfrm flipH="1" flipV="1">
              <a:off x="4959049" y="2055123"/>
              <a:ext cx="1136951" cy="2744842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xmlns="" id="{D06B423E-4284-4E19-BCB3-8185F0B69E9D}"/>
                </a:ext>
              </a:extLst>
            </p:cNvPr>
            <p:cNvCxnSpPr>
              <a:cxnSpLocks/>
              <a:stCxn id="64" idx="4"/>
              <a:endCxn id="64" idx="2"/>
            </p:cNvCxnSpPr>
            <p:nvPr/>
          </p:nvCxnSpPr>
          <p:spPr>
            <a:xfrm flipH="1" flipV="1">
              <a:off x="4488108" y="3192074"/>
              <a:ext cx="1607892" cy="1607891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xmlns="" id="{DCBCE665-DE71-45A8-BD31-377C91DB354C}"/>
                </a:ext>
              </a:extLst>
            </p:cNvPr>
            <p:cNvCxnSpPr>
              <a:cxnSpLocks/>
              <a:stCxn id="64" idx="4"/>
              <a:endCxn id="64" idx="3"/>
            </p:cNvCxnSpPr>
            <p:nvPr/>
          </p:nvCxnSpPr>
          <p:spPr>
            <a:xfrm flipH="1" flipV="1">
              <a:off x="4959049" y="4329024"/>
              <a:ext cx="1136951" cy="470941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xmlns="" id="{75DD616D-A60F-475A-A8DD-6790F6C5CE88}"/>
                </a:ext>
              </a:extLst>
            </p:cNvPr>
            <p:cNvCxnSpPr/>
            <p:nvPr/>
          </p:nvCxnSpPr>
          <p:spPr>
            <a:xfrm>
              <a:off x="2460171" y="4799965"/>
              <a:ext cx="7271658" cy="0"/>
            </a:xfrm>
            <a:prstGeom prst="line">
              <a:avLst/>
            </a:prstGeom>
            <a:ln w="762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xmlns="" id="{B070CC70-4EEF-4CD2-9C47-DE1EC79412F4}"/>
                </a:ext>
              </a:extLst>
            </p:cNvPr>
            <p:cNvCxnSpPr>
              <a:cxnSpLocks/>
            </p:cNvCxnSpPr>
            <p:nvPr/>
          </p:nvCxnSpPr>
          <p:spPr>
            <a:xfrm>
              <a:off x="3400425" y="1505590"/>
              <a:ext cx="2543175" cy="3108121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xmlns="" id="{68920437-6B41-4F18-A22D-A0A9C80B7DAB}"/>
                </a:ext>
              </a:extLst>
            </p:cNvPr>
            <p:cNvSpPr txBox="1"/>
            <p:nvPr/>
          </p:nvSpPr>
          <p:spPr>
            <a:xfrm rot="3049981">
              <a:off x="3144440" y="1910393"/>
              <a:ext cx="1967619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dirty="0">
                  <a:solidFill>
                    <a:srgbClr val="FFFF00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Incoming light</a:t>
              </a:r>
              <a:endParaRPr lang="zh-CN" altLang="en-US" sz="1350" dirty="0">
                <a:solidFill>
                  <a:srgbClr val="FFFF00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xmlns="" id="{FF23771C-6E10-473F-91FE-B575D4C31A5F}"/>
                </a:ext>
              </a:extLst>
            </p:cNvPr>
            <p:cNvSpPr txBox="1"/>
            <p:nvPr/>
          </p:nvSpPr>
          <p:spPr>
            <a:xfrm rot="17545287">
              <a:off x="5752820" y="2503100"/>
              <a:ext cx="2010599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dirty="0">
                  <a:solidFill>
                    <a:schemeClr val="accent5">
                      <a:lumMod val="20000"/>
                      <a:lumOff val="80000"/>
                    </a:schemeClr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Reflected light</a:t>
              </a:r>
              <a:endParaRPr lang="zh-CN" altLang="en-US" sz="1350" dirty="0">
                <a:solidFill>
                  <a:schemeClr val="accent5">
                    <a:lumMod val="20000"/>
                    <a:lumOff val="8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xmlns="" id="{A1425DDD-9ED7-4C72-8234-2293D6573D2A}"/>
                </a:ext>
              </a:extLst>
            </p:cNvPr>
            <p:cNvSpPr txBox="1"/>
            <p:nvPr/>
          </p:nvSpPr>
          <p:spPr>
            <a:xfrm>
              <a:off x="7817597" y="2802709"/>
              <a:ext cx="382846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50" dirty="0">
                  <a:solidFill>
                    <a:srgbClr val="FFC000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Bidirectional Reflection Distribution Function (BRDF)</a:t>
              </a:r>
              <a:endParaRPr lang="zh-CN" altLang="en-US" sz="1650" dirty="0">
                <a:solidFill>
                  <a:srgbClr val="FFC000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58" name="Rectangle 57">
            <a:extLst>
              <a:ext uri="{FF2B5EF4-FFF2-40B4-BE49-F238E27FC236}">
                <a16:creationId xmlns:a16="http://schemas.microsoft.com/office/drawing/2014/main" xmlns="" id="{1009F7F1-AE3B-4A41-A108-98C9CF4941F0}"/>
              </a:ext>
            </a:extLst>
          </p:cNvPr>
          <p:cNvSpPr/>
          <p:nvPr/>
        </p:nvSpPr>
        <p:spPr>
          <a:xfrm>
            <a:off x="4431803" y="2729033"/>
            <a:ext cx="308968" cy="12990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E05D034A-02E6-429A-8922-EC61D4669703}"/>
              </a:ext>
            </a:extLst>
          </p:cNvPr>
          <p:cNvGrpSpPr/>
          <p:nvPr/>
        </p:nvGrpSpPr>
        <p:grpSpPr>
          <a:xfrm>
            <a:off x="2398916" y="3379093"/>
            <a:ext cx="2268353" cy="657035"/>
            <a:chOff x="3198555" y="4556256"/>
            <a:chExt cx="3024470" cy="876047"/>
          </a:xfrm>
        </p:grpSpPr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xmlns="" id="{80A5F1A9-3587-490E-BA50-A75B388856E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198555" y="4556256"/>
              <a:ext cx="20485" cy="742909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xmlns="" id="{361416EB-0E63-4D03-9480-91F24C2B00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37233" y="5145277"/>
              <a:ext cx="1085792" cy="287026"/>
            </a:xfrm>
            <a:prstGeom prst="straightConnector1">
              <a:avLst/>
            </a:prstGeom>
            <a:ln w="38100">
              <a:solidFill>
                <a:schemeClr val="bg2">
                  <a:lumMod val="9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66F11EFB-5D3A-43F4-9811-DC65FB7380C7}"/>
              </a:ext>
            </a:extLst>
          </p:cNvPr>
          <p:cNvGrpSpPr/>
          <p:nvPr/>
        </p:nvGrpSpPr>
        <p:grpSpPr>
          <a:xfrm>
            <a:off x="1724025" y="3282220"/>
            <a:ext cx="5724525" cy="1477763"/>
            <a:chOff x="2298700" y="4427094"/>
            <a:chExt cx="7632700" cy="1970350"/>
          </a:xfrm>
        </p:grpSpPr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xmlns="" id="{2D593F88-6888-4F37-B0E9-EED412ECBC29}"/>
                </a:ext>
              </a:extLst>
            </p:cNvPr>
            <p:cNvSpPr/>
            <p:nvPr/>
          </p:nvSpPr>
          <p:spPr>
            <a:xfrm>
              <a:off x="2298700" y="4427094"/>
              <a:ext cx="7632700" cy="197035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xmlns="" id="{AC3CFCA1-B095-44F2-BB3C-D3BB98D7DC27}"/>
                </a:ext>
              </a:extLst>
            </p:cNvPr>
            <p:cNvSpPr txBox="1"/>
            <p:nvPr/>
          </p:nvSpPr>
          <p:spPr>
            <a:xfrm>
              <a:off x="7305911" y="5765648"/>
              <a:ext cx="2609377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50" dirty="0">
                  <a:latin typeface="Helvetica" panose="020B0604020202020204" pitchFamily="34" charset="0"/>
                  <a:cs typeface="Helvetica" panose="020B0604020202020204" pitchFamily="34" charset="0"/>
                </a:rPr>
                <a:t>Micro-surface</a:t>
              </a:r>
              <a:endParaRPr lang="zh-CN" altLang="en-US" sz="225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71" name="Freeform: Shape 70">
              <a:extLst>
                <a:ext uri="{FF2B5EF4-FFF2-40B4-BE49-F238E27FC236}">
                  <a16:creationId xmlns:a16="http://schemas.microsoft.com/office/drawing/2014/main" xmlns="" id="{23767537-7172-49F3-A8D0-8DCB72B856EC}"/>
                </a:ext>
              </a:extLst>
            </p:cNvPr>
            <p:cNvSpPr/>
            <p:nvPr/>
          </p:nvSpPr>
          <p:spPr>
            <a:xfrm>
              <a:off x="2343150" y="4792663"/>
              <a:ext cx="7505700" cy="1137830"/>
            </a:xfrm>
            <a:custGeom>
              <a:avLst/>
              <a:gdLst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31864 h 680504"/>
                <a:gd name="connsiteX1" fmla="*/ 541020 w 7505700"/>
                <a:gd name="connsiteY1" fmla="*/ 543344 h 680504"/>
                <a:gd name="connsiteX2" fmla="*/ 1074420 w 7505700"/>
                <a:gd name="connsiteY2" fmla="*/ 116624 h 680504"/>
                <a:gd name="connsiteX3" fmla="*/ 1463040 w 7505700"/>
                <a:gd name="connsiteY3" fmla="*/ 573824 h 680504"/>
                <a:gd name="connsiteX4" fmla="*/ 1722120 w 7505700"/>
                <a:gd name="connsiteY4" fmla="*/ 337604 h 680504"/>
                <a:gd name="connsiteX5" fmla="*/ 2034540 w 7505700"/>
                <a:gd name="connsiteY5" fmla="*/ 604304 h 680504"/>
                <a:gd name="connsiteX6" fmla="*/ 2489200 w 7505700"/>
                <a:gd name="connsiteY6" fmla="*/ 118367 h 680504"/>
                <a:gd name="connsiteX7" fmla="*/ 3055620 w 7505700"/>
                <a:gd name="connsiteY7" fmla="*/ 589064 h 680504"/>
                <a:gd name="connsiteX8" fmla="*/ 3749040 w 7505700"/>
                <a:gd name="connsiteY8" fmla="*/ 185204 h 680504"/>
                <a:gd name="connsiteX9" fmla="*/ 4084320 w 7505700"/>
                <a:gd name="connsiteY9" fmla="*/ 490004 h 680504"/>
                <a:gd name="connsiteX10" fmla="*/ 4351020 w 7505700"/>
                <a:gd name="connsiteY10" fmla="*/ 185204 h 680504"/>
                <a:gd name="connsiteX11" fmla="*/ 4655820 w 7505700"/>
                <a:gd name="connsiteY11" fmla="*/ 680504 h 680504"/>
                <a:gd name="connsiteX12" fmla="*/ 5692140 w 7505700"/>
                <a:gd name="connsiteY12" fmla="*/ 70904 h 680504"/>
                <a:gd name="connsiteX13" fmla="*/ 5821680 w 7505700"/>
                <a:gd name="connsiteY13" fmla="*/ 550964 h 680504"/>
                <a:gd name="connsiteX14" fmla="*/ 6179820 w 7505700"/>
                <a:gd name="connsiteY14" fmla="*/ 2324 h 680504"/>
                <a:gd name="connsiteX15" fmla="*/ 6515100 w 7505700"/>
                <a:gd name="connsiteY15" fmla="*/ 368844 h 680504"/>
                <a:gd name="connsiteX16" fmla="*/ 7012940 w 7505700"/>
                <a:gd name="connsiteY16" fmla="*/ 289382 h 680504"/>
                <a:gd name="connsiteX17" fmla="*/ 7162800 w 7505700"/>
                <a:gd name="connsiteY17" fmla="*/ 611924 h 680504"/>
                <a:gd name="connsiteX18" fmla="*/ 7505700 w 7505700"/>
                <a:gd name="connsiteY18" fmla="*/ 25184 h 680504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9971"/>
                <a:gd name="connsiteX1" fmla="*/ 541020 w 7505700"/>
                <a:gd name="connsiteY1" fmla="*/ 541020 h 679971"/>
                <a:gd name="connsiteX2" fmla="*/ 1074420 w 7505700"/>
                <a:gd name="connsiteY2" fmla="*/ 114300 h 679971"/>
                <a:gd name="connsiteX3" fmla="*/ 1463040 w 7505700"/>
                <a:gd name="connsiteY3" fmla="*/ 571500 h 679971"/>
                <a:gd name="connsiteX4" fmla="*/ 1722120 w 7505700"/>
                <a:gd name="connsiteY4" fmla="*/ 335280 h 679971"/>
                <a:gd name="connsiteX5" fmla="*/ 2034540 w 7505700"/>
                <a:gd name="connsiteY5" fmla="*/ 601980 h 679971"/>
                <a:gd name="connsiteX6" fmla="*/ 2489200 w 7505700"/>
                <a:gd name="connsiteY6" fmla="*/ 116043 h 679971"/>
                <a:gd name="connsiteX7" fmla="*/ 3055620 w 7505700"/>
                <a:gd name="connsiteY7" fmla="*/ 586740 h 679971"/>
                <a:gd name="connsiteX8" fmla="*/ 3749040 w 7505700"/>
                <a:gd name="connsiteY8" fmla="*/ 182880 h 679971"/>
                <a:gd name="connsiteX9" fmla="*/ 4084320 w 7505700"/>
                <a:gd name="connsiteY9" fmla="*/ 487680 h 679971"/>
                <a:gd name="connsiteX10" fmla="*/ 4351020 w 7505700"/>
                <a:gd name="connsiteY10" fmla="*/ 182880 h 679971"/>
                <a:gd name="connsiteX11" fmla="*/ 4655820 w 7505700"/>
                <a:gd name="connsiteY11" fmla="*/ 678180 h 679971"/>
                <a:gd name="connsiteX12" fmla="*/ 5265420 w 7505700"/>
                <a:gd name="connsiteY12" fmla="*/ 1411 h 679971"/>
                <a:gd name="connsiteX13" fmla="*/ 5821680 w 7505700"/>
                <a:gd name="connsiteY13" fmla="*/ 548640 h 679971"/>
                <a:gd name="connsiteX14" fmla="*/ 6179820 w 7505700"/>
                <a:gd name="connsiteY14" fmla="*/ 0 h 679971"/>
                <a:gd name="connsiteX15" fmla="*/ 6515100 w 7505700"/>
                <a:gd name="connsiteY15" fmla="*/ 366520 h 679971"/>
                <a:gd name="connsiteX16" fmla="*/ 7012940 w 7505700"/>
                <a:gd name="connsiteY16" fmla="*/ 287058 h 679971"/>
                <a:gd name="connsiteX17" fmla="*/ 7162800 w 7505700"/>
                <a:gd name="connsiteY17" fmla="*/ 609600 h 679971"/>
                <a:gd name="connsiteX18" fmla="*/ 7505700 w 7505700"/>
                <a:gd name="connsiteY18" fmla="*/ 22860 h 679971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8651"/>
                <a:gd name="connsiteX1" fmla="*/ 541020 w 7505700"/>
                <a:gd name="connsiteY1" fmla="*/ 803136 h 948651"/>
                <a:gd name="connsiteX2" fmla="*/ 1074420 w 7505700"/>
                <a:gd name="connsiteY2" fmla="*/ 376416 h 948651"/>
                <a:gd name="connsiteX3" fmla="*/ 1463040 w 7505700"/>
                <a:gd name="connsiteY3" fmla="*/ 833616 h 948651"/>
                <a:gd name="connsiteX4" fmla="*/ 1722120 w 7505700"/>
                <a:gd name="connsiteY4" fmla="*/ 597396 h 948651"/>
                <a:gd name="connsiteX5" fmla="*/ 2034540 w 7505700"/>
                <a:gd name="connsiteY5" fmla="*/ 864096 h 948651"/>
                <a:gd name="connsiteX6" fmla="*/ 2489200 w 7505700"/>
                <a:gd name="connsiteY6" fmla="*/ 378159 h 948651"/>
                <a:gd name="connsiteX7" fmla="*/ 3055620 w 7505700"/>
                <a:gd name="connsiteY7" fmla="*/ 848856 h 948651"/>
                <a:gd name="connsiteX8" fmla="*/ 3749040 w 7505700"/>
                <a:gd name="connsiteY8" fmla="*/ 444996 h 948651"/>
                <a:gd name="connsiteX9" fmla="*/ 4084320 w 7505700"/>
                <a:gd name="connsiteY9" fmla="*/ 749796 h 948651"/>
                <a:gd name="connsiteX10" fmla="*/ 4442460 w 7505700"/>
                <a:gd name="connsiteY10" fmla="*/ 0 h 948651"/>
                <a:gd name="connsiteX11" fmla="*/ 4655820 w 7505700"/>
                <a:gd name="connsiteY11" fmla="*/ 940296 h 948651"/>
                <a:gd name="connsiteX12" fmla="*/ 5285740 w 7505700"/>
                <a:gd name="connsiteY12" fmla="*/ 431450 h 948651"/>
                <a:gd name="connsiteX13" fmla="*/ 5821680 w 7505700"/>
                <a:gd name="connsiteY13" fmla="*/ 810756 h 948651"/>
                <a:gd name="connsiteX14" fmla="*/ 6179820 w 7505700"/>
                <a:gd name="connsiteY14" fmla="*/ 262116 h 948651"/>
                <a:gd name="connsiteX15" fmla="*/ 6515100 w 7505700"/>
                <a:gd name="connsiteY15" fmla="*/ 628636 h 948651"/>
                <a:gd name="connsiteX16" fmla="*/ 7012940 w 7505700"/>
                <a:gd name="connsiteY16" fmla="*/ 549174 h 948651"/>
                <a:gd name="connsiteX17" fmla="*/ 7162800 w 7505700"/>
                <a:gd name="connsiteY17" fmla="*/ 871716 h 948651"/>
                <a:gd name="connsiteX18" fmla="*/ 7505700 w 7505700"/>
                <a:gd name="connsiteY18" fmla="*/ 284976 h 948651"/>
                <a:gd name="connsiteX0" fmla="*/ 0 w 7505700"/>
                <a:gd name="connsiteY0" fmla="*/ 391656 h 948651"/>
                <a:gd name="connsiteX1" fmla="*/ 541020 w 7505700"/>
                <a:gd name="connsiteY1" fmla="*/ 803136 h 948651"/>
                <a:gd name="connsiteX2" fmla="*/ 1074420 w 7505700"/>
                <a:gd name="connsiteY2" fmla="*/ 376416 h 948651"/>
                <a:gd name="connsiteX3" fmla="*/ 1463040 w 7505700"/>
                <a:gd name="connsiteY3" fmla="*/ 833616 h 948651"/>
                <a:gd name="connsiteX4" fmla="*/ 1722120 w 7505700"/>
                <a:gd name="connsiteY4" fmla="*/ 597396 h 948651"/>
                <a:gd name="connsiteX5" fmla="*/ 2034540 w 7505700"/>
                <a:gd name="connsiteY5" fmla="*/ 864096 h 948651"/>
                <a:gd name="connsiteX6" fmla="*/ 2489200 w 7505700"/>
                <a:gd name="connsiteY6" fmla="*/ 378159 h 948651"/>
                <a:gd name="connsiteX7" fmla="*/ 3055620 w 7505700"/>
                <a:gd name="connsiteY7" fmla="*/ 848856 h 948651"/>
                <a:gd name="connsiteX8" fmla="*/ 3749040 w 7505700"/>
                <a:gd name="connsiteY8" fmla="*/ 444996 h 948651"/>
                <a:gd name="connsiteX9" fmla="*/ 4084320 w 7505700"/>
                <a:gd name="connsiteY9" fmla="*/ 749796 h 948651"/>
                <a:gd name="connsiteX10" fmla="*/ 4442460 w 7505700"/>
                <a:gd name="connsiteY10" fmla="*/ 0 h 948651"/>
                <a:gd name="connsiteX11" fmla="*/ 4655820 w 7505700"/>
                <a:gd name="connsiteY11" fmla="*/ 940296 h 948651"/>
                <a:gd name="connsiteX12" fmla="*/ 5285740 w 7505700"/>
                <a:gd name="connsiteY12" fmla="*/ 431450 h 948651"/>
                <a:gd name="connsiteX13" fmla="*/ 5821680 w 7505700"/>
                <a:gd name="connsiteY13" fmla="*/ 810756 h 948651"/>
                <a:gd name="connsiteX14" fmla="*/ 6179820 w 7505700"/>
                <a:gd name="connsiteY14" fmla="*/ 262116 h 948651"/>
                <a:gd name="connsiteX15" fmla="*/ 6515100 w 7505700"/>
                <a:gd name="connsiteY15" fmla="*/ 628636 h 948651"/>
                <a:gd name="connsiteX16" fmla="*/ 7012940 w 7505700"/>
                <a:gd name="connsiteY16" fmla="*/ 549174 h 948651"/>
                <a:gd name="connsiteX17" fmla="*/ 7162800 w 7505700"/>
                <a:gd name="connsiteY17" fmla="*/ 871716 h 948651"/>
                <a:gd name="connsiteX18" fmla="*/ 7505700 w 7505700"/>
                <a:gd name="connsiteY18" fmla="*/ 284976 h 948651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7505700" h="940296">
                  <a:moveTo>
                    <a:pt x="0" y="391656"/>
                  </a:moveTo>
                  <a:lnTo>
                    <a:pt x="502920" y="716551"/>
                  </a:lnTo>
                  <a:lnTo>
                    <a:pt x="1160145" y="407902"/>
                  </a:lnTo>
                  <a:lnTo>
                    <a:pt x="1463040" y="833616"/>
                  </a:lnTo>
                  <a:lnTo>
                    <a:pt x="1722120" y="597396"/>
                  </a:lnTo>
                  <a:lnTo>
                    <a:pt x="2034540" y="864096"/>
                  </a:lnTo>
                  <a:lnTo>
                    <a:pt x="2463800" y="422763"/>
                  </a:lnTo>
                  <a:lnTo>
                    <a:pt x="3100070" y="694052"/>
                  </a:lnTo>
                  <a:lnTo>
                    <a:pt x="3749040" y="444996"/>
                  </a:lnTo>
                  <a:lnTo>
                    <a:pt x="4084320" y="749796"/>
                  </a:lnTo>
                  <a:lnTo>
                    <a:pt x="4442460" y="0"/>
                  </a:lnTo>
                  <a:lnTo>
                    <a:pt x="4655820" y="940296"/>
                  </a:lnTo>
                  <a:lnTo>
                    <a:pt x="5285740" y="431450"/>
                  </a:lnTo>
                  <a:lnTo>
                    <a:pt x="5821680" y="810756"/>
                  </a:lnTo>
                  <a:lnTo>
                    <a:pt x="6200140" y="547585"/>
                  </a:lnTo>
                  <a:lnTo>
                    <a:pt x="6535420" y="670617"/>
                  </a:lnTo>
                  <a:lnTo>
                    <a:pt x="6972300" y="322478"/>
                  </a:lnTo>
                  <a:lnTo>
                    <a:pt x="7294880" y="577850"/>
                  </a:lnTo>
                  <a:lnTo>
                    <a:pt x="7505700" y="284976"/>
                  </a:ln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845128" y="3410060"/>
            <a:ext cx="4676840" cy="697445"/>
            <a:chOff x="1873542" y="3400456"/>
            <a:chExt cx="4676840" cy="697445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xmlns="" id="{74974EB1-1578-4586-828C-42D98D185DAD}"/>
                </a:ext>
              </a:extLst>
            </p:cNvPr>
            <p:cNvGrpSpPr/>
            <p:nvPr/>
          </p:nvGrpSpPr>
          <p:grpSpPr>
            <a:xfrm>
              <a:off x="1873542" y="3400456"/>
              <a:ext cx="1957910" cy="627446"/>
              <a:chOff x="2498055" y="4584742"/>
              <a:chExt cx="2610547" cy="836594"/>
            </a:xfrm>
          </p:grpSpPr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xmlns="" id="{C4D8D71A-2A79-45DB-891B-C046163876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98055" y="4585843"/>
                <a:ext cx="657789" cy="803912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xmlns="" id="{71895B68-F487-462D-B3FC-F0381C9C668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4071" y="4584742"/>
                <a:ext cx="684531" cy="836594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xmlns="" id="{FAA6ECF0-67EE-4267-A3E9-D8E47F29330F}"/>
                </a:ext>
              </a:extLst>
            </p:cNvPr>
            <p:cNvCxnSpPr>
              <a:cxnSpLocks/>
            </p:cNvCxnSpPr>
            <p:nvPr/>
          </p:nvCxnSpPr>
          <p:spPr>
            <a:xfrm>
              <a:off x="6036984" y="3470455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xmlns="" id="{FAA6ECF0-67EE-4267-A3E9-D8E47F29330F}"/>
                </a:ext>
              </a:extLst>
            </p:cNvPr>
            <p:cNvCxnSpPr>
              <a:cxnSpLocks/>
            </p:cNvCxnSpPr>
            <p:nvPr/>
          </p:nvCxnSpPr>
          <p:spPr>
            <a:xfrm>
              <a:off x="5106738" y="3400456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xmlns="" id="{98910E8C-1A2D-4C83-8924-0CD427E213C9}"/>
              </a:ext>
            </a:extLst>
          </p:cNvPr>
          <p:cNvCxnSpPr>
            <a:cxnSpLocks/>
          </p:cNvCxnSpPr>
          <p:nvPr/>
        </p:nvCxnSpPr>
        <p:spPr>
          <a:xfrm flipV="1">
            <a:off x="6537267" y="3977573"/>
            <a:ext cx="289190" cy="1062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98910E8C-1A2D-4C83-8924-0CD427E213C9}"/>
              </a:ext>
            </a:extLst>
          </p:cNvPr>
          <p:cNvCxnSpPr>
            <a:cxnSpLocks/>
          </p:cNvCxnSpPr>
          <p:nvPr/>
        </p:nvCxnSpPr>
        <p:spPr>
          <a:xfrm flipH="1" flipV="1">
            <a:off x="5106738" y="3702749"/>
            <a:ext cx="479793" cy="3183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5106738" y="3116424"/>
            <a:ext cx="372695" cy="586325"/>
          </a:xfrm>
          <a:prstGeom prst="straightConnector1">
            <a:avLst/>
          </a:prstGeom>
          <a:ln w="57150">
            <a:solidFill>
              <a:schemeClr val="accent2">
                <a:lumMod val="40000"/>
                <a:lumOff val="6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6788324" y="3341330"/>
            <a:ext cx="324201" cy="641754"/>
          </a:xfrm>
          <a:prstGeom prst="straightConnector1">
            <a:avLst/>
          </a:prstGeom>
          <a:ln w="57150">
            <a:solidFill>
              <a:schemeClr val="accent2">
                <a:lumMod val="40000"/>
                <a:lumOff val="6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89233" y="2603326"/>
            <a:ext cx="3552278" cy="52322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sz="28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ultiple scattering</a:t>
            </a:r>
            <a:endParaRPr lang="en-US" sz="28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01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35802E-6 L 0.00226 -0.157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79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D5863388-AA7E-4DFC-AD83-327A2F9BD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D999E0B4-8471-4922-8A0C-099DC1115C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5642" y="1254867"/>
            <a:ext cx="1807200" cy="180720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436B260F-B133-4B8F-86F5-E2606DA134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3315" y="3180225"/>
            <a:ext cx="1807200" cy="18072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6A7D394F-6854-4540-B598-2F65B3C9C4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3315" y="1254867"/>
            <a:ext cx="1807200" cy="180720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C7569933-AB1C-41DF-8DE6-A88FE297AF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70663" y="3180225"/>
            <a:ext cx="1807200" cy="180720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DD01725E-9B27-425A-B0B5-011D130A6F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6947" y="1260536"/>
            <a:ext cx="1807200" cy="180720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C52BFFFC-909D-4E7C-B098-C210BEA3C2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94775" y="3179552"/>
            <a:ext cx="1807200" cy="1807200"/>
          </a:xfrm>
          <a:prstGeom prst="rect">
            <a:avLst/>
          </a:prstGeom>
        </p:spPr>
      </p:pic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40DD004F-C880-40B5-9461-2D93EB6B1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98910"/>
              </p:ext>
            </p:extLst>
          </p:nvPr>
        </p:nvGraphicFramePr>
        <p:xfrm>
          <a:off x="2493963" y="912813"/>
          <a:ext cx="758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4" name="Equation" r:id="rId10" imgW="545760" imgH="241200" progId="Equation.DSMT4">
                  <p:embed/>
                </p:oleObj>
              </mc:Choice>
              <mc:Fallback>
                <p:oleObj name="Equation" r:id="rId10" imgW="54576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xmlns="" id="{F2ED3117-5695-4575-85FF-9EF82CE31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3963" y="912813"/>
                        <a:ext cx="75882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5BC7F8C3-6F85-4F9C-AF1A-C6918C1B5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18973"/>
              </p:ext>
            </p:extLst>
          </p:nvPr>
        </p:nvGraphicFramePr>
        <p:xfrm>
          <a:off x="4518025" y="915988"/>
          <a:ext cx="755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5" name="Equation" r:id="rId12" imgW="545760" imgH="241200" progId="Equation.DSMT4">
                  <p:embed/>
                </p:oleObj>
              </mc:Choice>
              <mc:Fallback>
                <p:oleObj name="Equation" r:id="rId12" imgW="545760" imgH="2412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xmlns="" id="{F45BC9A1-8958-4103-871C-8DE432DF1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8025" y="915988"/>
                        <a:ext cx="75565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147839BD-E1ED-4762-A3D4-39B1EBB05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77891"/>
              </p:ext>
            </p:extLst>
          </p:nvPr>
        </p:nvGraphicFramePr>
        <p:xfrm>
          <a:off x="6551613" y="915988"/>
          <a:ext cx="7397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" name="Equation" r:id="rId14" imgW="533160" imgH="241200" progId="Equation.DSMT4">
                  <p:embed/>
                </p:oleObj>
              </mc:Choice>
              <mc:Fallback>
                <p:oleObj name="Equation" r:id="rId14" imgW="53316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xmlns="" id="{936AB61A-54FB-49FF-95ED-8EF4865F25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1613" y="915988"/>
                        <a:ext cx="73977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34BA7224-C458-4E9D-A65C-11F65BC4CBDA}"/>
              </a:ext>
            </a:extLst>
          </p:cNvPr>
          <p:cNvSpPr txBox="1"/>
          <p:nvPr/>
        </p:nvSpPr>
        <p:spPr>
          <a:xfrm rot="16200000">
            <a:off x="494562" y="1840633"/>
            <a:ext cx="1939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ngle scattering </a:t>
            </a:r>
            <a:r>
              <a:rPr lang="en-US" altLang="ko-KR" dirty="0" err="1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icrofacet</a:t>
            </a:r>
            <a:r>
              <a:rPr lang="en-US" altLang="ko-KR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model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913884BB-0A73-48B9-A46B-ABB9B221F4A2}"/>
              </a:ext>
            </a:extLst>
          </p:cNvPr>
          <p:cNvSpPr txBox="1"/>
          <p:nvPr/>
        </p:nvSpPr>
        <p:spPr>
          <a:xfrm rot="16200000">
            <a:off x="494562" y="3898821"/>
            <a:ext cx="1939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r model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AF0528EC-A014-4139-8B05-E6C823A4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35353"/>
              </p:ext>
            </p:extLst>
          </p:nvPr>
        </p:nvGraphicFramePr>
        <p:xfrm>
          <a:off x="2493963" y="605086"/>
          <a:ext cx="7413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7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40DD004F-C880-40B5-9461-2D93EB6B1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3963" y="605086"/>
                        <a:ext cx="7413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Slide Number Placeholder 5">
            <a:extLst>
              <a:ext uri="{FF2B5EF4-FFF2-40B4-BE49-F238E27FC236}">
                <a16:creationId xmlns:a16="http://schemas.microsoft.com/office/drawing/2014/main" xmlns="" id="{E0DE1434-C480-4EC6-BEA9-9EB72B1ADB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42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C41309C0-909D-4CA5-BC48-D93ACD11A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pic>
        <p:nvPicPr>
          <p:cNvPr id="42" name="Graphic 41">
            <a:extLst>
              <a:ext uri="{FF2B5EF4-FFF2-40B4-BE49-F238E27FC236}">
                <a16:creationId xmlns:a16="http://schemas.microsoft.com/office/drawing/2014/main" xmlns="" id="{B2EA850B-2614-4839-B6B7-E59D5221E2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259080" y="1658804"/>
            <a:ext cx="8625840" cy="2688513"/>
          </a:xfrm>
          <a:prstGeom prst="rect">
            <a:avLst/>
          </a:prstGeom>
        </p:spPr>
      </p:pic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E825F6C5-651D-4178-9DFA-0B73BEBAF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09460"/>
              </p:ext>
            </p:extLst>
          </p:nvPr>
        </p:nvGraphicFramePr>
        <p:xfrm>
          <a:off x="6215380" y="404667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5380" y="404667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507E5EAC-91A0-4F6B-801E-850CD57EF9B5}"/>
              </a:ext>
            </a:extLst>
          </p:cNvPr>
          <p:cNvSpPr txBox="1"/>
          <p:nvPr/>
        </p:nvSpPr>
        <p:spPr>
          <a:xfrm>
            <a:off x="6474461" y="1310628"/>
            <a:ext cx="1548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x differenc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7C0D48AE-262A-4083-AC7E-F70DC562A492}"/>
              </a:ext>
            </a:extLst>
          </p:cNvPr>
          <p:cNvSpPr txBox="1"/>
          <p:nvPr/>
        </p:nvSpPr>
        <p:spPr>
          <a:xfrm>
            <a:off x="4277360" y="1667295"/>
            <a:ext cx="2055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Our model (78 min)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0CC6CE42-A992-4847-A91B-099E34F66C58}"/>
              </a:ext>
            </a:extLst>
          </p:cNvPr>
          <p:cNvSpPr txBox="1"/>
          <p:nvPr/>
        </p:nvSpPr>
        <p:spPr>
          <a:xfrm>
            <a:off x="269240" y="3977985"/>
            <a:ext cx="241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Cook-Torrance (70 min)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2A3114A-2CBD-4827-A546-A8ED84BAEDF2}"/>
              </a:ext>
            </a:extLst>
          </p:cNvPr>
          <p:cNvSpPr txBox="1"/>
          <p:nvPr/>
        </p:nvSpPr>
        <p:spPr>
          <a:xfrm>
            <a:off x="5114927" y="1294409"/>
            <a:ext cx="1100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8</a:t>
            </a:r>
            <a:endParaRPr lang="zh-CN" altLang="en-US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198AE51B-77BC-4F58-8E7A-3FAA06D528AF}"/>
              </a:ext>
            </a:extLst>
          </p:cNvPr>
          <p:cNvSpPr txBox="1"/>
          <p:nvPr/>
        </p:nvSpPr>
        <p:spPr>
          <a:xfrm>
            <a:off x="8120754" y="4447383"/>
            <a:ext cx="7667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x diff</a:t>
            </a:r>
            <a:endParaRPr lang="zh-CN" altLang="en-US" sz="12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45BE5E85-755E-4399-AE28-D7ED09BF33E7}"/>
              </a:ext>
            </a:extLst>
          </p:cNvPr>
          <p:cNvSpPr txBox="1"/>
          <p:nvPr/>
        </p:nvSpPr>
        <p:spPr>
          <a:xfrm>
            <a:off x="7159474" y="4347317"/>
            <a:ext cx="10065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ok-Torrance</a:t>
            </a:r>
            <a:endParaRPr lang="zh-CN" altLang="en-US" sz="12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7159F7D3-F93F-49A3-8D4D-A515DE654E61}"/>
              </a:ext>
            </a:extLst>
          </p:cNvPr>
          <p:cNvSpPr txBox="1"/>
          <p:nvPr/>
        </p:nvSpPr>
        <p:spPr>
          <a:xfrm>
            <a:off x="6474461" y="4446000"/>
            <a:ext cx="775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rs</a:t>
            </a:r>
            <a:endParaRPr lang="zh-CN" altLang="en-US" sz="12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4" name="Slide Number Placeholder 5">
            <a:extLst>
              <a:ext uri="{FF2B5EF4-FFF2-40B4-BE49-F238E27FC236}">
                <a16:creationId xmlns:a16="http://schemas.microsoft.com/office/drawing/2014/main" xmlns="" id="{B26EA44A-D708-4622-BE93-F4EA14BBD5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63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FDF23D81-F1E5-4D98-B902-E11AC2E2DC1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95671" y="1235677"/>
            <a:ext cx="8276186" cy="2798763"/>
          </a:xfrm>
        </p:spPr>
        <p:txBody>
          <a:bodyPr>
            <a:normAutofit fontScale="92500"/>
          </a:bodyPr>
          <a:lstStyle/>
          <a:p>
            <a:r>
              <a:rPr lang="en-US" altLang="zh-CN" dirty="0" smtClean="0"/>
              <a:t>An analytic </a:t>
            </a:r>
            <a:r>
              <a:rPr lang="en-US" altLang="zh-CN" dirty="0"/>
              <a:t>model for multiple scattering</a:t>
            </a:r>
          </a:p>
          <a:p>
            <a:endParaRPr lang="en-US" altLang="zh-CN" dirty="0"/>
          </a:p>
          <a:p>
            <a:r>
              <a:rPr lang="en-US" altLang="zh-CN" dirty="0"/>
              <a:t>Generalization of the Cook-Torrance </a:t>
            </a:r>
            <a:r>
              <a:rPr lang="en-US" altLang="zh-CN" dirty="0" smtClean="0"/>
              <a:t>model</a:t>
            </a:r>
          </a:p>
          <a:p>
            <a:endParaRPr lang="en-US" altLang="zh-CN" dirty="0"/>
          </a:p>
          <a:p>
            <a:r>
              <a:rPr lang="en-US" dirty="0"/>
              <a:t>Non-parallel </a:t>
            </a:r>
            <a:r>
              <a:rPr lang="en-US" dirty="0" smtClean="0"/>
              <a:t>V-grooves</a:t>
            </a:r>
          </a:p>
          <a:p>
            <a:endParaRPr lang="en-US" altLang="zh-CN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7B4CA441-03F7-4749-A900-00018F34D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 &amp; </a:t>
            </a:r>
            <a:r>
              <a:rPr lang="en-US" altLang="zh-CN" dirty="0" smtClean="0"/>
              <a:t>Future work</a:t>
            </a:r>
            <a:endParaRPr lang="zh-CN" alt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8EAC82BE-A868-4611-BBAD-5A867B968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0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E71B829-487A-4E10-B700-F7EC09A5C9D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Thank You</a:t>
            </a:r>
            <a:endParaRPr lang="zh-CN" alt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42D12BF-E6A3-48B7-97F2-063068C65AE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/>
              <a:t>Joo Ho Lee</a:t>
            </a:r>
          </a:p>
          <a:p>
            <a:r>
              <a:rPr lang="en-US" altLang="zh-CN" dirty="0">
                <a:hlinkClick r:id="rId2"/>
              </a:rPr>
              <a:t>jhlee@vclab.kaist.ac.kr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B8CB36-745C-47BE-A68A-4007BED05C11}"/>
              </a:ext>
            </a:extLst>
          </p:cNvPr>
          <p:cNvSpPr txBox="1">
            <a:spLocks/>
          </p:cNvSpPr>
          <p:nvPr/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F58998E-2429-314E-B86C-A079AABAA7E0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2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specular appearance comes from?</a:t>
            </a:r>
            <a:endParaRPr lang="en-US" dirty="0"/>
          </a:p>
        </p:txBody>
      </p:sp>
      <p:grpSp>
        <p:nvGrpSpPr>
          <p:cNvPr id="156" name="Group 155"/>
          <p:cNvGrpSpPr/>
          <p:nvPr/>
        </p:nvGrpSpPr>
        <p:grpSpPr>
          <a:xfrm>
            <a:off x="198440" y="1365892"/>
            <a:ext cx="5605512" cy="3636789"/>
            <a:chOff x="-674884" y="413449"/>
            <a:chExt cx="9656625" cy="6265100"/>
          </a:xfrm>
        </p:grpSpPr>
        <p:grpSp>
          <p:nvGrpSpPr>
            <p:cNvPr id="157" name="Group 156"/>
            <p:cNvGrpSpPr/>
            <p:nvPr/>
          </p:nvGrpSpPr>
          <p:grpSpPr>
            <a:xfrm>
              <a:off x="225224" y="3294688"/>
              <a:ext cx="2763678" cy="2742740"/>
              <a:chOff x="1390783" y="43700"/>
              <a:chExt cx="3264733" cy="3240000"/>
            </a:xfrm>
          </p:grpSpPr>
          <p:pic>
            <p:nvPicPr>
              <p:cNvPr id="178" name="Picture 17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90783" y="43700"/>
                <a:ext cx="3264733" cy="3240000"/>
              </a:xfrm>
              <a:prstGeom prst="rect">
                <a:avLst/>
              </a:prstGeom>
            </p:spPr>
          </p:pic>
          <p:sp>
            <p:nvSpPr>
              <p:cNvPr id="179" name="Oval 178"/>
              <p:cNvSpPr/>
              <p:nvPr/>
            </p:nvSpPr>
            <p:spPr>
              <a:xfrm>
                <a:off x="1403149" y="43700"/>
                <a:ext cx="3240000" cy="32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8" name="Group 157"/>
            <p:cNvGrpSpPr/>
            <p:nvPr/>
          </p:nvGrpSpPr>
          <p:grpSpPr>
            <a:xfrm>
              <a:off x="3221644" y="3294688"/>
              <a:ext cx="2763678" cy="2742740"/>
              <a:chOff x="4930455" y="43700"/>
              <a:chExt cx="3264733" cy="3240000"/>
            </a:xfrm>
          </p:grpSpPr>
          <p:pic>
            <p:nvPicPr>
              <p:cNvPr id="176" name="Picture 175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0455" y="43700"/>
                <a:ext cx="3264733" cy="3240000"/>
              </a:xfrm>
              <a:prstGeom prst="rect">
                <a:avLst/>
              </a:prstGeom>
            </p:spPr>
          </p:pic>
          <p:sp>
            <p:nvSpPr>
              <p:cNvPr id="177" name="Oval 176"/>
              <p:cNvSpPr/>
              <p:nvPr/>
            </p:nvSpPr>
            <p:spPr>
              <a:xfrm>
                <a:off x="4942820" y="43700"/>
                <a:ext cx="3240000" cy="32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9" name="Group 158"/>
            <p:cNvGrpSpPr/>
            <p:nvPr/>
          </p:nvGrpSpPr>
          <p:grpSpPr>
            <a:xfrm>
              <a:off x="6218063" y="3294688"/>
              <a:ext cx="2763678" cy="2742740"/>
              <a:chOff x="8470125" y="43700"/>
              <a:chExt cx="3264733" cy="3240000"/>
            </a:xfrm>
          </p:grpSpPr>
          <p:pic>
            <p:nvPicPr>
              <p:cNvPr id="174" name="Picture 17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70125" y="43700"/>
                <a:ext cx="3264733" cy="3240000"/>
              </a:xfrm>
              <a:prstGeom prst="rect">
                <a:avLst/>
              </a:prstGeom>
            </p:spPr>
          </p:pic>
          <p:sp>
            <p:nvSpPr>
              <p:cNvPr id="175" name="Oval 174"/>
              <p:cNvSpPr/>
              <p:nvPr/>
            </p:nvSpPr>
            <p:spPr>
              <a:xfrm>
                <a:off x="8482491" y="43700"/>
                <a:ext cx="3240000" cy="32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0" name="Group 159"/>
            <p:cNvGrpSpPr/>
            <p:nvPr/>
          </p:nvGrpSpPr>
          <p:grpSpPr>
            <a:xfrm>
              <a:off x="225225" y="413449"/>
              <a:ext cx="2763678" cy="2742740"/>
              <a:chOff x="1390783" y="3497943"/>
              <a:chExt cx="3264733" cy="3240000"/>
            </a:xfrm>
          </p:grpSpPr>
          <p:pic>
            <p:nvPicPr>
              <p:cNvPr id="172" name="Picture 171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90783" y="3497943"/>
                <a:ext cx="3264733" cy="3240000"/>
              </a:xfrm>
              <a:prstGeom prst="rect">
                <a:avLst/>
              </a:prstGeom>
            </p:spPr>
          </p:pic>
          <p:sp>
            <p:nvSpPr>
              <p:cNvPr id="173" name="Oval 172"/>
              <p:cNvSpPr/>
              <p:nvPr/>
            </p:nvSpPr>
            <p:spPr>
              <a:xfrm>
                <a:off x="1403149" y="3497943"/>
                <a:ext cx="3240000" cy="32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1" name="Group 160"/>
            <p:cNvGrpSpPr/>
            <p:nvPr/>
          </p:nvGrpSpPr>
          <p:grpSpPr>
            <a:xfrm>
              <a:off x="3221645" y="413449"/>
              <a:ext cx="2762963" cy="2742740"/>
              <a:chOff x="4930455" y="3497943"/>
              <a:chExt cx="3263889" cy="3240000"/>
            </a:xfrm>
          </p:grpSpPr>
          <p:pic>
            <p:nvPicPr>
              <p:cNvPr id="170" name="Picture 16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31297" y="3497943"/>
                <a:ext cx="3263047" cy="3240000"/>
              </a:xfrm>
              <a:prstGeom prst="rect">
                <a:avLst/>
              </a:prstGeom>
            </p:spPr>
          </p:pic>
          <p:sp>
            <p:nvSpPr>
              <p:cNvPr id="171" name="Oval 170"/>
              <p:cNvSpPr/>
              <p:nvPr/>
            </p:nvSpPr>
            <p:spPr>
              <a:xfrm>
                <a:off x="4930455" y="3497943"/>
                <a:ext cx="3240000" cy="32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2" name="Group 161"/>
            <p:cNvGrpSpPr/>
            <p:nvPr/>
          </p:nvGrpSpPr>
          <p:grpSpPr>
            <a:xfrm>
              <a:off x="6218063" y="413449"/>
              <a:ext cx="2763678" cy="2742740"/>
              <a:chOff x="8470124" y="3497943"/>
              <a:chExt cx="3264733" cy="3240000"/>
            </a:xfrm>
          </p:grpSpPr>
          <p:pic>
            <p:nvPicPr>
              <p:cNvPr id="168" name="Picture 167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70124" y="3497943"/>
                <a:ext cx="3264733" cy="3240000"/>
              </a:xfrm>
              <a:prstGeom prst="rect">
                <a:avLst/>
              </a:prstGeom>
            </p:spPr>
          </p:pic>
          <p:sp>
            <p:nvSpPr>
              <p:cNvPr id="169" name="Oval 168"/>
              <p:cNvSpPr/>
              <p:nvPr/>
            </p:nvSpPr>
            <p:spPr>
              <a:xfrm>
                <a:off x="8482491" y="3497943"/>
                <a:ext cx="3240000" cy="32400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63" name="TextBox 162"/>
            <p:cNvSpPr txBox="1"/>
            <p:nvPr/>
          </p:nvSpPr>
          <p:spPr>
            <a:xfrm>
              <a:off x="13421" y="6037429"/>
              <a:ext cx="3187284" cy="63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1</a:t>
              </a:r>
              <a:r>
                <a:rPr lang="en-US" baseline="30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t</a:t>
              </a:r>
              <a:r>
                <a:rPr lang="en-US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 bounce</a:t>
              </a:r>
              <a:endParaRPr 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3242577" y="6042300"/>
              <a:ext cx="2721807" cy="63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2</a:t>
              </a:r>
              <a:r>
                <a:rPr lang="en-US" baseline="30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nd</a:t>
              </a:r>
              <a:r>
                <a:rPr lang="en-US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 bounce</a:t>
              </a:r>
              <a:endParaRPr 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6238996" y="6037429"/>
              <a:ext cx="2721807" cy="63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3</a:t>
              </a:r>
              <a:r>
                <a:rPr lang="en-US" baseline="30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rd</a:t>
              </a:r>
              <a:r>
                <a:rPr lang="en-US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 bounce</a:t>
              </a:r>
              <a:endParaRPr 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 rot="16200000">
              <a:off x="-1135089" y="1319161"/>
              <a:ext cx="1715721" cy="795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Outgoing direction</a:t>
              </a:r>
              <a:endParaRPr lang="en-US" sz="12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 rot="16200000">
              <a:off x="-1168589" y="4200400"/>
              <a:ext cx="1864788" cy="795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urface  orientation</a:t>
              </a:r>
              <a:endParaRPr lang="en-US" sz="12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5840820" y="1704115"/>
            <a:ext cx="3290061" cy="2791685"/>
            <a:chOff x="461505" y="1570254"/>
            <a:chExt cx="3835598" cy="3254586"/>
          </a:xfrm>
        </p:grpSpPr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xmlns="" id="{E1433468-7DE6-4C14-A230-470CEF4A34D2}"/>
                </a:ext>
              </a:extLst>
            </p:cNvPr>
            <p:cNvSpPr txBox="1"/>
            <p:nvPr/>
          </p:nvSpPr>
          <p:spPr>
            <a:xfrm>
              <a:off x="1123924" y="1570254"/>
              <a:ext cx="809269" cy="1204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dirty="0">
                  <a:solidFill>
                    <a:schemeClr val="bg1"/>
                  </a:solidFill>
                </a:rPr>
                <a:t>Object normal</a:t>
              </a:r>
              <a:endParaRPr lang="zh-CN" altLang="en-US" sz="1200" dirty="0">
                <a:solidFill>
                  <a:schemeClr val="bg1"/>
                </a:solidFill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461505" y="2528738"/>
              <a:ext cx="1454083" cy="1267627"/>
              <a:chOff x="461505" y="2528738"/>
              <a:chExt cx="1454083" cy="1267627"/>
            </a:xfrm>
          </p:grpSpPr>
          <p:cxnSp>
            <p:nvCxnSpPr>
              <p:cNvPr id="204" name="Straight Arrow Connector 203">
                <a:extLst>
                  <a:ext uri="{FF2B5EF4-FFF2-40B4-BE49-F238E27FC236}">
                    <a16:creationId xmlns:a16="http://schemas.microsoft.com/office/drawing/2014/main" xmlns="" id="{D2F01153-E51B-4AEC-A21E-2AEAEC2E27C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481000" y="2742149"/>
                <a:ext cx="434588" cy="1054216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xmlns="" id="{BF729E73-E9AE-46D2-B3F8-C1D2E212F70E}"/>
                  </a:ext>
                </a:extLst>
              </p:cNvPr>
              <p:cNvSpPr txBox="1"/>
              <p:nvPr/>
            </p:nvSpPr>
            <p:spPr>
              <a:xfrm>
                <a:off x="461505" y="2528738"/>
                <a:ext cx="993143" cy="538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200" dirty="0">
                    <a:solidFill>
                      <a:schemeClr val="bg1"/>
                    </a:solidFill>
                  </a:rPr>
                  <a:t>Light direction</a:t>
                </a:r>
                <a:endParaRPr lang="zh-CN" altLang="en-US" sz="12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512336" y="1813405"/>
              <a:ext cx="3075846" cy="3011435"/>
              <a:chOff x="512336" y="1813405"/>
              <a:chExt cx="3075846" cy="3011435"/>
            </a:xfrm>
          </p:grpSpPr>
          <p:grpSp>
            <p:nvGrpSpPr>
              <p:cNvPr id="195" name="Group 194">
                <a:extLst>
                  <a:ext uri="{FF2B5EF4-FFF2-40B4-BE49-F238E27FC236}">
                    <a16:creationId xmlns:a16="http://schemas.microsoft.com/office/drawing/2014/main" xmlns="" id="{8186C4FA-5227-43F0-9C6E-4F94ADD0B984}"/>
                  </a:ext>
                </a:extLst>
              </p:cNvPr>
              <p:cNvGrpSpPr/>
              <p:nvPr/>
            </p:nvGrpSpPr>
            <p:grpSpPr>
              <a:xfrm>
                <a:off x="512336" y="3294069"/>
                <a:ext cx="2601066" cy="1530771"/>
                <a:chOff x="652300" y="3222812"/>
                <a:chExt cx="2666777" cy="1569443"/>
              </a:xfrm>
            </p:grpSpPr>
            <p:sp>
              <p:nvSpPr>
                <p:cNvPr id="202" name="Freeform: Shape 139">
                  <a:extLst>
                    <a:ext uri="{FF2B5EF4-FFF2-40B4-BE49-F238E27FC236}">
                      <a16:creationId xmlns:a16="http://schemas.microsoft.com/office/drawing/2014/main" xmlns="" id="{61C70189-9D6C-4F85-BEE1-E5827210E18B}"/>
                    </a:ext>
                  </a:extLst>
                </p:cNvPr>
                <p:cNvSpPr/>
                <p:nvPr/>
              </p:nvSpPr>
              <p:spPr>
                <a:xfrm>
                  <a:off x="652300" y="3222812"/>
                  <a:ext cx="2666777" cy="1569443"/>
                </a:xfrm>
                <a:custGeom>
                  <a:avLst/>
                  <a:gdLst>
                    <a:gd name="connsiteX0" fmla="*/ 228738 w 2666777"/>
                    <a:gd name="connsiteY0" fmla="*/ 1565024 h 1569443"/>
                    <a:gd name="connsiteX1" fmla="*/ 6380 w 2666777"/>
                    <a:gd name="connsiteY1" fmla="*/ 1009562 h 1569443"/>
                    <a:gd name="connsiteX2" fmla="*/ 2444132 w 2666777"/>
                    <a:gd name="connsiteY2" fmla="*/ 6380 h 1569443"/>
                    <a:gd name="connsiteX3" fmla="*/ 2666490 w 2666777"/>
                    <a:gd name="connsiteY3" fmla="*/ 561842 h 15694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66777" h="1569443">
                      <a:moveTo>
                        <a:pt x="228738" y="1565024"/>
                      </a:moveTo>
                      <a:lnTo>
                        <a:pt x="6380" y="1009562"/>
                      </a:lnTo>
                      <a:lnTo>
                        <a:pt x="2444132" y="6380"/>
                      </a:lnTo>
                      <a:lnTo>
                        <a:pt x="2666490" y="561842"/>
                      </a:lnTo>
                      <a:close/>
                    </a:path>
                  </a:pathLst>
                </a:custGeom>
                <a:solidFill>
                  <a:srgbClr val="A5976B"/>
                </a:solidFill>
                <a:ln w="12700" cap="flat">
                  <a:solidFill>
                    <a:srgbClr val="1A1A1A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 sz="1200"/>
                </a:p>
              </p:txBody>
            </p:sp>
            <p:sp>
              <p:nvSpPr>
                <p:cNvPr id="203" name="Freeform: Shape 140">
                  <a:extLst>
                    <a:ext uri="{FF2B5EF4-FFF2-40B4-BE49-F238E27FC236}">
                      <a16:creationId xmlns:a16="http://schemas.microsoft.com/office/drawing/2014/main" xmlns="" id="{BF6CB90D-B4E0-4978-A69C-9A9BC64A18BA}"/>
                    </a:ext>
                  </a:extLst>
                </p:cNvPr>
                <p:cNvSpPr/>
                <p:nvPr/>
              </p:nvSpPr>
              <p:spPr>
                <a:xfrm>
                  <a:off x="652300" y="3222812"/>
                  <a:ext cx="2666777" cy="1569443"/>
                </a:xfrm>
                <a:custGeom>
                  <a:avLst/>
                  <a:gdLst>
                    <a:gd name="connsiteX0" fmla="*/ 228738 w 2666777"/>
                    <a:gd name="connsiteY0" fmla="*/ 1565024 h 1569443"/>
                    <a:gd name="connsiteX1" fmla="*/ 6380 w 2666777"/>
                    <a:gd name="connsiteY1" fmla="*/ 1009562 h 1569443"/>
                    <a:gd name="connsiteX2" fmla="*/ 2444132 w 2666777"/>
                    <a:gd name="connsiteY2" fmla="*/ 6380 h 1569443"/>
                    <a:gd name="connsiteX3" fmla="*/ 2666490 w 2666777"/>
                    <a:gd name="connsiteY3" fmla="*/ 561842 h 15694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66777" h="1569443">
                      <a:moveTo>
                        <a:pt x="228738" y="1565024"/>
                      </a:moveTo>
                      <a:lnTo>
                        <a:pt x="6380" y="1009562"/>
                      </a:lnTo>
                      <a:lnTo>
                        <a:pt x="2444132" y="6380"/>
                      </a:lnTo>
                      <a:lnTo>
                        <a:pt x="2666490" y="561842"/>
                      </a:lnTo>
                      <a:close/>
                    </a:path>
                  </a:pathLst>
                </a:custGeom>
                <a:noFill/>
                <a:ln w="12700" cap="flat">
                  <a:solidFill>
                    <a:srgbClr val="1A1A1A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 sz="1200"/>
                </a:p>
              </p:txBody>
            </p:sp>
          </p:grpSp>
          <p:cxnSp>
            <p:nvCxnSpPr>
              <p:cNvPr id="196" name="Straight Arrow Connector 195">
                <a:extLst>
                  <a:ext uri="{FF2B5EF4-FFF2-40B4-BE49-F238E27FC236}">
                    <a16:creationId xmlns:a16="http://schemas.microsoft.com/office/drawing/2014/main" xmlns="" id="{3B4F328A-24EE-45A3-92D3-B3085ED6A64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14690" y="3813910"/>
                <a:ext cx="1100898" cy="449051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Arrow Connector 196">
                <a:extLst>
                  <a:ext uri="{FF2B5EF4-FFF2-40B4-BE49-F238E27FC236}">
                    <a16:creationId xmlns:a16="http://schemas.microsoft.com/office/drawing/2014/main" xmlns="" id="{0843A967-CC5A-42DC-BB50-3208C9D5AF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915588" y="2374899"/>
                <a:ext cx="1037100" cy="1435403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xmlns="" id="{B8361D27-A82F-4DC8-B195-460CA6A37FAD}"/>
                  </a:ext>
                </a:extLst>
              </p:cNvPr>
              <p:cNvSpPr txBox="1"/>
              <p:nvPr/>
            </p:nvSpPr>
            <p:spPr>
              <a:xfrm>
                <a:off x="2479295" y="1813405"/>
                <a:ext cx="1108887" cy="936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200" dirty="0">
                    <a:solidFill>
                      <a:schemeClr val="bg1"/>
                    </a:solidFill>
                  </a:rPr>
                  <a:t>Surface orientation</a:t>
                </a:r>
                <a:endParaRPr lang="zh-CN" altLang="en-US" sz="1200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99" name="Group 198">
                <a:extLst>
                  <a:ext uri="{FF2B5EF4-FFF2-40B4-BE49-F238E27FC236}">
                    <a16:creationId xmlns:a16="http://schemas.microsoft.com/office/drawing/2014/main" xmlns="" id="{0F708DBF-E59E-419E-8854-78DDBEB35BB0}"/>
                  </a:ext>
                </a:extLst>
              </p:cNvPr>
              <p:cNvGrpSpPr/>
              <p:nvPr/>
            </p:nvGrpSpPr>
            <p:grpSpPr>
              <a:xfrm>
                <a:off x="729214" y="3292552"/>
                <a:ext cx="2725519" cy="1530771"/>
                <a:chOff x="874657" y="3221256"/>
                <a:chExt cx="2794374" cy="1569443"/>
              </a:xfrm>
            </p:grpSpPr>
            <p:sp>
              <p:nvSpPr>
                <p:cNvPr id="200" name="Freeform: Shape 141">
                  <a:extLst>
                    <a:ext uri="{FF2B5EF4-FFF2-40B4-BE49-F238E27FC236}">
                      <a16:creationId xmlns:a16="http://schemas.microsoft.com/office/drawing/2014/main" xmlns="" id="{60448134-DF7B-433D-B7B7-BFD3ED7FCFBF}"/>
                    </a:ext>
                  </a:extLst>
                </p:cNvPr>
                <p:cNvSpPr/>
                <p:nvPr/>
              </p:nvSpPr>
              <p:spPr>
                <a:xfrm>
                  <a:off x="874657" y="3221256"/>
                  <a:ext cx="2794374" cy="1569443"/>
                </a:xfrm>
                <a:custGeom>
                  <a:avLst/>
                  <a:gdLst>
                    <a:gd name="connsiteX0" fmla="*/ 6380 w 2794374"/>
                    <a:gd name="connsiteY0" fmla="*/ 1566581 h 1569443"/>
                    <a:gd name="connsiteX1" fmla="*/ 348994 w 2794374"/>
                    <a:gd name="connsiteY1" fmla="*/ 1010123 h 1569443"/>
                    <a:gd name="connsiteX2" fmla="*/ 2788107 w 2794374"/>
                    <a:gd name="connsiteY2" fmla="*/ 6380 h 1569443"/>
                    <a:gd name="connsiteX3" fmla="*/ 2445493 w 2794374"/>
                    <a:gd name="connsiteY3" fmla="*/ 562838 h 15694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794374" h="1569443">
                      <a:moveTo>
                        <a:pt x="6380" y="1566581"/>
                      </a:moveTo>
                      <a:lnTo>
                        <a:pt x="348994" y="1010123"/>
                      </a:lnTo>
                      <a:lnTo>
                        <a:pt x="2788107" y="6380"/>
                      </a:lnTo>
                      <a:lnTo>
                        <a:pt x="2445493" y="562838"/>
                      </a:lnTo>
                      <a:close/>
                    </a:path>
                  </a:pathLst>
                </a:custGeom>
                <a:solidFill>
                  <a:srgbClr val="6A6A6A"/>
                </a:solidFill>
                <a:ln w="12700" cap="flat">
                  <a:solidFill>
                    <a:srgbClr val="1A1A1A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 sz="1200"/>
                </a:p>
              </p:txBody>
            </p:sp>
            <p:sp>
              <p:nvSpPr>
                <p:cNvPr id="201" name="Freeform: Shape 142">
                  <a:extLst>
                    <a:ext uri="{FF2B5EF4-FFF2-40B4-BE49-F238E27FC236}">
                      <a16:creationId xmlns:a16="http://schemas.microsoft.com/office/drawing/2014/main" xmlns="" id="{0AD3BB0A-E52F-4D1E-AEE4-648B7A3F6EBF}"/>
                    </a:ext>
                  </a:extLst>
                </p:cNvPr>
                <p:cNvSpPr/>
                <p:nvPr/>
              </p:nvSpPr>
              <p:spPr>
                <a:xfrm>
                  <a:off x="874657" y="3221256"/>
                  <a:ext cx="2794374" cy="1569443"/>
                </a:xfrm>
                <a:custGeom>
                  <a:avLst/>
                  <a:gdLst>
                    <a:gd name="connsiteX0" fmla="*/ 6380 w 2794374"/>
                    <a:gd name="connsiteY0" fmla="*/ 1566581 h 1569443"/>
                    <a:gd name="connsiteX1" fmla="*/ 348994 w 2794374"/>
                    <a:gd name="connsiteY1" fmla="*/ 1010123 h 1569443"/>
                    <a:gd name="connsiteX2" fmla="*/ 2788107 w 2794374"/>
                    <a:gd name="connsiteY2" fmla="*/ 6380 h 1569443"/>
                    <a:gd name="connsiteX3" fmla="*/ 2445493 w 2794374"/>
                    <a:gd name="connsiteY3" fmla="*/ 562838 h 15694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794374" h="1569443">
                      <a:moveTo>
                        <a:pt x="6380" y="1566581"/>
                      </a:moveTo>
                      <a:lnTo>
                        <a:pt x="348994" y="1010123"/>
                      </a:lnTo>
                      <a:lnTo>
                        <a:pt x="2788107" y="6380"/>
                      </a:lnTo>
                      <a:lnTo>
                        <a:pt x="2445493" y="562838"/>
                      </a:lnTo>
                      <a:close/>
                    </a:path>
                  </a:pathLst>
                </a:custGeom>
                <a:noFill/>
                <a:ln w="12700" cap="flat">
                  <a:solidFill>
                    <a:srgbClr val="1A1A1A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CN" altLang="en-US" sz="1200"/>
                </a:p>
              </p:txBody>
            </p:sp>
          </p:grpSp>
        </p:grpSp>
        <p:cxnSp>
          <p:nvCxnSpPr>
            <p:cNvPr id="184" name="Straight Arrow Connector 183">
              <a:extLst>
                <a:ext uri="{FF2B5EF4-FFF2-40B4-BE49-F238E27FC236}">
                  <a16:creationId xmlns:a16="http://schemas.microsoft.com/office/drawing/2014/main" xmlns="" id="{21EBDF59-8E42-4FC8-B4B5-8A7432AF63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15588" y="1660061"/>
              <a:ext cx="0" cy="2164176"/>
            </a:xfrm>
            <a:prstGeom prst="straightConnector1">
              <a:avLst/>
            </a:prstGeom>
            <a:ln w="25400">
              <a:solidFill>
                <a:srgbClr val="0107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" name="Group 184"/>
            <p:cNvGrpSpPr/>
            <p:nvPr/>
          </p:nvGrpSpPr>
          <p:grpSpPr>
            <a:xfrm>
              <a:off x="1915588" y="1965522"/>
              <a:ext cx="2381515" cy="1839616"/>
              <a:chOff x="1915588" y="1965522"/>
              <a:chExt cx="2381515" cy="1839616"/>
            </a:xfrm>
          </p:grpSpPr>
          <p:cxnSp>
            <p:nvCxnSpPr>
              <p:cNvPr id="193" name="Straight Arrow Connector 192">
                <a:extLst>
                  <a:ext uri="{FF2B5EF4-FFF2-40B4-BE49-F238E27FC236}">
                    <a16:creationId xmlns:a16="http://schemas.microsoft.com/office/drawing/2014/main" xmlns="" id="{48C71FB1-3AD8-4DEB-97E2-6D1844880AC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915588" y="2563802"/>
                <a:ext cx="1818058" cy="1241336"/>
              </a:xfrm>
              <a:prstGeom prst="straightConnector1">
                <a:avLst/>
              </a:prstGeom>
              <a:ln w="25400">
                <a:solidFill>
                  <a:srgbClr val="7030A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xmlns="" id="{31DDA587-D420-48E6-8CCC-593AF75343DD}"/>
                  </a:ext>
                </a:extLst>
              </p:cNvPr>
              <p:cNvSpPr txBox="1"/>
              <p:nvPr/>
            </p:nvSpPr>
            <p:spPr>
              <a:xfrm>
                <a:off x="3398737" y="1965522"/>
                <a:ext cx="898366" cy="538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200" dirty="0" smtClean="0">
                    <a:solidFill>
                      <a:schemeClr val="bg1"/>
                    </a:solidFill>
                  </a:rPr>
                  <a:t>Outgoing direction</a:t>
                </a:r>
                <a:endParaRPr lang="zh-CN" altLang="en-US" sz="12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xmlns="" id="{9941D2BD-2291-4605-9685-CDDA09910E5B}"/>
                </a:ext>
              </a:extLst>
            </p:cNvPr>
            <p:cNvGrpSpPr/>
            <p:nvPr/>
          </p:nvGrpSpPr>
          <p:grpSpPr>
            <a:xfrm>
              <a:off x="1539469" y="2461452"/>
              <a:ext cx="2143835" cy="404880"/>
              <a:chOff x="1705381" y="2369160"/>
              <a:chExt cx="2197995" cy="415109"/>
            </a:xfrm>
          </p:grpSpPr>
          <p:cxnSp>
            <p:nvCxnSpPr>
              <p:cNvPr id="187" name="Straight Arrow Connector 186">
                <a:extLst>
                  <a:ext uri="{FF2B5EF4-FFF2-40B4-BE49-F238E27FC236}">
                    <a16:creationId xmlns:a16="http://schemas.microsoft.com/office/drawing/2014/main" xmlns="" id="{6D16F5AC-E54B-4F4F-8DE7-983537C5730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05381" y="2369160"/>
                <a:ext cx="749074" cy="305544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Arrow Connector 187">
                <a:extLst>
                  <a:ext uri="{FF2B5EF4-FFF2-40B4-BE49-F238E27FC236}">
                    <a16:creationId xmlns:a16="http://schemas.microsoft.com/office/drawing/2014/main" xmlns="" id="{34AD0887-0E3E-43D8-9E8F-AA9A4E47FF2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54302" y="2478725"/>
                <a:ext cx="749074" cy="305544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xmlns="" id="{E5D50C6E-86DB-4E46-A8B7-EBF0AFE3EE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42386" y="2520424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>
                <a:extLst>
                  <a:ext uri="{FF2B5EF4-FFF2-40B4-BE49-F238E27FC236}">
                    <a16:creationId xmlns:a16="http://schemas.microsoft.com/office/drawing/2014/main" xmlns="" id="{40BC4FA8-4713-4BAE-856E-280D4F2B36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85834" y="2541972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>
                <a:extLst>
                  <a:ext uri="{FF2B5EF4-FFF2-40B4-BE49-F238E27FC236}">
                    <a16:creationId xmlns:a16="http://schemas.microsoft.com/office/drawing/2014/main" xmlns="" id="{041C870C-ECC6-4E14-B1F4-DDE9AFA37C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61545" y="2424347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>
                <a:extLst>
                  <a:ext uri="{FF2B5EF4-FFF2-40B4-BE49-F238E27FC236}">
                    <a16:creationId xmlns:a16="http://schemas.microsoft.com/office/drawing/2014/main" xmlns="" id="{FCBD2EB8-4950-40B4-9028-5A2C799E2D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04993" y="2445895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Oval 3"/>
          <p:cNvSpPr/>
          <p:nvPr/>
        </p:nvSpPr>
        <p:spPr>
          <a:xfrm>
            <a:off x="1882140" y="2089560"/>
            <a:ext cx="144780" cy="14478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679977" y="2087429"/>
            <a:ext cx="144780" cy="14478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5447041" y="2087429"/>
            <a:ext cx="144780" cy="14478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863090" y="3756435"/>
            <a:ext cx="144780" cy="14478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3660927" y="3754304"/>
            <a:ext cx="144780" cy="14478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5427991" y="3754304"/>
            <a:ext cx="144780" cy="14478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BF729E73-E9AE-46D2-B3F8-C1D2E212F70E}"/>
              </a:ext>
            </a:extLst>
          </p:cNvPr>
          <p:cNvSpPr txBox="1"/>
          <p:nvPr/>
        </p:nvSpPr>
        <p:spPr>
          <a:xfrm>
            <a:off x="4699605" y="3608944"/>
            <a:ext cx="851888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/>
              <a:t>Light direction</a:t>
            </a:r>
            <a:endParaRPr lang="zh-CN" altLang="en-US" sz="1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9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03B2B94-2C6F-4420-9A32-6629D3C8AF2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Half-way vector and surface normal are in the same plane.</a:t>
            </a:r>
            <a:endParaRPr lang="zh-CN" altLang="en-US" sz="28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12C55D54-67C5-4D7C-B7BC-B46071F9FF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jection factor</a:t>
            </a:r>
            <a:endParaRPr lang="zh-CN" altLang="en-US" dirty="0"/>
          </a:p>
        </p:txBody>
      </p:sp>
      <p:grpSp>
        <p:nvGrpSpPr>
          <p:cNvPr id="100" name="Group 99">
            <a:extLst>
              <a:ext uri="{FF2B5EF4-FFF2-40B4-BE49-F238E27FC236}">
                <a16:creationId xmlns="" xmlns:a16="http://schemas.microsoft.com/office/drawing/2014/main" id="{8B199199-3F52-4E75-9FE4-075BBB4B060D}"/>
              </a:ext>
            </a:extLst>
          </p:cNvPr>
          <p:cNvGrpSpPr/>
          <p:nvPr/>
        </p:nvGrpSpPr>
        <p:grpSpPr>
          <a:xfrm>
            <a:off x="748547" y="2233561"/>
            <a:ext cx="3457352" cy="2724238"/>
            <a:chOff x="2550349" y="2051576"/>
            <a:chExt cx="3786795" cy="2983824"/>
          </a:xfrm>
        </p:grpSpPr>
        <p:grpSp>
          <p:nvGrpSpPr>
            <p:cNvPr id="47" name="Group 46">
              <a:extLst>
                <a:ext uri="{FF2B5EF4-FFF2-40B4-BE49-F238E27FC236}">
                  <a16:creationId xmlns="" xmlns:a16="http://schemas.microsoft.com/office/drawing/2014/main" id="{26A1F68F-5767-4E3C-8C28-8E089FE2DF17}"/>
                </a:ext>
              </a:extLst>
            </p:cNvPr>
            <p:cNvGrpSpPr/>
            <p:nvPr/>
          </p:nvGrpSpPr>
          <p:grpSpPr>
            <a:xfrm>
              <a:off x="2550349" y="2051576"/>
              <a:ext cx="3786795" cy="2983824"/>
              <a:chOff x="2525956" y="1425528"/>
              <a:chExt cx="4406541" cy="3472156"/>
            </a:xfrm>
          </p:grpSpPr>
          <p:pic>
            <p:nvPicPr>
              <p:cNvPr id="27" name="Graphic 26">
                <a:extLst>
                  <a:ext uri="{FF2B5EF4-FFF2-40B4-BE49-F238E27FC236}">
                    <a16:creationId xmlns="" xmlns:a16="http://schemas.microsoft.com/office/drawing/2014/main" id="{C1186671-87D9-4D5A-B952-D58753BC06A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=""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2930498" y="3321861"/>
                <a:ext cx="3017669" cy="1575823"/>
              </a:xfrm>
              <a:prstGeom prst="rect">
                <a:avLst/>
              </a:prstGeom>
            </p:spPr>
          </p:pic>
          <p:cxnSp>
            <p:nvCxnSpPr>
              <p:cNvPr id="28" name="Straight Arrow Connector 27">
                <a:extLst>
                  <a:ext uri="{FF2B5EF4-FFF2-40B4-BE49-F238E27FC236}">
                    <a16:creationId xmlns="" xmlns:a16="http://schemas.microsoft.com/office/drawing/2014/main" id="{C50FE36E-12DC-4E05-89FB-CC50BE0B7E1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39625" y="3858928"/>
                <a:ext cx="1128710" cy="460395"/>
              </a:xfrm>
              <a:prstGeom prst="straightConnector1">
                <a:avLst/>
              </a:prstGeom>
              <a:ln w="53975">
                <a:solidFill>
                  <a:schemeClr val="bg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="" xmlns:a16="http://schemas.microsoft.com/office/drawing/2014/main" id="{CECD977E-DC71-492B-A8BB-D29CFBA795A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56428" y="3855228"/>
                <a:ext cx="2205223" cy="0"/>
              </a:xfrm>
              <a:prstGeom prst="straightConnector1">
                <a:avLst/>
              </a:prstGeom>
              <a:ln w="53975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="" xmlns:a16="http://schemas.microsoft.com/office/drawing/2014/main" id="{806CBBAF-31BD-4331-94AB-AAA5928E218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8335" y="2577238"/>
                <a:ext cx="1863988" cy="1272696"/>
              </a:xfrm>
              <a:prstGeom prst="straightConnector1">
                <a:avLst/>
              </a:prstGeom>
              <a:ln w="53975">
                <a:solidFill>
                  <a:srgbClr val="7030A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" name="Object 30">
                <a:extLst>
                  <a:ext uri="{FF2B5EF4-FFF2-40B4-BE49-F238E27FC236}">
                    <a16:creationId xmlns="" xmlns:a16="http://schemas.microsoft.com/office/drawing/2014/main" id="{00E4C5F0-A8FB-44F7-BE82-5F7B33F9E7C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32323" y="2383563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74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232323" y="2383563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F1909513-892A-449B-BA23-0381BB7EF2FD}"/>
                  </a:ext>
                </a:extLst>
              </p:cNvPr>
              <p:cNvSpPr/>
              <p:nvPr/>
            </p:nvSpPr>
            <p:spPr>
              <a:xfrm>
                <a:off x="2525956" y="1425528"/>
                <a:ext cx="4368800" cy="243155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26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="" xmlns:a16="http://schemas.microsoft.com/office/drawing/2014/main" id="{29562A10-D961-41BC-B273-5D3B9D6522E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8335" y="1650666"/>
                <a:ext cx="0" cy="2218850"/>
              </a:xfrm>
              <a:prstGeom prst="straightConnector1">
                <a:avLst/>
              </a:prstGeom>
              <a:ln w="53975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Object 33">
                <a:extLst>
                  <a:ext uri="{FF2B5EF4-FFF2-40B4-BE49-F238E27FC236}">
                    <a16:creationId xmlns="" xmlns:a16="http://schemas.microsoft.com/office/drawing/2014/main" id="{D979464E-9AC7-4216-8803-3E78EFE31C2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63748" y="1680586"/>
              <a:ext cx="350837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75" name="Equation" r:id="rId7" imgW="126720" imgH="126720" progId="Equation.DSMT4">
                      <p:embed/>
                    </p:oleObj>
                  </mc:Choice>
                  <mc:Fallback>
                    <p:oleObj name="Equation" r:id="rId7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63748" y="1680586"/>
                            <a:ext cx="350837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Straight Arrow Connector 34">
                <a:extLst>
                  <a:ext uri="{FF2B5EF4-FFF2-40B4-BE49-F238E27FC236}">
                    <a16:creationId xmlns="" xmlns:a16="http://schemas.microsoft.com/office/drawing/2014/main" id="{F4CE5A8A-5CBF-4E00-BF77-9431C043E28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82714" y="2472302"/>
                <a:ext cx="749074" cy="305544"/>
              </a:xfrm>
              <a:prstGeom prst="straightConnector1">
                <a:avLst/>
              </a:prstGeom>
              <a:ln w="53975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="" xmlns:a16="http://schemas.microsoft.com/office/drawing/2014/main" id="{1BBC22EE-77DC-4B92-A5FF-C8740EE6F80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922768" y="2760091"/>
                <a:ext cx="445567" cy="1080849"/>
              </a:xfrm>
              <a:prstGeom prst="straightConnector1">
                <a:avLst/>
              </a:prstGeom>
              <a:ln w="53975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7" name="Object 36">
                <a:extLst>
                  <a:ext uri="{FF2B5EF4-FFF2-40B4-BE49-F238E27FC236}">
                    <a16:creationId xmlns="" xmlns:a16="http://schemas.microsoft.com/office/drawing/2014/main" id="{E5B5E7A6-2341-4C01-B3F1-4AA069EFC22E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74470" y="2599501"/>
              <a:ext cx="245914" cy="456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76" name="Equation" r:id="rId9" imgW="88560" imgH="164880" progId="Equation.DSMT4">
                      <p:embed/>
                    </p:oleObj>
                  </mc:Choice>
                  <mc:Fallback>
                    <p:oleObj name="Equation" r:id="rId9" imgW="8856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574470" y="2599501"/>
                            <a:ext cx="245914" cy="4566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>
                <a:extLst>
                  <a:ext uri="{FF2B5EF4-FFF2-40B4-BE49-F238E27FC236}">
                    <a16:creationId xmlns="" xmlns:a16="http://schemas.microsoft.com/office/drawing/2014/main" id="{E4330D1A-F857-452C-B423-06DDC40AC1F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54353" y="2049826"/>
              <a:ext cx="280987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77" name="Equation" r:id="rId11" imgW="101520" imgH="139680" progId="Equation.DSMT4">
                      <p:embed/>
                    </p:oleObj>
                  </mc:Choice>
                  <mc:Fallback>
                    <p:oleObj name="Equation" r:id="rId11" imgW="1015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454353" y="2049826"/>
                            <a:ext cx="280987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>
                <a:extLst>
                  <a:ext uri="{FF2B5EF4-FFF2-40B4-BE49-F238E27FC236}">
                    <a16:creationId xmlns="" xmlns:a16="http://schemas.microsoft.com/office/drawing/2014/main" id="{ABD2B5B9-9E31-4C76-9227-8AFE87EB8B2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581659" y="3665619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78"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581659" y="3665619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="" xmlns:a16="http://schemas.microsoft.com/office/drawing/2014/main" id="{F70BBB5C-ADC0-4052-A5CE-F708541FB5E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45368" y="3895450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79"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845368" y="3895450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2" name="Straight Arrow Connector 41">
                <a:extLst>
                  <a:ext uri="{FF2B5EF4-FFF2-40B4-BE49-F238E27FC236}">
                    <a16:creationId xmlns="" xmlns:a16="http://schemas.microsoft.com/office/drawing/2014/main" id="{443C504C-0796-45A5-9645-33CC580DC49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31635" y="2581867"/>
                <a:ext cx="749074" cy="305544"/>
              </a:xfrm>
              <a:prstGeom prst="straightConnector1">
                <a:avLst/>
              </a:prstGeom>
              <a:ln w="53975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="" xmlns:a16="http://schemas.microsoft.com/office/drawing/2014/main" id="{CD366C84-37B1-4A81-B5D4-8914E3ABB9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19719" y="2623566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="" xmlns:a16="http://schemas.microsoft.com/office/drawing/2014/main" id="{4356AB11-8775-454C-839B-A473DAEDF9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3167" y="2645114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="" xmlns:a16="http://schemas.microsoft.com/office/drawing/2014/main" id="{EF7AFEF6-27F4-4813-89E6-77249741EDF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38878" y="2527489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="" xmlns:a16="http://schemas.microsoft.com/office/drawing/2014/main" id="{878B4FE2-B56B-46F3-93F5-E7A8FDDC26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82326" y="2549037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Straight Arrow Connector 66">
              <a:extLst>
                <a:ext uri="{FF2B5EF4-FFF2-40B4-BE49-F238E27FC236}">
                  <a16:creationId xmlns="" xmlns:a16="http://schemas.microsoft.com/office/drawing/2014/main" id="{936D4E0E-CD4B-44D5-BB76-545CD5F11E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33612" y="2874871"/>
              <a:ext cx="913755" cy="1264688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>
            <a:extLst>
              <a:ext uri="{FF2B5EF4-FFF2-40B4-BE49-F238E27FC236}">
                <a16:creationId xmlns="" xmlns:a16="http://schemas.microsoft.com/office/drawing/2014/main" id="{42ACFFBF-FBF3-4125-8041-FD4ED01DFA1A}"/>
              </a:ext>
            </a:extLst>
          </p:cNvPr>
          <p:cNvGrpSpPr/>
          <p:nvPr/>
        </p:nvGrpSpPr>
        <p:grpSpPr>
          <a:xfrm>
            <a:off x="1083448" y="2567227"/>
            <a:ext cx="2231837" cy="2684431"/>
            <a:chOff x="3178225" y="2594857"/>
            <a:chExt cx="2231837" cy="2684431"/>
          </a:xfrm>
        </p:grpSpPr>
        <p:grpSp>
          <p:nvGrpSpPr>
            <p:cNvPr id="79" name="Group 78">
              <a:extLst>
                <a:ext uri="{FF2B5EF4-FFF2-40B4-BE49-F238E27FC236}">
                  <a16:creationId xmlns="" xmlns:a16="http://schemas.microsoft.com/office/drawing/2014/main" id="{50BB1488-C5AD-45B8-8020-443CA0E3F038}"/>
                </a:ext>
              </a:extLst>
            </p:cNvPr>
            <p:cNvGrpSpPr/>
            <p:nvPr/>
          </p:nvGrpSpPr>
          <p:grpSpPr>
            <a:xfrm>
              <a:off x="3178225" y="2945911"/>
              <a:ext cx="2231837" cy="2333377"/>
              <a:chOff x="2892769" y="2663825"/>
              <a:chExt cx="2444504" cy="2555719"/>
            </a:xfrm>
          </p:grpSpPr>
          <p:sp>
            <p:nvSpPr>
              <p:cNvPr id="69" name="Partial Circle 68">
                <a:extLst>
                  <a:ext uri="{FF2B5EF4-FFF2-40B4-BE49-F238E27FC236}">
                    <a16:creationId xmlns="" xmlns:a16="http://schemas.microsoft.com/office/drawing/2014/main" id="{099698B7-ADB4-4C70-9322-AB68C1B1A20A}"/>
                  </a:ext>
                </a:extLst>
              </p:cNvPr>
              <p:cNvSpPr/>
              <p:nvPr/>
            </p:nvSpPr>
            <p:spPr>
              <a:xfrm>
                <a:off x="2892769" y="2775040"/>
                <a:ext cx="2444504" cy="2444504"/>
              </a:xfrm>
              <a:prstGeom prst="pie">
                <a:avLst>
                  <a:gd name="adj1" fmla="val 16966845"/>
                  <a:gd name="adj2" fmla="val 18998744"/>
                </a:avLst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0" name="Straight Arrow Connector 69">
                <a:extLst>
                  <a:ext uri="{FF2B5EF4-FFF2-40B4-BE49-F238E27FC236}">
                    <a16:creationId xmlns="" xmlns:a16="http://schemas.microsoft.com/office/drawing/2014/main" id="{74C72E5C-087F-4587-92FD-DD269C910AA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98986" y="2663825"/>
                <a:ext cx="808917" cy="1341198"/>
              </a:xfrm>
              <a:prstGeom prst="straightConnector1">
                <a:avLst/>
              </a:prstGeom>
              <a:ln w="53975">
                <a:solidFill>
                  <a:srgbClr val="FFFF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="" xmlns:a16="http://schemas.microsoft.com/office/drawing/2014/main" id="{DE46DF01-7F90-4E37-BC48-D973FCD493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534770" y="2783227"/>
                <a:ext cx="62652" cy="16017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="" xmlns:a16="http://schemas.microsoft.com/office/drawing/2014/main" id="{5E872FBC-1A81-42A3-9843-DC802D853D0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829275" y="2975797"/>
                <a:ext cx="96763" cy="13749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2" name="Object 101">
              <a:extLst>
                <a:ext uri="{FF2B5EF4-FFF2-40B4-BE49-F238E27FC236}">
                  <a16:creationId xmlns="" xmlns:a16="http://schemas.microsoft.com/office/drawing/2014/main" id="{923E408B-2744-4A51-BFDD-C8637F9F229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08567" y="2594857"/>
            <a:ext cx="275384" cy="35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80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08567" y="2594857"/>
                          <a:ext cx="275384" cy="357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" name="Object 103">
            <a:extLst>
              <a:ext uri="{FF2B5EF4-FFF2-40B4-BE49-F238E27FC236}">
                <a16:creationId xmlns="" xmlns:a16="http://schemas.microsoft.com/office/drawing/2014/main" id="{E618152D-F263-424D-88DE-CAFAD466A0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96008" y="2845984"/>
          <a:ext cx="3712650" cy="106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1" name="Equation" r:id="rId19" imgW="1511280" imgH="431640" progId="Equation.DSMT4">
                  <p:embed/>
                </p:oleObj>
              </mc:Choice>
              <mc:Fallback>
                <p:oleObj name="Equation" r:id="rId19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96008" y="2845984"/>
                        <a:ext cx="3712650" cy="1069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65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0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049" y="1554872"/>
            <a:ext cx="2880000" cy="28800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vs. </a:t>
            </a:r>
            <a:r>
              <a:rPr lang="en-US" dirty="0" err="1" smtClean="0"/>
              <a:t>Nonsymmetric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62" y="1554872"/>
            <a:ext cx="2880000" cy="288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71879" y="4445855"/>
            <a:ext cx="18501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ymmetric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V-groove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49966" y="4445855"/>
            <a:ext cx="18501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nsymmetric</a:t>
            </a:r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V-groove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6815049" y="1554872"/>
            <a:ext cx="1690674" cy="3386147"/>
            <a:chOff x="6880849" y="1231119"/>
            <a:chExt cx="1852321" cy="3709900"/>
          </a:xfrm>
        </p:grpSpPr>
        <p:grpSp>
          <p:nvGrpSpPr>
            <p:cNvPr id="16" name="Group 15"/>
            <p:cNvGrpSpPr/>
            <p:nvPr/>
          </p:nvGrpSpPr>
          <p:grpSpPr>
            <a:xfrm>
              <a:off x="6883004" y="1231119"/>
              <a:ext cx="1850166" cy="3709900"/>
              <a:chOff x="6883004" y="1231119"/>
              <a:chExt cx="1850166" cy="37099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7201621" y="1231119"/>
                <a:ext cx="1208619" cy="3063569"/>
                <a:chOff x="6934877" y="1288613"/>
                <a:chExt cx="1152525" cy="2921384"/>
              </a:xfrm>
            </p:grpSpPr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34877" y="3057472"/>
                  <a:ext cx="1152525" cy="1152525"/>
                </a:xfrm>
                <a:prstGeom prst="rect">
                  <a:avLst/>
                </a:prstGeom>
              </p:spPr>
            </p:pic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34877" y="1288613"/>
                  <a:ext cx="1152525" cy="1152525"/>
                </a:xfrm>
                <a:prstGeom prst="rect">
                  <a:avLst/>
                </a:prstGeom>
              </p:spPr>
            </p:pic>
          </p:grpSp>
          <p:sp>
            <p:nvSpPr>
              <p:cNvPr id="14" name="TextBox 13"/>
              <p:cNvSpPr txBox="1"/>
              <p:nvPr/>
            </p:nvSpPr>
            <p:spPr>
              <a:xfrm>
                <a:off x="6883004" y="4294688"/>
                <a:ext cx="18501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err="1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onsymmetric</a:t>
                </a:r>
                <a:r>
                  <a:rPr lang="en-US" sz="1600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V-groove</a:t>
                </a:r>
                <a:endParaRPr lang="en-US" sz="16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6880849" y="2439738"/>
              <a:ext cx="185016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ymmetric </a:t>
              </a:r>
            </a:p>
            <a:p>
              <a:pPr algn="ctr"/>
              <a:r>
                <a:rPr lang="en-US" sz="16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V-groove</a:t>
              </a:r>
              <a:endParaRPr lang="en-US" sz="16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936AB61A-54FB-49FF-95ED-8EF4865F25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32149" y="1218400"/>
          <a:ext cx="685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32149" y="1218400"/>
                        <a:ext cx="685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936AB61A-54FB-49FF-95ED-8EF4865F25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54062" y="1218400"/>
          <a:ext cx="685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4062" y="1218400"/>
                        <a:ext cx="685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98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03B2B94-2C6F-4420-9A32-6629D3C8AF2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Half-way vector and surface normal are in the same plane.</a:t>
            </a:r>
            <a:endParaRPr lang="zh-CN" altLang="en-US" sz="28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12C55D54-67C5-4D7C-B7BC-B46071F9FF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jection factor</a:t>
            </a:r>
            <a:endParaRPr lang="zh-CN" alt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56D9100C-874F-4D11-9D30-CD7A7C2A2D22}"/>
              </a:ext>
            </a:extLst>
          </p:cNvPr>
          <p:cNvGrpSpPr/>
          <p:nvPr/>
        </p:nvGrpSpPr>
        <p:grpSpPr>
          <a:xfrm>
            <a:off x="4831122" y="2588322"/>
            <a:ext cx="3757702" cy="2296373"/>
            <a:chOff x="3315467" y="1500955"/>
            <a:chExt cx="5121588" cy="3129859"/>
          </a:xfrm>
        </p:grpSpPr>
        <p:graphicFrame>
          <p:nvGraphicFramePr>
            <p:cNvPr id="38" name="Object 37">
              <a:extLst>
                <a:ext uri="{FF2B5EF4-FFF2-40B4-BE49-F238E27FC236}">
                  <a16:creationId xmlns="" xmlns:a16="http://schemas.microsoft.com/office/drawing/2014/main" id="{356FFF71-0CA9-4073-ABB6-36705E4B7CB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315467" y="1500955"/>
            <a:ext cx="5121588" cy="3129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92" name="Equation" r:id="rId3" imgW="2641320" imgH="1600200" progId="Equation.DSMT4">
                    <p:embed/>
                  </p:oleObj>
                </mc:Choice>
                <mc:Fallback>
                  <p:oleObj name="Equation" r:id="rId3" imgW="2641320" imgH="160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15467" y="1500955"/>
                          <a:ext cx="5121588" cy="31298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7">
              <a:extLst>
                <a:ext uri="{FF2B5EF4-FFF2-40B4-BE49-F238E27FC236}">
                  <a16:creationId xmlns="" xmlns:a16="http://schemas.microsoft.com/office/drawing/2014/main" id="{3D8FF76C-0161-4440-9299-0CF4722206A8}"/>
                </a:ext>
              </a:extLst>
            </p:cNvPr>
            <p:cNvSpPr/>
            <p:nvPr/>
          </p:nvSpPr>
          <p:spPr>
            <a:xfrm>
              <a:off x="7052930" y="2339163"/>
              <a:ext cx="602512" cy="1041991"/>
            </a:xfrm>
            <a:prstGeom prst="rect">
              <a:avLst/>
            </a:prstGeom>
            <a:noFill/>
            <a:ln w="5715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9" name="Object 48">
            <a:extLst>
              <a:ext uri="{FF2B5EF4-FFF2-40B4-BE49-F238E27FC236}">
                <a16:creationId xmlns="" xmlns:a16="http://schemas.microsoft.com/office/drawing/2014/main" id="{250587E9-B74A-4A41-93B3-054F18613C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02408" y="1917909"/>
          <a:ext cx="2254824" cy="6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3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2408" y="1917909"/>
                        <a:ext cx="2254824" cy="6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Graphic 52">
            <a:extLst>
              <a:ext uri="{FF2B5EF4-FFF2-40B4-BE49-F238E27FC236}">
                <a16:creationId xmlns="" xmlns:a16="http://schemas.microsoft.com/office/drawing/2014/main" id="{AACCF44C-F085-406C-9901-0AC81FE81E2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065949" y="3721415"/>
            <a:ext cx="2367649" cy="1236384"/>
          </a:xfrm>
          <a:prstGeom prst="rect">
            <a:avLst/>
          </a:prstGeom>
        </p:spPr>
      </p:pic>
      <p:cxnSp>
        <p:nvCxnSpPr>
          <p:cNvPr id="54" name="Straight Arrow Connector 53">
            <a:extLst>
              <a:ext uri="{FF2B5EF4-FFF2-40B4-BE49-F238E27FC236}">
                <a16:creationId xmlns="" xmlns:a16="http://schemas.microsoft.com/office/drawing/2014/main" id="{A20BA9FA-2327-49C3-A04D-506A81DD2138}"/>
              </a:ext>
            </a:extLst>
          </p:cNvPr>
          <p:cNvCxnSpPr>
            <a:cxnSpLocks/>
          </p:cNvCxnSpPr>
          <p:nvPr/>
        </p:nvCxnSpPr>
        <p:spPr>
          <a:xfrm flipH="1">
            <a:off x="1308488" y="4142796"/>
            <a:ext cx="885581" cy="361224"/>
          </a:xfrm>
          <a:prstGeom prst="straightConnector1">
            <a:avLst/>
          </a:prstGeom>
          <a:ln w="53975">
            <a:solidFill>
              <a:schemeClr val="bg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="" xmlns:a16="http://schemas.microsoft.com/office/drawing/2014/main" id="{3ABA65A3-E6D3-46EB-A50D-1DB5712F58A7}"/>
              </a:ext>
            </a:extLst>
          </p:cNvPr>
          <p:cNvCxnSpPr>
            <a:cxnSpLocks/>
          </p:cNvCxnSpPr>
          <p:nvPr/>
        </p:nvCxnSpPr>
        <p:spPr>
          <a:xfrm>
            <a:off x="2184727" y="4139893"/>
            <a:ext cx="1730208" cy="0"/>
          </a:xfrm>
          <a:prstGeom prst="straightConnector1">
            <a:avLst/>
          </a:prstGeom>
          <a:ln w="53975"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Rectangle 57">
            <a:extLst>
              <a:ext uri="{FF2B5EF4-FFF2-40B4-BE49-F238E27FC236}">
                <a16:creationId xmlns="" xmlns:a16="http://schemas.microsoft.com/office/drawing/2014/main" id="{5C1108D6-1534-4BE8-974B-96CEB6B2018B}"/>
              </a:ext>
            </a:extLst>
          </p:cNvPr>
          <p:cNvSpPr/>
          <p:nvPr/>
        </p:nvSpPr>
        <p:spPr>
          <a:xfrm>
            <a:off x="748547" y="2233561"/>
            <a:ext cx="3427741" cy="1907783"/>
          </a:xfrm>
          <a:prstGeom prst="rect">
            <a:avLst/>
          </a:prstGeom>
          <a:solidFill>
            <a:schemeClr val="accent2">
              <a:lumMod val="40000"/>
              <a:lumOff val="60000"/>
              <a:alpha val="2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="" xmlns:a16="http://schemas.microsoft.com/office/drawing/2014/main" id="{5D30575B-6C3A-410C-9FD3-F552AEE44F42}"/>
              </a:ext>
            </a:extLst>
          </p:cNvPr>
          <p:cNvCxnSpPr>
            <a:cxnSpLocks/>
          </p:cNvCxnSpPr>
          <p:nvPr/>
        </p:nvCxnSpPr>
        <p:spPr>
          <a:xfrm flipV="1">
            <a:off x="2194069" y="2410203"/>
            <a:ext cx="0" cy="1740900"/>
          </a:xfrm>
          <a:prstGeom prst="straightConnector1">
            <a:avLst/>
          </a:prstGeom>
          <a:ln w="53975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="" xmlns:a16="http://schemas.microsoft.com/office/drawing/2014/main" id="{D3484FEA-71DD-4359-BA14-24ADA3A225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98173" y="2433678"/>
          <a:ext cx="275265" cy="27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8173" y="2433678"/>
                        <a:ext cx="275265" cy="276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="" xmlns:a16="http://schemas.microsoft.com/office/drawing/2014/main" id="{F40F54E8-6D23-4024-A580-881813B472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90751" y="2911889"/>
          <a:ext cx="220461" cy="30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5" name="Equation" r:id="rId11" imgW="101520" imgH="139680" progId="Equation.DSMT4">
                  <p:embed/>
                </p:oleObj>
              </mc:Choice>
              <mc:Fallback>
                <p:oleObj name="Equation" r:id="rId11" imgW="1015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90751" y="2911889"/>
                        <a:ext cx="220461" cy="30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="" xmlns:a16="http://schemas.microsoft.com/office/drawing/2014/main" id="{7F2AA1C6-EBFC-4AEB-AE17-2BA08C52D86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0633" y="3991126"/>
          <a:ext cx="275266" cy="30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6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0633" y="3991126"/>
                        <a:ext cx="275266" cy="30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="" xmlns:a16="http://schemas.microsoft.com/office/drawing/2014/main" id="{F237E950-C514-4EAF-8DB5-6771AB137E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9156" y="4171451"/>
          <a:ext cx="275266" cy="30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7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9156" y="4171451"/>
                        <a:ext cx="275266" cy="30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>
            <a:extLst>
              <a:ext uri="{FF2B5EF4-FFF2-40B4-BE49-F238E27FC236}">
                <a16:creationId xmlns="" xmlns:a16="http://schemas.microsoft.com/office/drawing/2014/main" id="{C20AB0AC-FFE6-414D-8875-C6340FC52B64}"/>
              </a:ext>
            </a:extLst>
          </p:cNvPr>
          <p:cNvCxnSpPr>
            <a:cxnSpLocks/>
          </p:cNvCxnSpPr>
          <p:nvPr/>
        </p:nvCxnSpPr>
        <p:spPr>
          <a:xfrm flipV="1">
            <a:off x="2194070" y="3146156"/>
            <a:ext cx="1006330" cy="993739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7" name="Group 76">
            <a:extLst>
              <a:ext uri="{FF2B5EF4-FFF2-40B4-BE49-F238E27FC236}">
                <a16:creationId xmlns="" xmlns:a16="http://schemas.microsoft.com/office/drawing/2014/main" id="{6FF8EB3C-93F9-4286-A51F-9D0D902199C6}"/>
              </a:ext>
            </a:extLst>
          </p:cNvPr>
          <p:cNvGrpSpPr/>
          <p:nvPr/>
        </p:nvGrpSpPr>
        <p:grpSpPr>
          <a:xfrm>
            <a:off x="2184726" y="2567227"/>
            <a:ext cx="804448" cy="1575572"/>
            <a:chOff x="4279503" y="2594857"/>
            <a:chExt cx="804448" cy="1575572"/>
          </a:xfrm>
        </p:grpSpPr>
        <p:cxnSp>
          <p:nvCxnSpPr>
            <p:cNvPr id="82" name="Straight Arrow Connector 81">
              <a:extLst>
                <a:ext uri="{FF2B5EF4-FFF2-40B4-BE49-F238E27FC236}">
                  <a16:creationId xmlns="" xmlns:a16="http://schemas.microsoft.com/office/drawing/2014/main" id="{DF6B1106-DA1C-4CA3-90EF-803CED5039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79503" y="2945912"/>
              <a:ext cx="738543" cy="1224517"/>
            </a:xfrm>
            <a:prstGeom prst="straightConnector1">
              <a:avLst/>
            </a:prstGeom>
            <a:ln w="53975">
              <a:solidFill>
                <a:srgbClr val="FFFF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0" name="Object 79">
              <a:extLst>
                <a:ext uri="{FF2B5EF4-FFF2-40B4-BE49-F238E27FC236}">
                  <a16:creationId xmlns="" xmlns:a16="http://schemas.microsoft.com/office/drawing/2014/main" id="{378A697D-6B84-4B55-BEA3-92183105AAF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08567" y="2594857"/>
            <a:ext cx="275384" cy="35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98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08567" y="2594857"/>
                          <a:ext cx="275384" cy="357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66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03B2B94-2C6F-4420-9A32-6629D3C8AF2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Half-way vector and surface normal are in the same plane.</a:t>
            </a:r>
            <a:endParaRPr lang="zh-CN" altLang="en-US" sz="28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12C55D54-67C5-4D7C-B7BC-B46071F9FF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jection factor</a:t>
            </a:r>
            <a:endParaRPr lang="zh-CN" altLang="en-US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356FFF71-0CA9-4073-ABB6-36705E4B7C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5556" y="2875338"/>
          <a:ext cx="2969051" cy="154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2" name="Equation" r:id="rId3" imgW="1917360" imgH="990360" progId="Equation.DSMT4">
                  <p:embed/>
                </p:oleObj>
              </mc:Choice>
              <mc:Fallback>
                <p:oleObj name="Equation" r:id="rId3" imgW="19173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5556" y="2875338"/>
                        <a:ext cx="2969051" cy="1546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="" xmlns:a16="http://schemas.microsoft.com/office/drawing/2014/main" id="{250587E9-B74A-4A41-93B3-054F18613C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02408" y="1917909"/>
          <a:ext cx="2254824" cy="64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3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2408" y="1917909"/>
                        <a:ext cx="2254824" cy="64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591CDA0A-57F8-4456-B008-19E05F2EB2A8}"/>
              </a:ext>
            </a:extLst>
          </p:cNvPr>
          <p:cNvGrpSpPr/>
          <p:nvPr/>
        </p:nvGrpSpPr>
        <p:grpSpPr>
          <a:xfrm>
            <a:off x="748547" y="2233561"/>
            <a:ext cx="3457352" cy="2724238"/>
            <a:chOff x="748547" y="2233561"/>
            <a:chExt cx="3457352" cy="2724238"/>
          </a:xfrm>
        </p:grpSpPr>
        <p:grpSp>
          <p:nvGrpSpPr>
            <p:cNvPr id="51" name="Group 50">
              <a:extLst>
                <a:ext uri="{FF2B5EF4-FFF2-40B4-BE49-F238E27FC236}">
                  <a16:creationId xmlns="" xmlns:a16="http://schemas.microsoft.com/office/drawing/2014/main" id="{F051913D-5D94-44B8-97BC-4B98DE5365B4}"/>
                </a:ext>
              </a:extLst>
            </p:cNvPr>
            <p:cNvGrpSpPr/>
            <p:nvPr/>
          </p:nvGrpSpPr>
          <p:grpSpPr>
            <a:xfrm>
              <a:off x="748547" y="2233561"/>
              <a:ext cx="3457352" cy="2724238"/>
              <a:chOff x="2525956" y="1425528"/>
              <a:chExt cx="4406541" cy="3472156"/>
            </a:xfrm>
          </p:grpSpPr>
          <p:pic>
            <p:nvPicPr>
              <p:cNvPr id="53" name="Graphic 52">
                <a:extLst>
                  <a:ext uri="{FF2B5EF4-FFF2-40B4-BE49-F238E27FC236}">
                    <a16:creationId xmlns="" xmlns:a16="http://schemas.microsoft.com/office/drawing/2014/main" id="{AACCF44C-F085-406C-9901-0AC81FE81E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=""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2930498" y="3321861"/>
                <a:ext cx="3017669" cy="1575823"/>
              </a:xfrm>
              <a:prstGeom prst="rect">
                <a:avLst/>
              </a:prstGeom>
            </p:spPr>
          </p:pic>
          <p:cxnSp>
            <p:nvCxnSpPr>
              <p:cNvPr id="54" name="Straight Arrow Connector 53">
                <a:extLst>
                  <a:ext uri="{FF2B5EF4-FFF2-40B4-BE49-F238E27FC236}">
                    <a16:creationId xmlns="" xmlns:a16="http://schemas.microsoft.com/office/drawing/2014/main" id="{A20BA9FA-2327-49C3-A04D-506A81DD21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39625" y="3858928"/>
                <a:ext cx="1128710" cy="460395"/>
              </a:xfrm>
              <a:prstGeom prst="straightConnector1">
                <a:avLst/>
              </a:prstGeom>
              <a:ln w="53975">
                <a:solidFill>
                  <a:schemeClr val="bg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>
                <a:extLst>
                  <a:ext uri="{FF2B5EF4-FFF2-40B4-BE49-F238E27FC236}">
                    <a16:creationId xmlns="" xmlns:a16="http://schemas.microsoft.com/office/drawing/2014/main" id="{3ABA65A3-E6D3-46EB-A50D-1DB5712F58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56428" y="3855228"/>
                <a:ext cx="2205223" cy="0"/>
              </a:xfrm>
              <a:prstGeom prst="straightConnector1">
                <a:avLst/>
              </a:prstGeom>
              <a:ln w="53975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="" xmlns:a16="http://schemas.microsoft.com/office/drawing/2014/main" id="{6CB10352-9F0F-4DD6-8868-D95E997AA3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8335" y="2577238"/>
                <a:ext cx="1863988" cy="1272696"/>
              </a:xfrm>
              <a:prstGeom prst="straightConnector1">
                <a:avLst/>
              </a:prstGeom>
              <a:ln w="53975">
                <a:solidFill>
                  <a:srgbClr val="7030A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7" name="Object 56">
                <a:extLst>
                  <a:ext uri="{FF2B5EF4-FFF2-40B4-BE49-F238E27FC236}">
                    <a16:creationId xmlns="" xmlns:a16="http://schemas.microsoft.com/office/drawing/2014/main" id="{945C2FD9-7E60-4DE8-90FF-0AD3D09EEC6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32323" y="2383563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4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232323" y="2383563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Rectangle 57">
                <a:extLst>
                  <a:ext uri="{FF2B5EF4-FFF2-40B4-BE49-F238E27FC236}">
                    <a16:creationId xmlns="" xmlns:a16="http://schemas.microsoft.com/office/drawing/2014/main" id="{5C1108D6-1534-4BE8-974B-96CEB6B2018B}"/>
                  </a:ext>
                </a:extLst>
              </p:cNvPr>
              <p:cNvSpPr/>
              <p:nvPr/>
            </p:nvSpPr>
            <p:spPr>
              <a:xfrm>
                <a:off x="2525956" y="1425528"/>
                <a:ext cx="4368800" cy="243155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26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9" name="Straight Arrow Connector 58">
                <a:extLst>
                  <a:ext uri="{FF2B5EF4-FFF2-40B4-BE49-F238E27FC236}">
                    <a16:creationId xmlns="" xmlns:a16="http://schemas.microsoft.com/office/drawing/2014/main" id="{5D30575B-6C3A-410C-9FD3-F552AEE44F4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8335" y="1650666"/>
                <a:ext cx="0" cy="2218850"/>
              </a:xfrm>
              <a:prstGeom prst="straightConnector1">
                <a:avLst/>
              </a:prstGeom>
              <a:ln w="53975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0" name="Object 59">
                <a:extLst>
                  <a:ext uri="{FF2B5EF4-FFF2-40B4-BE49-F238E27FC236}">
                    <a16:creationId xmlns="" xmlns:a16="http://schemas.microsoft.com/office/drawing/2014/main" id="{D3484FEA-71DD-4359-BA14-24ADA3A225E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63748" y="1680586"/>
              <a:ext cx="350837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5" name="Equation" r:id="rId11" imgW="126720" imgH="126720" progId="Equation.DSMT4">
                      <p:embed/>
                    </p:oleObj>
                  </mc:Choice>
                  <mc:Fallback>
                    <p:oleObj name="Equation" r:id="rId11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863748" y="1680586"/>
                            <a:ext cx="350837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2" name="Straight Arrow Connector 61">
                <a:extLst>
                  <a:ext uri="{FF2B5EF4-FFF2-40B4-BE49-F238E27FC236}">
                    <a16:creationId xmlns="" xmlns:a16="http://schemas.microsoft.com/office/drawing/2014/main" id="{8A4D21D7-8021-4E70-95C3-B8746EBD99C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922768" y="2760091"/>
                <a:ext cx="445567" cy="1080849"/>
              </a:xfrm>
              <a:prstGeom prst="straightConnector1">
                <a:avLst/>
              </a:prstGeom>
              <a:ln w="53975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3" name="Object 62">
                <a:extLst>
                  <a:ext uri="{FF2B5EF4-FFF2-40B4-BE49-F238E27FC236}">
                    <a16:creationId xmlns="" xmlns:a16="http://schemas.microsoft.com/office/drawing/2014/main" id="{5F7B9DBE-54C6-461C-8176-902EAE6A3E3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74470" y="2599501"/>
              <a:ext cx="245914" cy="456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6" name="Equation" r:id="rId13" imgW="88560" imgH="164880" progId="Equation.DSMT4">
                      <p:embed/>
                    </p:oleObj>
                  </mc:Choice>
                  <mc:Fallback>
                    <p:oleObj name="Equation" r:id="rId13" imgW="8856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574470" y="2599501"/>
                            <a:ext cx="245914" cy="4566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64">
                <a:extLst>
                  <a:ext uri="{FF2B5EF4-FFF2-40B4-BE49-F238E27FC236}">
                    <a16:creationId xmlns="" xmlns:a16="http://schemas.microsoft.com/office/drawing/2014/main" id="{7F2AA1C6-EBFC-4AEB-AE17-2BA08C52D86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581659" y="3665619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7"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581659" y="3665619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65">
                <a:extLst>
                  <a:ext uri="{FF2B5EF4-FFF2-40B4-BE49-F238E27FC236}">
                    <a16:creationId xmlns="" xmlns:a16="http://schemas.microsoft.com/office/drawing/2014/main" id="{F237E950-C514-4EAF-8DB5-6771AB137EC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45368" y="3895450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8" name="Equation" r:id="rId17" imgW="126720" imgH="139680" progId="Equation.DSMT4">
                      <p:embed/>
                    </p:oleObj>
                  </mc:Choice>
                  <mc:Fallback>
                    <p:oleObj name="Equation" r:id="rId17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845368" y="3895450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7" name="Group 76">
              <a:extLst>
                <a:ext uri="{FF2B5EF4-FFF2-40B4-BE49-F238E27FC236}">
                  <a16:creationId xmlns="" xmlns:a16="http://schemas.microsoft.com/office/drawing/2014/main" id="{6FF8EB3C-93F9-4286-A51F-9D0D902199C6}"/>
                </a:ext>
              </a:extLst>
            </p:cNvPr>
            <p:cNvGrpSpPr/>
            <p:nvPr/>
          </p:nvGrpSpPr>
          <p:grpSpPr>
            <a:xfrm>
              <a:off x="2184727" y="2567227"/>
              <a:ext cx="804447" cy="1575571"/>
              <a:chOff x="4279504" y="2594857"/>
              <a:chExt cx="804447" cy="1575571"/>
            </a:xfrm>
          </p:grpSpPr>
          <p:cxnSp>
            <p:nvCxnSpPr>
              <p:cNvPr id="82" name="Straight Arrow Connector 81">
                <a:extLst>
                  <a:ext uri="{FF2B5EF4-FFF2-40B4-BE49-F238E27FC236}">
                    <a16:creationId xmlns="" xmlns:a16="http://schemas.microsoft.com/office/drawing/2014/main" id="{DF6B1106-DA1C-4CA3-90EF-803CED50394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79504" y="2945911"/>
                <a:ext cx="738543" cy="1224517"/>
              </a:xfrm>
              <a:prstGeom prst="straightConnector1">
                <a:avLst/>
              </a:prstGeom>
              <a:ln w="53975">
                <a:solidFill>
                  <a:srgbClr val="FFFF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0" name="Object 79">
                <a:extLst>
                  <a:ext uri="{FF2B5EF4-FFF2-40B4-BE49-F238E27FC236}">
                    <a16:creationId xmlns="" xmlns:a16="http://schemas.microsoft.com/office/drawing/2014/main" id="{378A697D-6B84-4B55-BEA3-92183105AAF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08567" y="2594857"/>
              <a:ext cx="275384" cy="3579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29" name="Equation" r:id="rId19" imgW="126720" imgH="164880" progId="Equation.DSMT4">
                      <p:embed/>
                    </p:oleObj>
                  </mc:Choice>
                  <mc:Fallback>
                    <p:oleObj name="Equation" r:id="rId19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808567" y="2594857"/>
                            <a:ext cx="275384" cy="3579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120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03B2B94-2C6F-4420-9A32-6629D3C8AF2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Half-way vector and surface normal are in the same plane.</a:t>
            </a:r>
            <a:endParaRPr lang="zh-CN" altLang="en-US" sz="28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12C55D54-67C5-4D7C-B7BC-B46071F9FF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jection factor</a:t>
            </a:r>
            <a:endParaRPr lang="zh-CN" altLang="en-US" dirty="0"/>
          </a:p>
        </p:txBody>
      </p:sp>
      <p:grpSp>
        <p:nvGrpSpPr>
          <p:cNvPr id="100" name="Group 99">
            <a:extLst>
              <a:ext uri="{FF2B5EF4-FFF2-40B4-BE49-F238E27FC236}">
                <a16:creationId xmlns="" xmlns:a16="http://schemas.microsoft.com/office/drawing/2014/main" id="{8B199199-3F52-4E75-9FE4-075BBB4B060D}"/>
              </a:ext>
            </a:extLst>
          </p:cNvPr>
          <p:cNvGrpSpPr/>
          <p:nvPr/>
        </p:nvGrpSpPr>
        <p:grpSpPr>
          <a:xfrm>
            <a:off x="748547" y="2227211"/>
            <a:ext cx="3457352" cy="2724238"/>
            <a:chOff x="2550349" y="2051576"/>
            <a:chExt cx="3786795" cy="2983824"/>
          </a:xfrm>
        </p:grpSpPr>
        <p:grpSp>
          <p:nvGrpSpPr>
            <p:cNvPr id="47" name="Group 46">
              <a:extLst>
                <a:ext uri="{FF2B5EF4-FFF2-40B4-BE49-F238E27FC236}">
                  <a16:creationId xmlns="" xmlns:a16="http://schemas.microsoft.com/office/drawing/2014/main" id="{26A1F68F-5767-4E3C-8C28-8E089FE2DF17}"/>
                </a:ext>
              </a:extLst>
            </p:cNvPr>
            <p:cNvGrpSpPr/>
            <p:nvPr/>
          </p:nvGrpSpPr>
          <p:grpSpPr>
            <a:xfrm>
              <a:off x="2550349" y="2051576"/>
              <a:ext cx="3786795" cy="2983824"/>
              <a:chOff x="2525956" y="1425528"/>
              <a:chExt cx="4406541" cy="3472156"/>
            </a:xfrm>
          </p:grpSpPr>
          <p:pic>
            <p:nvPicPr>
              <p:cNvPr id="27" name="Graphic 26">
                <a:extLst>
                  <a:ext uri="{FF2B5EF4-FFF2-40B4-BE49-F238E27FC236}">
                    <a16:creationId xmlns="" xmlns:a16="http://schemas.microsoft.com/office/drawing/2014/main" id="{C1186671-87D9-4D5A-B952-D58753BC06A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96DAC541-7B7A-43D3-8B79-37D633B846F1}">
                    <asvg:svgBlip xmlns=""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2930498" y="3321861"/>
                <a:ext cx="3017669" cy="1575823"/>
              </a:xfrm>
              <a:prstGeom prst="rect">
                <a:avLst/>
              </a:prstGeom>
            </p:spPr>
          </p:pic>
          <p:cxnSp>
            <p:nvCxnSpPr>
              <p:cNvPr id="28" name="Straight Arrow Connector 27">
                <a:extLst>
                  <a:ext uri="{FF2B5EF4-FFF2-40B4-BE49-F238E27FC236}">
                    <a16:creationId xmlns="" xmlns:a16="http://schemas.microsoft.com/office/drawing/2014/main" id="{C50FE36E-12DC-4E05-89FB-CC50BE0B7E1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39625" y="3858928"/>
                <a:ext cx="1128710" cy="460395"/>
              </a:xfrm>
              <a:prstGeom prst="straightConnector1">
                <a:avLst/>
              </a:prstGeom>
              <a:ln w="53975">
                <a:solidFill>
                  <a:schemeClr val="bg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="" xmlns:a16="http://schemas.microsoft.com/office/drawing/2014/main" id="{CECD977E-DC71-492B-A8BB-D29CFBA795A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56428" y="3855228"/>
                <a:ext cx="2205223" cy="0"/>
              </a:xfrm>
              <a:prstGeom prst="straightConnector1">
                <a:avLst/>
              </a:prstGeom>
              <a:ln w="53975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="" xmlns:a16="http://schemas.microsoft.com/office/drawing/2014/main" id="{806CBBAF-31BD-4331-94AB-AAA5928E218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8335" y="2577238"/>
                <a:ext cx="1863988" cy="1272696"/>
              </a:xfrm>
              <a:prstGeom prst="straightConnector1">
                <a:avLst/>
              </a:prstGeom>
              <a:ln w="53975">
                <a:solidFill>
                  <a:srgbClr val="7030A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" name="Object 30">
                <a:extLst>
                  <a:ext uri="{FF2B5EF4-FFF2-40B4-BE49-F238E27FC236}">
                    <a16:creationId xmlns="" xmlns:a16="http://schemas.microsoft.com/office/drawing/2014/main" id="{00E4C5F0-A8FB-44F7-BE82-5F7B33F9E7C4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32323" y="2383563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61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232323" y="2383563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F1909513-892A-449B-BA23-0381BB7EF2FD}"/>
                  </a:ext>
                </a:extLst>
              </p:cNvPr>
              <p:cNvSpPr/>
              <p:nvPr/>
            </p:nvSpPr>
            <p:spPr>
              <a:xfrm>
                <a:off x="2525956" y="1425528"/>
                <a:ext cx="4368800" cy="243155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26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="" xmlns:a16="http://schemas.microsoft.com/office/drawing/2014/main" id="{29562A10-D961-41BC-B273-5D3B9D6522E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68335" y="1650666"/>
                <a:ext cx="0" cy="2218850"/>
              </a:xfrm>
              <a:prstGeom prst="straightConnector1">
                <a:avLst/>
              </a:prstGeom>
              <a:ln w="53975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Object 33">
                <a:extLst>
                  <a:ext uri="{FF2B5EF4-FFF2-40B4-BE49-F238E27FC236}">
                    <a16:creationId xmlns="" xmlns:a16="http://schemas.microsoft.com/office/drawing/2014/main" id="{D979464E-9AC7-4216-8803-3E78EFE31C2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63748" y="1680586"/>
              <a:ext cx="350837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62" name="Equation" r:id="rId7" imgW="126720" imgH="126720" progId="Equation.DSMT4">
                      <p:embed/>
                    </p:oleObj>
                  </mc:Choice>
                  <mc:Fallback>
                    <p:oleObj name="Equation" r:id="rId7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63748" y="1680586"/>
                            <a:ext cx="350837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Straight Arrow Connector 34">
                <a:extLst>
                  <a:ext uri="{FF2B5EF4-FFF2-40B4-BE49-F238E27FC236}">
                    <a16:creationId xmlns="" xmlns:a16="http://schemas.microsoft.com/office/drawing/2014/main" id="{F4CE5A8A-5CBF-4E00-BF77-9431C043E28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82714" y="2472302"/>
                <a:ext cx="749074" cy="305544"/>
              </a:xfrm>
              <a:prstGeom prst="straightConnector1">
                <a:avLst/>
              </a:prstGeom>
              <a:ln w="53975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="" xmlns:a16="http://schemas.microsoft.com/office/drawing/2014/main" id="{1BBC22EE-77DC-4B92-A5FF-C8740EE6F80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922768" y="2760091"/>
                <a:ext cx="445567" cy="1080849"/>
              </a:xfrm>
              <a:prstGeom prst="straightConnector1">
                <a:avLst/>
              </a:prstGeom>
              <a:ln w="53975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7" name="Object 36">
                <a:extLst>
                  <a:ext uri="{FF2B5EF4-FFF2-40B4-BE49-F238E27FC236}">
                    <a16:creationId xmlns="" xmlns:a16="http://schemas.microsoft.com/office/drawing/2014/main" id="{E5B5E7A6-2341-4C01-B3F1-4AA069EFC22E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74470" y="2599501"/>
              <a:ext cx="245914" cy="456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63" name="Equation" r:id="rId9" imgW="88560" imgH="164880" progId="Equation.DSMT4">
                      <p:embed/>
                    </p:oleObj>
                  </mc:Choice>
                  <mc:Fallback>
                    <p:oleObj name="Equation" r:id="rId9" imgW="8856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574470" y="2599501"/>
                            <a:ext cx="245914" cy="4566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>
                <a:extLst>
                  <a:ext uri="{FF2B5EF4-FFF2-40B4-BE49-F238E27FC236}">
                    <a16:creationId xmlns="" xmlns:a16="http://schemas.microsoft.com/office/drawing/2014/main" id="{E4330D1A-F857-452C-B423-06DDC40AC1F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54353" y="2049826"/>
              <a:ext cx="280987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64" name="Equation" r:id="rId11" imgW="101520" imgH="139680" progId="Equation.DSMT4">
                      <p:embed/>
                    </p:oleObj>
                  </mc:Choice>
                  <mc:Fallback>
                    <p:oleObj name="Equation" r:id="rId11" imgW="1015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454353" y="2049826"/>
                            <a:ext cx="280987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>
                <a:extLst>
                  <a:ext uri="{FF2B5EF4-FFF2-40B4-BE49-F238E27FC236}">
                    <a16:creationId xmlns="" xmlns:a16="http://schemas.microsoft.com/office/drawing/2014/main" id="{ABD2B5B9-9E31-4C76-9227-8AFE87EB8B2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581659" y="3665619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65"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581659" y="3665619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="" xmlns:a16="http://schemas.microsoft.com/office/drawing/2014/main" id="{F70BBB5C-ADC0-4052-A5CE-F708541FB5E8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45368" y="3895450"/>
              <a:ext cx="350838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66"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845368" y="3895450"/>
                            <a:ext cx="350838" cy="38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2" name="Straight Arrow Connector 41">
                <a:extLst>
                  <a:ext uri="{FF2B5EF4-FFF2-40B4-BE49-F238E27FC236}">
                    <a16:creationId xmlns="" xmlns:a16="http://schemas.microsoft.com/office/drawing/2014/main" id="{443C504C-0796-45A5-9645-33CC580DC49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31635" y="2581867"/>
                <a:ext cx="749074" cy="305544"/>
              </a:xfrm>
              <a:prstGeom prst="straightConnector1">
                <a:avLst/>
              </a:prstGeom>
              <a:ln w="53975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="" xmlns:a16="http://schemas.microsoft.com/office/drawing/2014/main" id="{CD366C84-37B1-4A81-B5D4-8914E3ABB9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19719" y="2623566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="" xmlns:a16="http://schemas.microsoft.com/office/drawing/2014/main" id="{4356AB11-8775-454C-839B-A473DAEDF9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3167" y="2645114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="" xmlns:a16="http://schemas.microsoft.com/office/drawing/2014/main" id="{EF7AFEF6-27F4-4813-89E6-77249741EDF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38878" y="2527489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="" xmlns:a16="http://schemas.microsoft.com/office/drawing/2014/main" id="{878B4FE2-B56B-46F3-93F5-E7A8FDDC26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82326" y="2549037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Straight Arrow Connector 66">
              <a:extLst>
                <a:ext uri="{FF2B5EF4-FFF2-40B4-BE49-F238E27FC236}">
                  <a16:creationId xmlns="" xmlns:a16="http://schemas.microsoft.com/office/drawing/2014/main" id="{936D4E0E-CD4B-44D5-BB76-545CD5F11E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33612" y="2874871"/>
              <a:ext cx="913755" cy="1264688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>
            <a:extLst>
              <a:ext uri="{FF2B5EF4-FFF2-40B4-BE49-F238E27FC236}">
                <a16:creationId xmlns="" xmlns:a16="http://schemas.microsoft.com/office/drawing/2014/main" id="{42ACFFBF-FBF3-4125-8041-FD4ED01DFA1A}"/>
              </a:ext>
            </a:extLst>
          </p:cNvPr>
          <p:cNvGrpSpPr/>
          <p:nvPr/>
        </p:nvGrpSpPr>
        <p:grpSpPr>
          <a:xfrm>
            <a:off x="1083448" y="2567227"/>
            <a:ext cx="2231837" cy="2684431"/>
            <a:chOff x="3178225" y="2594857"/>
            <a:chExt cx="2231837" cy="2684431"/>
          </a:xfrm>
        </p:grpSpPr>
        <p:grpSp>
          <p:nvGrpSpPr>
            <p:cNvPr id="79" name="Group 78">
              <a:extLst>
                <a:ext uri="{FF2B5EF4-FFF2-40B4-BE49-F238E27FC236}">
                  <a16:creationId xmlns="" xmlns:a16="http://schemas.microsoft.com/office/drawing/2014/main" id="{50BB1488-C5AD-45B8-8020-443CA0E3F038}"/>
                </a:ext>
              </a:extLst>
            </p:cNvPr>
            <p:cNvGrpSpPr/>
            <p:nvPr/>
          </p:nvGrpSpPr>
          <p:grpSpPr>
            <a:xfrm>
              <a:off x="3178225" y="2945911"/>
              <a:ext cx="2231837" cy="2333377"/>
              <a:chOff x="2892769" y="2663825"/>
              <a:chExt cx="2444504" cy="2555719"/>
            </a:xfrm>
          </p:grpSpPr>
          <p:sp>
            <p:nvSpPr>
              <p:cNvPr id="69" name="Partial Circle 68">
                <a:extLst>
                  <a:ext uri="{FF2B5EF4-FFF2-40B4-BE49-F238E27FC236}">
                    <a16:creationId xmlns="" xmlns:a16="http://schemas.microsoft.com/office/drawing/2014/main" id="{099698B7-ADB4-4C70-9322-AB68C1B1A20A}"/>
                  </a:ext>
                </a:extLst>
              </p:cNvPr>
              <p:cNvSpPr/>
              <p:nvPr/>
            </p:nvSpPr>
            <p:spPr>
              <a:xfrm>
                <a:off x="2892769" y="2775040"/>
                <a:ext cx="2444504" cy="2444504"/>
              </a:xfrm>
              <a:prstGeom prst="pie">
                <a:avLst>
                  <a:gd name="adj1" fmla="val 16966845"/>
                  <a:gd name="adj2" fmla="val 18998744"/>
                </a:avLst>
              </a:pr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0" name="Straight Arrow Connector 69">
                <a:extLst>
                  <a:ext uri="{FF2B5EF4-FFF2-40B4-BE49-F238E27FC236}">
                    <a16:creationId xmlns="" xmlns:a16="http://schemas.microsoft.com/office/drawing/2014/main" id="{74C72E5C-087F-4587-92FD-DD269C910AA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98986" y="2663825"/>
                <a:ext cx="808917" cy="1341198"/>
              </a:xfrm>
              <a:prstGeom prst="straightConnector1">
                <a:avLst/>
              </a:prstGeom>
              <a:ln w="53975">
                <a:solidFill>
                  <a:srgbClr val="FFFF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="" xmlns:a16="http://schemas.microsoft.com/office/drawing/2014/main" id="{DE46DF01-7F90-4E37-BC48-D973FCD493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534770" y="2783227"/>
                <a:ext cx="62652" cy="160176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="" xmlns:a16="http://schemas.microsoft.com/office/drawing/2014/main" id="{5E872FBC-1A81-42A3-9843-DC802D853D0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829275" y="2975797"/>
                <a:ext cx="96763" cy="137492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2" name="Object 101">
              <a:extLst>
                <a:ext uri="{FF2B5EF4-FFF2-40B4-BE49-F238E27FC236}">
                  <a16:creationId xmlns="" xmlns:a16="http://schemas.microsoft.com/office/drawing/2014/main" id="{923E408B-2744-4A51-BFDD-C8637F9F229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808567" y="2594857"/>
            <a:ext cx="275384" cy="35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67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08567" y="2594857"/>
                          <a:ext cx="275384" cy="357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" name="Object 103">
            <a:extLst>
              <a:ext uri="{FF2B5EF4-FFF2-40B4-BE49-F238E27FC236}">
                <a16:creationId xmlns="" xmlns:a16="http://schemas.microsoft.com/office/drawing/2014/main" id="{E618152D-F263-424D-88DE-CAFAD466A0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69502" y="2233561"/>
          <a:ext cx="43926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8" name="Equation" r:id="rId19" imgW="2145960" imgH="444240" progId="Equation.DSMT4">
                  <p:embed/>
                </p:oleObj>
              </mc:Choice>
              <mc:Fallback>
                <p:oleObj name="Equation" r:id="rId19" imgW="2145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69502" y="2233561"/>
                        <a:ext cx="43926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506CE465-0475-47A5-A7E6-BC0A2B4C09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28664" y="3459041"/>
          <a:ext cx="3305862" cy="115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9" name="Equation" r:id="rId21" imgW="2869920" imgH="990360" progId="Equation.DSMT4">
                  <p:embed/>
                </p:oleObj>
              </mc:Choice>
              <mc:Fallback>
                <p:oleObj name="Equation" r:id="rId21" imgW="28699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28664" y="3459041"/>
                        <a:ext cx="3305862" cy="1150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C9DFE85-D669-456A-9116-11669B086AC8}"/>
              </a:ext>
            </a:extLst>
          </p:cNvPr>
          <p:cNvSpPr txBox="1"/>
          <p:nvPr/>
        </p:nvSpPr>
        <p:spPr>
          <a:xfrm>
            <a:off x="4542126" y="3553241"/>
            <a:ext cx="1076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ymmetric:</a:t>
            </a:r>
            <a:endParaRPr lang="zh-CN" altLang="en-US" sz="1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49542321-B08C-4F93-AEE5-EB1633D88E61}"/>
              </a:ext>
            </a:extLst>
          </p:cNvPr>
          <p:cNvSpPr txBox="1"/>
          <p:nvPr/>
        </p:nvSpPr>
        <p:spPr>
          <a:xfrm>
            <a:off x="4205993" y="4089919"/>
            <a:ext cx="14067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n-symmetric:</a:t>
            </a:r>
            <a:endParaRPr lang="zh-CN" altLang="en-US" sz="1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43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34B609C2-81D2-43A0-ACAD-2493686BBA30}"/>
              </a:ext>
            </a:extLst>
          </p:cNvPr>
          <p:cNvGrpSpPr/>
          <p:nvPr/>
        </p:nvGrpSpPr>
        <p:grpSpPr>
          <a:xfrm>
            <a:off x="761999" y="2934305"/>
            <a:ext cx="7924801" cy="1554926"/>
            <a:chOff x="21794" y="1739175"/>
            <a:chExt cx="9009782" cy="176781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874979B6-53AA-49D0-9901-B878C52AA3A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794" y="1739175"/>
              <a:ext cx="1764000" cy="17640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DA316325-F3DD-4E1B-9E4B-40892A40AF7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67576" y="1742985"/>
              <a:ext cx="1764000" cy="17640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xmlns="" id="{1B2FCBAB-A443-4DD6-9D38-99588B74D00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33238" y="1739175"/>
              <a:ext cx="1764000" cy="176400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xmlns="" id="{170792E6-50CC-44E4-86DB-43018603436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44683" y="1742985"/>
              <a:ext cx="1764000" cy="17640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="" id="{3A1892A4-9C03-47AD-AD91-7E890A48FB5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56129" y="1739175"/>
              <a:ext cx="1764000" cy="1764000"/>
            </a:xfrm>
            <a:prstGeom prst="rect">
              <a:avLst/>
            </a:prstGeom>
          </p:spPr>
        </p:pic>
      </p:grpSp>
      <p:sp>
        <p:nvSpPr>
          <p:cNvPr id="20" name="Title 19">
            <a:extLst>
              <a:ext uri="{FF2B5EF4-FFF2-40B4-BE49-F238E27FC236}">
                <a16:creationId xmlns:a16="http://schemas.microsoft.com/office/drawing/2014/main" xmlns="" id="{A3C3CE31-66B4-4A6E-B741-68FA0245D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work </a:t>
            </a:r>
            <a:endParaRPr lang="zh-CN" altLang="en-US" dirty="0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xmlns="" id="{172A0E7A-E06F-4AA2-BE3A-E78E9BF8C0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4</a:t>
            </a:fld>
            <a:endParaRPr lang="en-US" dirty="0"/>
          </a:p>
        </p:txBody>
      </p:sp>
      <p:pic>
        <p:nvPicPr>
          <p:cNvPr id="38" name="Content Placeholder 4">
            <a:extLst>
              <a:ext uri="{FF2B5EF4-FFF2-40B4-BE49-F238E27FC236}">
                <a16:creationId xmlns:a16="http://schemas.microsoft.com/office/drawing/2014/main" xmlns="" id="{F92C0292-E8DA-4986-8D7B-DC8E87EF60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3449" y="1342385"/>
            <a:ext cx="1551600" cy="15516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0B62F6EE-A5EB-478B-A821-11E64ACCE4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6342" y="1342385"/>
            <a:ext cx="1551600" cy="15516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4AA71CDC-4BC3-4F75-9EB9-A9F52D10D36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49235" y="1342385"/>
            <a:ext cx="1551600" cy="15516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21362F70-575C-47D0-80EA-85448C3A53C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42128" y="1342385"/>
            <a:ext cx="1551600" cy="155160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DD8DE7E3-8F91-4AFE-B32B-F02DE9D8ED0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35023" y="1342385"/>
            <a:ext cx="1551600" cy="1551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-224328" y="1948908"/>
            <a:ext cx="13970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r model</a:t>
            </a:r>
            <a:endParaRPr lang="en-US" sz="16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16200000">
            <a:off x="-582382" y="3442134"/>
            <a:ext cx="2113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current </a:t>
            </a:r>
            <a:r>
              <a:rPr lang="en-US" sz="1600" dirty="0" err="1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icrofacet</a:t>
            </a:r>
            <a:r>
              <a:rPr lang="en-US" sz="16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model</a:t>
            </a:r>
            <a:endParaRPr lang="en-US" sz="16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66561" y="4584700"/>
            <a:ext cx="7920239" cy="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666230" y="4572160"/>
            <a:ext cx="212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oughness  increase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413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Geometric formulization</a:t>
            </a:r>
          </a:p>
          <a:p>
            <a:endParaRPr lang="en-US" dirty="0" smtClean="0"/>
          </a:p>
          <a:p>
            <a:r>
              <a:rPr lang="en-US" dirty="0" smtClean="0"/>
              <a:t>Results of multiple importance rendering</a:t>
            </a:r>
          </a:p>
          <a:p>
            <a:endParaRPr lang="en-US" dirty="0"/>
          </a:p>
          <a:p>
            <a:r>
              <a:rPr lang="en-US" dirty="0" smtClean="0"/>
              <a:t>Good visualization of the multiple scattering mode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with The next pap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87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A4F8E783-23A3-4186-A5F7-86472B610B3A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How much portion of 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l</a:t>
            </a:r>
            <a:r>
              <a:rPr lang="en-US" altLang="zh-CN" sz="2800" dirty="0"/>
              <a:t> is with </a:t>
            </a:r>
            <a:r>
              <a:rPr lang="en-US" altLang="zh-CN" sz="2800" i="1" dirty="0" err="1"/>
              <a:t>s</a:t>
            </a:r>
            <a:r>
              <a:rPr lang="en-US" altLang="zh-CN" sz="2800" i="1" baseline="-25000" dirty="0" err="1"/>
              <a:t>r</a:t>
            </a:r>
            <a:r>
              <a:rPr lang="en-US" altLang="zh-CN" sz="2800" dirty="0"/>
              <a:t>?</a:t>
            </a:r>
            <a:endParaRPr lang="zh-CN" altLang="en-US" sz="2800" baseline="-25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1B105A84-9D7D-402B-9525-C09304D55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NONsymmetric</a:t>
            </a:r>
            <a:r>
              <a:rPr lang="en-US" altLang="zh-CN" dirty="0"/>
              <a:t> V-groove</a:t>
            </a:r>
            <a:endParaRPr lang="zh-CN" alt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F8582D28-49EE-42D2-AFDE-3C6FCF53855A}"/>
              </a:ext>
            </a:extLst>
          </p:cNvPr>
          <p:cNvGrpSpPr/>
          <p:nvPr/>
        </p:nvGrpSpPr>
        <p:grpSpPr>
          <a:xfrm>
            <a:off x="5509560" y="2109444"/>
            <a:ext cx="2750353" cy="2062765"/>
            <a:chOff x="4309870" y="1789189"/>
            <a:chExt cx="2750353" cy="2062765"/>
          </a:xfrm>
        </p:grpSpPr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xmlns="" id="{467984EF-78EF-4D13-A6A0-10F0CFF5E1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p:blipFill>
          <p:spPr>
            <a:xfrm>
              <a:off x="4309870" y="1789189"/>
              <a:ext cx="2750353" cy="2062765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xmlns="" id="{E323B811-2577-4D84-84C9-58960AD4C4A4}"/>
                </a:ext>
              </a:extLst>
            </p:cNvPr>
            <p:cNvCxnSpPr>
              <a:cxnSpLocks/>
              <a:endCxn id="4" idx="3"/>
            </p:cNvCxnSpPr>
            <p:nvPr/>
          </p:nvCxnSpPr>
          <p:spPr>
            <a:xfrm flipV="1">
              <a:off x="5880296" y="2820572"/>
              <a:ext cx="1179927" cy="858528"/>
            </a:xfrm>
            <a:prstGeom prst="straightConnector1">
              <a:avLst/>
            </a:prstGeom>
            <a:ln w="57150">
              <a:solidFill>
                <a:srgbClr val="F665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BE5C980E-C3BD-4BA3-9FAC-1ACAF3838F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1238" y="2635058"/>
          <a:ext cx="4357716" cy="75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1" name="Equation" r:id="rId6" imgW="1612800" imgH="279360" progId="Equation.DSMT4">
                  <p:embed/>
                </p:oleObj>
              </mc:Choice>
              <mc:Fallback>
                <p:oleObj name="Equation" r:id="rId6" imgW="161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238" y="2635058"/>
                        <a:ext cx="4357716" cy="758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73AFAE07-3E44-47E3-89E2-9172AF1A94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86327" y="2371892"/>
          <a:ext cx="289896" cy="47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6327" y="2371892"/>
                        <a:ext cx="289896" cy="47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E659DE3D-8946-49E4-A71D-6C9DD3BA4510}"/>
              </a:ext>
            </a:extLst>
          </p:cNvPr>
          <p:cNvCxnSpPr>
            <a:cxnSpLocks/>
          </p:cNvCxnSpPr>
          <p:nvPr/>
        </p:nvCxnSpPr>
        <p:spPr>
          <a:xfrm flipV="1">
            <a:off x="6361205" y="2902117"/>
            <a:ext cx="393138" cy="647880"/>
          </a:xfrm>
          <a:prstGeom prst="straightConnector1">
            <a:avLst/>
          </a:prstGeom>
          <a:ln w="57150">
            <a:solidFill>
              <a:srgbClr val="0096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5" name="Graphic 34">
            <a:extLst>
              <a:ext uri="{FF2B5EF4-FFF2-40B4-BE49-F238E27FC236}">
                <a16:creationId xmlns:a16="http://schemas.microsoft.com/office/drawing/2014/main" xmlns="" id="{57A598D1-DA95-4E12-A099-B4CC03E3EAB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>
            <a:off x="6218205" y="3351007"/>
            <a:ext cx="190500" cy="133350"/>
          </a:xfrm>
          <a:prstGeom prst="rect">
            <a:avLst/>
          </a:prstGeom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110D9243-3C54-4679-8791-B907ECF22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15363" y="2371892"/>
          <a:ext cx="844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12" imgW="406080" imgH="253800" progId="Equation.DSMT4">
                  <p:embed/>
                </p:oleObj>
              </mc:Choice>
              <mc:Fallback>
                <p:oleObj name="Equation" r:id="rId12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5363" y="2371892"/>
                        <a:ext cx="844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Slide Number Placeholder 5">
            <a:extLst>
              <a:ext uri="{FF2B5EF4-FFF2-40B4-BE49-F238E27FC236}">
                <a16:creationId xmlns:a16="http://schemas.microsoft.com/office/drawing/2014/main" xmlns="" id="{C0203EF4-A517-4489-981D-082C4FEBB4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89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F716F7AB-CA80-4DBF-BDD4-EF03E81BA3DF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95672" y="1235677"/>
            <a:ext cx="7952656" cy="2798763"/>
          </a:xfrm>
        </p:spPr>
        <p:txBody>
          <a:bodyPr/>
          <a:lstStyle/>
          <a:p>
            <a:r>
              <a:rPr lang="en-US" altLang="zh-CN" dirty="0"/>
              <a:t>Distribution of right surface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E2FA596A-0689-406A-BB23-13778F799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ometric constraint</a:t>
            </a:r>
            <a:endParaRPr lang="zh-CN" alt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26BED9D-03E1-425A-BE3A-1B7ED4EB59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0327" y="1818627"/>
          <a:ext cx="3935110" cy="106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0"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0327" y="1818627"/>
                        <a:ext cx="3935110" cy="1067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84C7A295-78E2-4B2E-A277-160DEC1221E3}"/>
              </a:ext>
            </a:extLst>
          </p:cNvPr>
          <p:cNvSpPr/>
          <p:nvPr/>
        </p:nvSpPr>
        <p:spPr>
          <a:xfrm>
            <a:off x="5744209" y="289371"/>
            <a:ext cx="3282315" cy="104203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E102C051-0F2D-478D-9CC6-B8ACE3B60A24}"/>
              </a:ext>
            </a:extLst>
          </p:cNvPr>
          <p:cNvGrpSpPr/>
          <p:nvPr/>
        </p:nvGrpSpPr>
        <p:grpSpPr>
          <a:xfrm>
            <a:off x="5374471" y="38802"/>
            <a:ext cx="3813978" cy="1568160"/>
            <a:chOff x="1929925" y="2805620"/>
            <a:chExt cx="5035311" cy="2070325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E730F79B-68DB-4F7B-9720-2772AFC346AF}"/>
                </a:ext>
              </a:extLst>
            </p:cNvPr>
            <p:cNvGrpSpPr/>
            <p:nvPr/>
          </p:nvGrpSpPr>
          <p:grpSpPr>
            <a:xfrm>
              <a:off x="1929925" y="2805620"/>
              <a:ext cx="5035311" cy="2070325"/>
              <a:chOff x="2584683" y="1852259"/>
              <a:chExt cx="5035311" cy="2070325"/>
            </a:xfrm>
          </p:grpSpPr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xmlns="" id="{0A37181B-65A9-4F38-A742-F70A10A986F7}"/>
                  </a:ext>
                </a:extLst>
              </p:cNvPr>
              <p:cNvGrpSpPr/>
              <p:nvPr/>
            </p:nvGrpSpPr>
            <p:grpSpPr>
              <a:xfrm>
                <a:off x="3262985" y="1852259"/>
                <a:ext cx="4357009" cy="2070325"/>
                <a:chOff x="2839405" y="1606061"/>
                <a:chExt cx="4093184" cy="1944962"/>
              </a:xfrm>
            </p:grpSpPr>
            <p:sp>
              <p:nvSpPr>
                <p:cNvPr id="61" name="Partial Circle 60">
                  <a:extLst>
                    <a:ext uri="{FF2B5EF4-FFF2-40B4-BE49-F238E27FC236}">
                      <a16:creationId xmlns:a16="http://schemas.microsoft.com/office/drawing/2014/main" xmlns="" id="{DB9CEC3C-F80E-428B-860D-04DDDC50B621}"/>
                    </a:ext>
                  </a:extLst>
                </p:cNvPr>
                <p:cNvSpPr/>
                <p:nvPr/>
              </p:nvSpPr>
              <p:spPr>
                <a:xfrm>
                  <a:off x="5731852" y="1606061"/>
                  <a:ext cx="1200737" cy="1200736"/>
                </a:xfrm>
                <a:prstGeom prst="pie">
                  <a:avLst>
                    <a:gd name="adj1" fmla="val 9531222"/>
                    <a:gd name="adj2" fmla="val 10754832"/>
                  </a:avLst>
                </a:prstGeom>
                <a:noFill/>
                <a:ln w="1270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62" name="Straight Arrow Connector 61">
                  <a:extLst>
                    <a:ext uri="{FF2B5EF4-FFF2-40B4-BE49-F238E27FC236}">
                      <a16:creationId xmlns:a16="http://schemas.microsoft.com/office/drawing/2014/main" xmlns="" id="{B5546DED-3450-4473-A6FA-FE3FED349E8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779520" y="1714603"/>
                  <a:ext cx="0" cy="1836420"/>
                </a:xfrm>
                <a:prstGeom prst="straightConnector1">
                  <a:avLst/>
                </a:prstGeom>
                <a:ln w="57150">
                  <a:solidFill>
                    <a:srgbClr val="0107FF"/>
                  </a:solidFill>
                  <a:prstDash val="sysDot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3" name="Group 62">
                  <a:extLst>
                    <a:ext uri="{FF2B5EF4-FFF2-40B4-BE49-F238E27FC236}">
                      <a16:creationId xmlns:a16="http://schemas.microsoft.com/office/drawing/2014/main" xmlns="" id="{954F4C12-FF43-490C-A34E-06B791862496}"/>
                    </a:ext>
                  </a:extLst>
                </p:cNvPr>
                <p:cNvGrpSpPr/>
                <p:nvPr/>
              </p:nvGrpSpPr>
              <p:grpSpPr>
                <a:xfrm>
                  <a:off x="2839405" y="2207702"/>
                  <a:ext cx="3492815" cy="947055"/>
                  <a:chOff x="2869885" y="2598292"/>
                  <a:chExt cx="3492815" cy="947055"/>
                </a:xfrm>
              </p:grpSpPr>
              <p:cxnSp>
                <p:nvCxnSpPr>
                  <p:cNvPr id="64" name="Straight Connector 63">
                    <a:extLst>
                      <a:ext uri="{FF2B5EF4-FFF2-40B4-BE49-F238E27FC236}">
                        <a16:creationId xmlns:a16="http://schemas.microsoft.com/office/drawing/2014/main" xmlns="" id="{371C87DB-6E3B-4C3E-86B3-DC50B697685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810000" y="2598292"/>
                    <a:ext cx="2552700" cy="947055"/>
                  </a:xfrm>
                  <a:prstGeom prst="line">
                    <a:avLst/>
                  </a:prstGeom>
                  <a:ln w="38100">
                    <a:solidFill>
                      <a:srgbClr val="F665F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5" name="Object 64">
                    <a:extLst>
                      <a:ext uri="{FF2B5EF4-FFF2-40B4-BE49-F238E27FC236}">
                        <a16:creationId xmlns:a16="http://schemas.microsoft.com/office/drawing/2014/main" xmlns="" id="{E8824910-FD34-48E5-9270-CAB2678E0B4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69885" y="3071819"/>
                  <a:ext cx="338137" cy="4699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5001" name="Equation" r:id="rId6" imgW="164880" imgH="228600" progId="Equation.DSMT4">
                          <p:embed/>
                        </p:oleObj>
                      </mc:Choice>
                      <mc:Fallback>
                        <p:oleObj name="Equation" r:id="rId6" imgW="1648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869885" y="3071819"/>
                                <a:ext cx="338137" cy="469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6" name="Object 65">
                    <a:extLst>
                      <a:ext uri="{FF2B5EF4-FFF2-40B4-BE49-F238E27FC236}">
                        <a16:creationId xmlns:a16="http://schemas.microsoft.com/office/drawing/2014/main" xmlns="" id="{105A9B20-022E-4612-8493-A41D0567FB0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046716" y="3075447"/>
                  <a:ext cx="365125" cy="4699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5002" name="Equation" r:id="rId8" imgW="177480" imgH="228600" progId="Equation.DSMT4">
                          <p:embed/>
                        </p:oleObj>
                      </mc:Choice>
                      <mc:Fallback>
                        <p:oleObj name="Equation" r:id="rId8" imgW="1774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046716" y="3075447"/>
                                <a:ext cx="365125" cy="469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58" name="Partial Circle 57">
                <a:extLst>
                  <a:ext uri="{FF2B5EF4-FFF2-40B4-BE49-F238E27FC236}">
                    <a16:creationId xmlns:a16="http://schemas.microsoft.com/office/drawing/2014/main" xmlns="" id="{FFB89C69-FF88-40FC-BFFC-D4BBF8976B18}"/>
                  </a:ext>
                </a:extLst>
              </p:cNvPr>
              <p:cNvSpPr/>
              <p:nvPr/>
            </p:nvSpPr>
            <p:spPr>
              <a:xfrm>
                <a:off x="2584683" y="1981737"/>
                <a:ext cx="1021884" cy="1021884"/>
              </a:xfrm>
              <a:prstGeom prst="pie">
                <a:avLst>
                  <a:gd name="adj1" fmla="val 21588743"/>
                  <a:gd name="adj2" fmla="val 2519382"/>
                </a:avLst>
              </a:prstGeom>
              <a:noFill/>
              <a:ln w="127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59" name="Object 58">
                <a:extLst>
                  <a:ext uri="{FF2B5EF4-FFF2-40B4-BE49-F238E27FC236}">
                    <a16:creationId xmlns:a16="http://schemas.microsoft.com/office/drawing/2014/main" xmlns="" id="{2B03DD63-ED59-4766-B4CF-996B22AA71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39266" y="2479675"/>
              <a:ext cx="331788" cy="500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03" name="Equation" r:id="rId10" imgW="152280" imgH="228600" progId="Equation.DSMT4">
                      <p:embed/>
                    </p:oleObj>
                  </mc:Choice>
                  <mc:Fallback>
                    <p:oleObj name="Equation" r:id="rId10" imgW="15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639266" y="2479675"/>
                            <a:ext cx="331788" cy="500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9">
                <a:extLst>
                  <a:ext uri="{FF2B5EF4-FFF2-40B4-BE49-F238E27FC236}">
                    <a16:creationId xmlns:a16="http://schemas.microsoft.com/office/drawing/2014/main" xmlns="" id="{CDB797AD-C306-4046-98F2-1CF1721F767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95066" y="2452688"/>
              <a:ext cx="358775" cy="500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04" name="Equation" r:id="rId12" imgW="164880" imgH="228600" progId="Equation.DSMT4">
                      <p:embed/>
                    </p:oleObj>
                  </mc:Choice>
                  <mc:Fallback>
                    <p:oleObj name="Equation" r:id="rId12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595066" y="2452688"/>
                            <a:ext cx="358775" cy="5000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xmlns="" id="{F1787BDF-D1EA-45AC-9C12-FFE291C03CF0}"/>
                </a:ext>
              </a:extLst>
            </p:cNvPr>
            <p:cNvCxnSpPr>
              <a:cxnSpLocks/>
            </p:cNvCxnSpPr>
            <p:nvPr/>
          </p:nvCxnSpPr>
          <p:spPr>
            <a:xfrm>
              <a:off x="2435570" y="3446040"/>
              <a:ext cx="1173368" cy="1021422"/>
            </a:xfrm>
            <a:prstGeom prst="line">
              <a:avLst/>
            </a:prstGeom>
            <a:ln w="38100">
              <a:solidFill>
                <a:srgbClr val="009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xmlns="" id="{9614E5EC-B7C6-4582-97B4-8C096C07CE54}"/>
                </a:ext>
              </a:extLst>
            </p:cNvPr>
            <p:cNvCxnSpPr>
              <a:cxnSpLocks/>
            </p:cNvCxnSpPr>
            <p:nvPr/>
          </p:nvCxnSpPr>
          <p:spPr>
            <a:xfrm>
              <a:off x="2435570" y="3446041"/>
              <a:ext cx="389060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Slide Number Placeholder 5">
            <a:extLst>
              <a:ext uri="{FF2B5EF4-FFF2-40B4-BE49-F238E27FC236}">
                <a16:creationId xmlns:a16="http://schemas.microsoft.com/office/drawing/2014/main" xmlns="" id="{C8FECE4C-565A-4431-98BD-D41FDF5ED6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42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C5E5BFF2-47CC-4C04-BE74-5C09FA7232C6}"/>
              </a:ext>
            </a:extLst>
          </p:cNvPr>
          <p:cNvGrpSpPr/>
          <p:nvPr/>
        </p:nvGrpSpPr>
        <p:grpSpPr>
          <a:xfrm>
            <a:off x="996174" y="3071674"/>
            <a:ext cx="7122049" cy="1737614"/>
            <a:chOff x="717465" y="3007703"/>
            <a:chExt cx="7911866" cy="193031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E2879308-2ADE-4DDA-823A-D570BCBA483A}"/>
                </a:ext>
              </a:extLst>
            </p:cNvPr>
            <p:cNvGrpSpPr/>
            <p:nvPr/>
          </p:nvGrpSpPr>
          <p:grpSpPr>
            <a:xfrm>
              <a:off x="1081351" y="3007703"/>
              <a:ext cx="2137538" cy="561180"/>
              <a:chOff x="5045219" y="3175293"/>
              <a:chExt cx="2946921" cy="773672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xmlns="" id="{168B7E49-5DAE-4089-BEA1-1E720B78C1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933981" y="3175293"/>
                <a:ext cx="2058159" cy="763580"/>
              </a:xfrm>
              <a:prstGeom prst="line">
                <a:avLst/>
              </a:prstGeom>
              <a:ln w="38100">
                <a:solidFill>
                  <a:srgbClr val="F665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xmlns="" id="{A19A8BA6-20A0-4462-B1EE-956E0D01AB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45219" y="3175293"/>
                <a:ext cx="888763" cy="773672"/>
              </a:xfrm>
              <a:prstGeom prst="line">
                <a:avLst/>
              </a:prstGeom>
              <a:ln w="38100">
                <a:solidFill>
                  <a:srgbClr val="009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xmlns="" id="{3A87A9C3-17E3-480D-BCFE-CA17516070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45219" y="3175294"/>
                <a:ext cx="2946921" cy="0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xmlns="" id="{C6AE6BD2-4502-4977-A142-C450217BD20F}"/>
                </a:ext>
              </a:extLst>
            </p:cNvPr>
            <p:cNvGrpSpPr/>
            <p:nvPr/>
          </p:nvGrpSpPr>
          <p:grpSpPr>
            <a:xfrm>
              <a:off x="3936789" y="3007704"/>
              <a:ext cx="1911796" cy="561180"/>
              <a:chOff x="5356438" y="3175293"/>
              <a:chExt cx="2635702" cy="773672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xmlns="" id="{C63E843C-25AE-457F-B9CE-FFF6AD4AEF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933981" y="3175293"/>
                <a:ext cx="2058159" cy="763580"/>
              </a:xfrm>
              <a:prstGeom prst="line">
                <a:avLst/>
              </a:prstGeom>
              <a:ln w="38100">
                <a:solidFill>
                  <a:srgbClr val="F665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xmlns="" id="{14E8D266-550A-4F2E-A229-F438322E8F7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6438" y="3175293"/>
                <a:ext cx="577544" cy="773672"/>
              </a:xfrm>
              <a:prstGeom prst="line">
                <a:avLst/>
              </a:prstGeom>
              <a:ln w="38100">
                <a:solidFill>
                  <a:srgbClr val="009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xmlns="" id="{4532D85E-181B-4FCA-9129-ED61DBE6F5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6438" y="3175294"/>
                <a:ext cx="2635702" cy="0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xmlns="" id="{D89544B3-F714-4DBF-8871-E554C1D22166}"/>
                </a:ext>
              </a:extLst>
            </p:cNvPr>
            <p:cNvGrpSpPr/>
            <p:nvPr/>
          </p:nvGrpSpPr>
          <p:grpSpPr>
            <a:xfrm>
              <a:off x="6740524" y="3007703"/>
              <a:ext cx="1648784" cy="561180"/>
              <a:chOff x="5719041" y="3175293"/>
              <a:chExt cx="2273099" cy="773672"/>
            </a:xfrm>
          </p:grpSpPr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xmlns="" id="{12DC5B68-0CF1-46E5-B583-9E75CF4D60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933981" y="3175293"/>
                <a:ext cx="2058159" cy="763580"/>
              </a:xfrm>
              <a:prstGeom prst="line">
                <a:avLst/>
              </a:prstGeom>
              <a:ln w="38100">
                <a:solidFill>
                  <a:srgbClr val="F665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xmlns="" id="{254ACE96-9754-4BBE-91B3-37AD2CB307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19041" y="3191027"/>
                <a:ext cx="214941" cy="757938"/>
              </a:xfrm>
              <a:prstGeom prst="line">
                <a:avLst/>
              </a:prstGeom>
              <a:ln w="38100">
                <a:solidFill>
                  <a:srgbClr val="0096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xmlns="" id="{26396E6C-1952-4521-891D-A0D5F4C5E7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19041" y="3175294"/>
                <a:ext cx="2273099" cy="0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xmlns="" id="{65C8AB66-1ACB-4CCD-A607-EDDAA7BD77C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415914" y="3104842"/>
            <a:ext cx="28575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5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15914" y="3104842"/>
                          <a:ext cx="285750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xmlns="" id="{7BB41F2F-987D-48B5-9163-24DD249CEF3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032617" y="3087914"/>
            <a:ext cx="28575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6" name="Equation" r:id="rId16" imgW="139680" imgH="139680" progId="Equation.DSMT4">
                    <p:embed/>
                  </p:oleObj>
                </mc:Choice>
                <mc:Fallback>
                  <p:oleObj name="Equation" r:id="rId16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032617" y="3087914"/>
                          <a:ext cx="285750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Equals 15">
              <a:extLst>
                <a:ext uri="{FF2B5EF4-FFF2-40B4-BE49-F238E27FC236}">
                  <a16:creationId xmlns:a16="http://schemas.microsoft.com/office/drawing/2014/main" xmlns="" id="{24F926F4-9E96-42B7-9CBA-B037A8DED4F3}"/>
                </a:ext>
              </a:extLst>
            </p:cNvPr>
            <p:cNvSpPr/>
            <p:nvPr/>
          </p:nvSpPr>
          <p:spPr>
            <a:xfrm rot="5400000">
              <a:off x="4368495" y="3961457"/>
              <a:ext cx="347897" cy="437800"/>
            </a:xfrm>
            <a:prstGeom prst="mathEqual">
              <a:avLst>
                <a:gd name="adj1" fmla="val 13186"/>
                <a:gd name="adj2" fmla="val 21550"/>
              </a:avLst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xmlns="" id="{283428BC-FFB1-467D-9BF5-CCD81122EB5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43062" y="4316840"/>
              <a:ext cx="1492877" cy="553860"/>
            </a:xfrm>
            <a:prstGeom prst="line">
              <a:avLst/>
            </a:prstGeom>
            <a:ln w="38100">
              <a:solidFill>
                <a:srgbClr val="F665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xmlns="" id="{C70543A4-FD62-43D1-9CFD-04AAA503EDB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296595" y="4310951"/>
            <a:ext cx="1030288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7" name="Equation" r:id="rId18" imgW="419040" imgH="253800" progId="Equation.DSMT4">
                    <p:embed/>
                  </p:oleObj>
                </mc:Choice>
                <mc:Fallback>
                  <p:oleObj name="Equation" r:id="rId18" imgW="419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296595" y="4310951"/>
                          <a:ext cx="1030288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xmlns="" id="{C6408800-44EF-4FF7-A28C-E193BFB66AD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230283" y="3359155"/>
            <a:ext cx="1150340" cy="642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8" name="Equation" r:id="rId20" imgW="774360" imgH="431640" progId="Equation.DSMT4">
                    <p:embed/>
                  </p:oleObj>
                </mc:Choice>
                <mc:Fallback>
                  <p:oleObj name="Equation" r:id="rId20" imgW="7743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230283" y="3359155"/>
                          <a:ext cx="1150340" cy="642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xmlns="" id="{EB02BE91-7A62-45C1-ABB3-AFB6631A9C3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7465" y="3501733"/>
            <a:ext cx="864568" cy="371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09" name="Equation" r:id="rId22" imgW="596880" imgH="253800" progId="Equation.DSMT4">
                    <p:embed/>
                  </p:oleObj>
                </mc:Choice>
                <mc:Fallback>
                  <p:oleObj name="Equation" r:id="rId22" imgW="596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17465" y="3501733"/>
                          <a:ext cx="864568" cy="3713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0D3BDE1D-4AD5-432E-9DA5-A61938CCF70F}"/>
                </a:ext>
              </a:extLst>
            </p:cNvPr>
            <p:cNvSpPr txBox="1"/>
            <p:nvPr/>
          </p:nvSpPr>
          <p:spPr>
            <a:xfrm>
              <a:off x="3259744" y="4444582"/>
              <a:ext cx="17234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Total area of</a:t>
              </a:r>
              <a:endParaRPr lang="zh-CN" alt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xmlns="" id="{32936E87-8685-4A5D-B58D-EB1EC4E09C2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76389" y="3372008"/>
            <a:ext cx="1169198" cy="642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10" name="Equation" r:id="rId24" imgW="787320" imgH="431640" progId="Equation.DSMT4">
                    <p:embed/>
                  </p:oleObj>
                </mc:Choice>
                <mc:Fallback>
                  <p:oleObj name="Equation" r:id="rId24" imgW="787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776389" y="3372008"/>
                          <a:ext cx="1169198" cy="642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xmlns="" id="{AB2F3DF0-C42D-45ED-A6F3-5237145F6EB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440113" y="3484212"/>
            <a:ext cx="9667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11" name="Equation" r:id="rId26" imgW="609480" imgH="253800" progId="Equation.DSMT4">
                    <p:embed/>
                  </p:oleObj>
                </mc:Choice>
                <mc:Fallback>
                  <p:oleObj name="Equation" r:id="rId26" imgW="609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440113" y="3484212"/>
                          <a:ext cx="966787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xmlns="" id="{6F8853E6-2485-4ACD-AD8C-8B7126A648C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60133" y="3372008"/>
            <a:ext cx="1169198" cy="642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12" name="Equation" r:id="rId28" imgW="787320" imgH="431640" progId="Equation.DSMT4">
                    <p:embed/>
                  </p:oleObj>
                </mc:Choice>
                <mc:Fallback>
                  <p:oleObj name="Equation" r:id="rId28" imgW="7873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460133" y="3372008"/>
                          <a:ext cx="1169198" cy="642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xmlns="" id="{B9743CA5-2390-4DC3-B258-1C3A7335C90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96351" y="3501733"/>
            <a:ext cx="881974" cy="371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13" name="Equation" r:id="rId30" imgW="609480" imgH="253800" progId="Equation.DSMT4">
                    <p:embed/>
                  </p:oleObj>
                </mc:Choice>
                <mc:Fallback>
                  <p:oleObj name="Equation" r:id="rId30" imgW="609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196351" y="3501733"/>
                          <a:ext cx="881974" cy="3713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0412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27C962D9-B84A-49B9-B5EA-828EB9B2436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95672" y="3685216"/>
            <a:ext cx="7952656" cy="1266957"/>
          </a:xfrm>
        </p:spPr>
        <p:txBody>
          <a:bodyPr>
            <a:normAutofit/>
          </a:bodyPr>
          <a:lstStyle/>
          <a:p>
            <a:r>
              <a:rPr lang="en-US" altLang="zh-CN" dirty="0"/>
              <a:t>Integrable but no analytic form for common normal distribution</a:t>
            </a:r>
          </a:p>
          <a:p>
            <a:endParaRPr lang="zh-CN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F4C84532-84B7-42A0-BB4A-EA0DD7022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dependent V-groove surface</a:t>
            </a:r>
            <a:endParaRPr lang="zh-CN" alt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5B8138D8-D3EF-4462-9019-DF8D533B5C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91428" y="1360536"/>
          <a:ext cx="3946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1428" y="1360536"/>
                        <a:ext cx="39465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BD97A09-A6EC-4965-855C-8328E5C90D1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87617" y="2284368"/>
          <a:ext cx="3686485" cy="137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6" imgW="1638000" imgH="609480" progId="Equation.DSMT4">
                  <p:embed/>
                </p:oleObj>
              </mc:Choice>
              <mc:Fallback>
                <p:oleObj name="Equation" r:id="rId6" imgW="1638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7617" y="2284368"/>
                        <a:ext cx="3686485" cy="1379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CF532E1A-B60B-4815-A79D-024AE66DE2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9046" y="2296902"/>
          <a:ext cx="3935110" cy="106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046" y="2296902"/>
                        <a:ext cx="3935110" cy="1067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extLst>
              <a:ext uri="{FF2B5EF4-FFF2-40B4-BE49-F238E27FC236}">
                <a16:creationId xmlns:a16="http://schemas.microsoft.com/office/drawing/2014/main" xmlns="" id="{2C5143F6-7D84-47E9-AF37-B0FBF08F6F64}"/>
              </a:ext>
            </a:extLst>
          </p:cNvPr>
          <p:cNvSpPr/>
          <p:nvPr/>
        </p:nvSpPr>
        <p:spPr>
          <a:xfrm>
            <a:off x="4459930" y="2584629"/>
            <a:ext cx="401913" cy="513445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03891C0-34C2-48EE-A14E-BAC0A13DB2D2}"/>
              </a:ext>
            </a:extLst>
          </p:cNvPr>
          <p:cNvSpPr/>
          <p:nvPr/>
        </p:nvSpPr>
        <p:spPr>
          <a:xfrm>
            <a:off x="5593080" y="1371600"/>
            <a:ext cx="1044873" cy="6781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34DF041C-D478-45FA-B621-B6F33B3AE2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69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2A3C170A-7C35-4224-85BB-6FF2E542840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/>
              <a:t>Integrate all contributions</a:t>
            </a:r>
          </a:p>
          <a:p>
            <a:pPr lvl="1"/>
            <a:r>
              <a:rPr lang="en-US" altLang="zh-CN" dirty="0"/>
              <a:t>1 solution for </a:t>
            </a:r>
            <a:r>
              <a:rPr lang="en-US" altLang="zh-CN" b="1" i="1" dirty="0" err="1"/>
              <a:t>s</a:t>
            </a:r>
            <a:r>
              <a:rPr lang="en-US" altLang="zh-CN" i="1" baseline="-25000" dirty="0" err="1"/>
              <a:t>l</a:t>
            </a:r>
            <a:r>
              <a:rPr lang="en-US" altLang="zh-CN" dirty="0"/>
              <a:t> per given </a:t>
            </a:r>
            <a:r>
              <a:rPr lang="en-US" altLang="zh-CN" b="1" i="1" dirty="0" err="1"/>
              <a:t>s</a:t>
            </a:r>
            <a:r>
              <a:rPr lang="en-US" altLang="zh-CN" i="1" baseline="-25000" dirty="0" err="1"/>
              <a:t>r</a:t>
            </a:r>
            <a:endParaRPr lang="zh-CN" altLang="en-US" i="1" baseline="-25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1407E0E6-C267-4B51-AD13-B5B200384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reflection BRDF</a:t>
            </a:r>
            <a:endParaRPr lang="zh-CN" alt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BC28C4C-17F7-4AF4-A5FA-0161D84B3D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5262" y="2495155"/>
          <a:ext cx="6213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3" name="Equation" r:id="rId4" imgW="2755800" imgH="330120" progId="Equation.DSMT4">
                  <p:embed/>
                </p:oleObj>
              </mc:Choice>
              <mc:Fallback>
                <p:oleObj name="Equation" r:id="rId4" imgW="275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5262" y="2495155"/>
                        <a:ext cx="62134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xmlns="" id="{F1C0C616-1B09-4ADD-8283-2E168BC680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44</a:t>
            </a:fld>
            <a:endParaRPr lang="en-US" dirty="0"/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xmlns="" id="{A07CB660-8D0D-4493-9898-BBA6E4A08D5C}"/>
              </a:ext>
            </a:extLst>
          </p:cNvPr>
          <p:cNvGrpSpPr/>
          <p:nvPr/>
        </p:nvGrpSpPr>
        <p:grpSpPr>
          <a:xfrm>
            <a:off x="2078255" y="3502154"/>
            <a:ext cx="4442184" cy="1227897"/>
            <a:chOff x="701316" y="2775410"/>
            <a:chExt cx="7847012" cy="2169051"/>
          </a:xfrm>
        </p:grpSpPr>
        <p:graphicFrame>
          <p:nvGraphicFramePr>
            <p:cNvPr id="128" name="Object 127">
              <a:extLst>
                <a:ext uri="{FF2B5EF4-FFF2-40B4-BE49-F238E27FC236}">
                  <a16:creationId xmlns:a16="http://schemas.microsoft.com/office/drawing/2014/main" xmlns="" id="{E856914F-1F5E-4D43-9446-6782740B698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01316" y="2775410"/>
            <a:ext cx="7847012" cy="1123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4" name="Equation" r:id="rId6" imgW="3479760" imgH="495000" progId="Equation.DSMT4">
                    <p:embed/>
                  </p:oleObj>
                </mc:Choice>
                <mc:Fallback>
                  <p:oleObj name="Equation" r:id="rId6" imgW="34797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1316" y="2775410"/>
                          <a:ext cx="7847012" cy="1123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28">
              <a:extLst>
                <a:ext uri="{FF2B5EF4-FFF2-40B4-BE49-F238E27FC236}">
                  <a16:creationId xmlns:a16="http://schemas.microsoft.com/office/drawing/2014/main" xmlns="" id="{4D53CCB0-0BE9-433E-BEB6-40E1F218F17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746250" y="3907823"/>
            <a:ext cx="5756275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5" name="Equation" r:id="rId8" imgW="2552400" imgH="457200" progId="Equation.DSMT4">
                    <p:embed/>
                  </p:oleObj>
                </mc:Choice>
                <mc:Fallback>
                  <p:oleObj name="Equation" r:id="rId8" imgW="2552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46250" y="3907823"/>
                          <a:ext cx="5756275" cy="1036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" name="Rectangle 130">
            <a:extLst>
              <a:ext uri="{FF2B5EF4-FFF2-40B4-BE49-F238E27FC236}">
                <a16:creationId xmlns:a16="http://schemas.microsoft.com/office/drawing/2014/main" xmlns="" id="{958FE476-E589-4114-994C-AF9245B01FAC}"/>
              </a:ext>
            </a:extLst>
          </p:cNvPr>
          <p:cNvSpPr/>
          <p:nvPr/>
        </p:nvSpPr>
        <p:spPr>
          <a:xfrm>
            <a:off x="4869180" y="2571750"/>
            <a:ext cx="1752600" cy="636267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91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against </a:t>
            </a:r>
            <a:r>
              <a:rPr lang="en-US" dirty="0" err="1" smtClean="0"/>
              <a:t>Hietz</a:t>
            </a:r>
            <a:r>
              <a:rPr lang="en-US" dirty="0" smtClean="0"/>
              <a:t> et al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072" y="1235677"/>
            <a:ext cx="2861717" cy="34195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864" y="1236709"/>
            <a:ext cx="2861717" cy="34195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73730" y="4656218"/>
            <a:ext cx="269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[</a:t>
            </a:r>
            <a:r>
              <a:rPr lang="en-US" dirty="0" err="1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eitz</a:t>
            </a:r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et al. 2016]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9522" y="4656218"/>
            <a:ext cx="269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rs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35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Content Placeholder 68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994266" y="1028396"/>
            <a:ext cx="7126862" cy="3794098"/>
            <a:chOff x="2783881" y="600461"/>
            <a:chExt cx="8315974" cy="4427140"/>
          </a:xfrm>
        </p:grpSpPr>
        <p:sp>
          <p:nvSpPr>
            <p:cNvPr id="5" name="Rectangle 4"/>
            <p:cNvSpPr/>
            <p:nvPr/>
          </p:nvSpPr>
          <p:spPr>
            <a:xfrm rot="4536883">
              <a:off x="4786716" y="2707143"/>
              <a:ext cx="200284" cy="200284"/>
            </a:xfrm>
            <a:prstGeom prst="rect">
              <a:avLst/>
            </a:prstGeom>
            <a:noFill/>
            <a:ln>
              <a:solidFill>
                <a:srgbClr val="7F7F7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342654" y="1038415"/>
              <a:ext cx="3751659" cy="3550559"/>
              <a:chOff x="3342654" y="1038415"/>
              <a:chExt cx="3751659" cy="3550559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>
                <a:off x="4588661" y="1174202"/>
                <a:ext cx="886582" cy="3414772"/>
              </a:xfrm>
              <a:prstGeom prst="line">
                <a:avLst/>
              </a:prstGeom>
              <a:ln w="19050" cmpd="sng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  <a:headEnd type="triangl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3342654" y="2420294"/>
                <a:ext cx="3390577" cy="898626"/>
              </a:xfrm>
              <a:prstGeom prst="line">
                <a:avLst/>
              </a:prstGeom>
              <a:ln w="19050" cmpd="sng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4564773" y="1038415"/>
                <a:ext cx="5167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u</a:t>
                </a:r>
                <a:endParaRPr lang="en-US" sz="2000" b="1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6577553" y="2044874"/>
                <a:ext cx="5167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v</a:t>
                </a:r>
                <a:endParaRPr lang="en-US" sz="2000" b="1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7296331" y="978507"/>
              <a:ext cx="3751659" cy="3550559"/>
              <a:chOff x="3342654" y="1038415"/>
              <a:chExt cx="3751659" cy="3550559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>
                <a:off x="4588661" y="1174202"/>
                <a:ext cx="886582" cy="3414772"/>
              </a:xfrm>
              <a:prstGeom prst="line">
                <a:avLst/>
              </a:prstGeom>
              <a:ln w="19050" cmpd="sng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  <a:headEnd type="triangl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V="1">
                <a:off x="3342654" y="2420294"/>
                <a:ext cx="3390577" cy="898626"/>
              </a:xfrm>
              <a:prstGeom prst="line">
                <a:avLst/>
              </a:prstGeom>
              <a:ln w="19050" cmpd="sng"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4564773" y="1038415"/>
                <a:ext cx="5167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u</a:t>
                </a:r>
                <a:endParaRPr lang="en-US" sz="2000" b="1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6577553" y="2044874"/>
                <a:ext cx="5167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v</a:t>
                </a:r>
                <a:endParaRPr lang="en-US" sz="2000" b="1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flipV="1">
              <a:off x="5015148" y="2600019"/>
              <a:ext cx="1095079" cy="258027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3275133" y="1117365"/>
              <a:ext cx="3480348" cy="34803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39002" y="3003459"/>
              <a:ext cx="3912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o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61990" y="2124277"/>
              <a:ext cx="5630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</a:t>
              </a:r>
              <a:r>
                <a:rPr lang="en-US" sz="2000" b="1" baseline="-25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1</a:t>
              </a:r>
              <a:endParaRPr lang="en-US" sz="2000" b="1" baseline="-25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28676" y="2570171"/>
              <a:ext cx="5630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</a:t>
              </a:r>
              <a:r>
                <a:rPr lang="en-US" sz="2000" b="1" baseline="-25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2</a:t>
              </a:r>
              <a:endParaRPr lang="en-US" sz="2000" b="1" baseline="-25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15148" y="1582952"/>
              <a:ext cx="3912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i</a:t>
              </a:r>
              <a:endParaRPr lang="en-US" sz="20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45201" y="2245713"/>
              <a:ext cx="3912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h</a:t>
              </a:r>
              <a:endParaRPr lang="en-US" sz="20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15" name="Straight Connector 14"/>
            <p:cNvCxnSpPr>
              <a:stCxn id="16" idx="4"/>
              <a:endCxn id="18" idx="4"/>
            </p:cNvCxnSpPr>
            <p:nvPr/>
          </p:nvCxnSpPr>
          <p:spPr>
            <a:xfrm>
              <a:off x="5175602" y="1993444"/>
              <a:ext cx="944623" cy="1202632"/>
            </a:xfrm>
            <a:prstGeom prst="line">
              <a:avLst/>
            </a:prstGeom>
            <a:ln w="285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ight Triangle 15"/>
            <p:cNvSpPr/>
            <p:nvPr/>
          </p:nvSpPr>
          <p:spPr>
            <a:xfrm rot="9919641" flipH="1">
              <a:off x="4914547" y="2027055"/>
              <a:ext cx="367750" cy="795104"/>
            </a:xfrm>
            <a:prstGeom prst="rtTriangle">
              <a:avLst/>
            </a:pr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17" name="Straight Arrow Connector 16"/>
            <p:cNvCxnSpPr>
              <a:stCxn id="16" idx="0"/>
              <a:endCxn id="16" idx="4"/>
            </p:cNvCxnSpPr>
            <p:nvPr/>
          </p:nvCxnSpPr>
          <p:spPr>
            <a:xfrm flipV="1">
              <a:off x="5021242" y="1993444"/>
              <a:ext cx="154359" cy="862324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ight Triangle 17"/>
            <p:cNvSpPr/>
            <p:nvPr/>
          </p:nvSpPr>
          <p:spPr>
            <a:xfrm rot="9919641" flipH="1" flipV="1">
              <a:off x="5081755" y="2728566"/>
              <a:ext cx="978278" cy="601211"/>
            </a:xfrm>
            <a:prstGeom prst="rtTriangle">
              <a:avLst/>
            </a:pr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19" name="Straight Arrow Connector 18"/>
            <p:cNvCxnSpPr>
              <a:stCxn id="18" idx="0"/>
              <a:endCxn id="18" idx="4"/>
            </p:cNvCxnSpPr>
            <p:nvPr/>
          </p:nvCxnSpPr>
          <p:spPr>
            <a:xfrm>
              <a:off x="5021564" y="2862266"/>
              <a:ext cx="1098661" cy="333810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6" idx="0"/>
            </p:cNvCxnSpPr>
            <p:nvPr/>
          </p:nvCxnSpPr>
          <p:spPr>
            <a:xfrm flipV="1">
              <a:off x="5021242" y="2698006"/>
              <a:ext cx="733764" cy="157763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3486424" y="2863230"/>
              <a:ext cx="1531691" cy="3957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668413" y="3387407"/>
              <a:ext cx="516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u</a:t>
              </a:r>
              <a:r>
                <a:rPr lang="en-US" sz="2000" b="1" baseline="-25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2</a:t>
              </a:r>
              <a:endParaRPr lang="en-US" sz="2000" b="1" baseline="-25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89212" y="1733350"/>
              <a:ext cx="5167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u</a:t>
              </a:r>
              <a:r>
                <a:rPr lang="en-US" sz="2000" b="1" baseline="-25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1</a:t>
              </a:r>
              <a:endParaRPr lang="en-US" sz="2000" b="1" baseline="-25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572410" y="4627491"/>
              <a:ext cx="289141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Two solutions</a:t>
              </a:r>
              <a:endPara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 rot="4536883">
              <a:off x="4842065" y="2057578"/>
              <a:ext cx="200284" cy="200284"/>
            </a:xfrm>
            <a:prstGeom prst="rect">
              <a:avLst/>
            </a:prstGeom>
            <a:noFill/>
            <a:ln>
              <a:solidFill>
                <a:srgbClr val="7F7F7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4536883">
              <a:off x="5146141" y="3222353"/>
              <a:ext cx="200284" cy="200284"/>
            </a:xfrm>
            <a:prstGeom prst="rect">
              <a:avLst/>
            </a:prstGeom>
            <a:noFill/>
            <a:ln>
              <a:solidFill>
                <a:srgbClr val="7F7F7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cxnSp>
          <p:nvCxnSpPr>
            <p:cNvPr id="27" name="Straight Arrow Connector 26"/>
            <p:cNvCxnSpPr>
              <a:stCxn id="18" idx="2"/>
              <a:endCxn id="16" idx="2"/>
            </p:cNvCxnSpPr>
            <p:nvPr/>
          </p:nvCxnSpPr>
          <p:spPr>
            <a:xfrm flipH="1" flipV="1">
              <a:off x="4819845" y="2086594"/>
              <a:ext cx="354004" cy="1357277"/>
            </a:xfrm>
            <a:prstGeom prst="straightConnector1">
              <a:avLst/>
            </a:prstGeom>
            <a:ln w="38100">
              <a:solidFill>
                <a:schemeClr val="tx2">
                  <a:lumMod val="20000"/>
                  <a:lumOff val="8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001599" y="605260"/>
              <a:ext cx="20846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(a) When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h</a:t>
              </a:r>
              <a:r>
                <a:rPr lang="en-US" sz="2000" dirty="0" err="1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≠</a:t>
              </a:r>
              <a:r>
                <a:rPr lang="en-US" sz="2000" b="1" dirty="0" err="1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n</a:t>
              </a:r>
              <a:endPara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7240471" y="600461"/>
              <a:ext cx="3859384" cy="4422294"/>
              <a:chOff x="7149552" y="624808"/>
              <a:chExt cx="3859384" cy="4422294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7149552" y="1088009"/>
                <a:ext cx="3480348" cy="3480348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9766438" y="3655633"/>
                <a:ext cx="3912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o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7717141" y="1511440"/>
                <a:ext cx="3912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err="1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i</a:t>
                </a:r>
                <a:endParaRPr lang="en-US" sz="2000" b="1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7460819" y="4646992"/>
                <a:ext cx="289141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Infinite solutions</a:t>
                </a:r>
                <a:endParaRPr lang="en-US" sz="2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grpSp>
            <p:nvGrpSpPr>
              <p:cNvPr id="39" name="Group 38"/>
              <p:cNvGrpSpPr/>
              <p:nvPr/>
            </p:nvGrpSpPr>
            <p:grpSpPr>
              <a:xfrm>
                <a:off x="7702734" y="1640440"/>
                <a:ext cx="2373982" cy="2375484"/>
                <a:chOff x="7012641" y="3632102"/>
                <a:chExt cx="1350520" cy="1351374"/>
              </a:xfrm>
            </p:grpSpPr>
            <p:sp>
              <p:nvSpPr>
                <p:cNvPr id="58" name="Oval 57"/>
                <p:cNvSpPr/>
                <p:nvPr/>
              </p:nvSpPr>
              <p:spPr>
                <a:xfrm>
                  <a:off x="7012641" y="3632102"/>
                  <a:ext cx="792427" cy="792427"/>
                </a:xfrm>
                <a:prstGeom prst="ellipse">
                  <a:avLst/>
                </a:prstGeom>
                <a:noFill/>
                <a:ln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7570734" y="4191049"/>
                  <a:ext cx="792427" cy="792427"/>
                </a:xfrm>
                <a:prstGeom prst="ellipse">
                  <a:avLst/>
                </a:prstGeom>
                <a:noFill/>
                <a:ln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cxnSp>
            <p:nvCxnSpPr>
              <p:cNvPr id="40" name="Straight Arrow Connector 39"/>
              <p:cNvCxnSpPr>
                <a:stCxn id="58" idx="2"/>
                <a:endCxn id="58" idx="1"/>
              </p:cNvCxnSpPr>
              <p:nvPr/>
            </p:nvCxnSpPr>
            <p:spPr>
              <a:xfrm flipV="1">
                <a:off x="7702734" y="1844433"/>
                <a:ext cx="203993" cy="492483"/>
              </a:xfrm>
              <a:prstGeom prst="straightConnector1">
                <a:avLst/>
              </a:prstGeom>
              <a:ln w="12700">
                <a:prstDash val="sys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>
                <a:stCxn id="58" idx="7"/>
                <a:endCxn id="58" idx="1"/>
              </p:cNvCxnSpPr>
              <p:nvPr/>
            </p:nvCxnSpPr>
            <p:spPr>
              <a:xfrm flipH="1">
                <a:off x="7906727" y="1844433"/>
                <a:ext cx="984965" cy="0"/>
              </a:xfrm>
              <a:prstGeom prst="straightConnector1">
                <a:avLst/>
              </a:prstGeom>
              <a:ln w="12700">
                <a:prstDash val="sys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>
                <a:stCxn id="59" idx="6"/>
                <a:endCxn id="59" idx="5"/>
              </p:cNvCxnSpPr>
              <p:nvPr/>
            </p:nvCxnSpPr>
            <p:spPr>
              <a:xfrm flipH="1">
                <a:off x="9872724" y="3319449"/>
                <a:ext cx="203993" cy="492483"/>
              </a:xfrm>
              <a:prstGeom prst="straightConnector1">
                <a:avLst/>
              </a:prstGeom>
              <a:ln w="12700">
                <a:prstDash val="sys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>
                <a:stCxn id="59" idx="3"/>
                <a:endCxn id="59" idx="5"/>
              </p:cNvCxnSpPr>
              <p:nvPr/>
            </p:nvCxnSpPr>
            <p:spPr>
              <a:xfrm>
                <a:off x="8887759" y="3811932"/>
                <a:ext cx="984965" cy="0"/>
              </a:xfrm>
              <a:prstGeom prst="straightConnector1">
                <a:avLst/>
              </a:prstGeom>
              <a:ln w="12700">
                <a:prstDash val="sysDas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7223419" y="2063741"/>
                <a:ext cx="5363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u</a:t>
                </a:r>
                <a:r>
                  <a:rPr lang="en-US" sz="2000" b="1" baseline="-25000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1</a:t>
                </a:r>
                <a:endParaRPr lang="en-US" sz="2000" b="1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8151731" y="2922443"/>
                <a:ext cx="80142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h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=n</a:t>
                </a:r>
                <a:endParaRPr lang="en-US" sz="2000" b="1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887759" y="3611647"/>
                <a:ext cx="200284" cy="200284"/>
              </a:xfrm>
              <a:prstGeom prst="rect">
                <a:avLst/>
              </a:prstGeom>
              <a:noFill/>
              <a:ln>
                <a:solidFill>
                  <a:srgbClr val="7F7F7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683766" y="1847505"/>
                <a:ext cx="200284" cy="200284"/>
              </a:xfrm>
              <a:prstGeom prst="rect">
                <a:avLst/>
              </a:prstGeom>
              <a:noFill/>
              <a:ln>
                <a:solidFill>
                  <a:srgbClr val="7F7F7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 rot="1372890">
                <a:off x="7733792" y="2178860"/>
                <a:ext cx="200284" cy="200284"/>
              </a:xfrm>
              <a:prstGeom prst="rect">
                <a:avLst/>
              </a:prstGeom>
              <a:noFill/>
              <a:ln>
                <a:solidFill>
                  <a:srgbClr val="7F7F7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 rot="1372890">
                <a:off x="9849348" y="3271872"/>
                <a:ext cx="200284" cy="200284"/>
              </a:xfrm>
              <a:prstGeom prst="rect">
                <a:avLst/>
              </a:prstGeom>
              <a:noFill/>
              <a:ln>
                <a:solidFill>
                  <a:srgbClr val="7F7F7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 flipV="1">
                <a:off x="8887759" y="1844433"/>
                <a:ext cx="3933" cy="982533"/>
              </a:xfrm>
              <a:prstGeom prst="straightConnector1">
                <a:avLst/>
              </a:prstGeom>
              <a:ln w="28575">
                <a:solidFill>
                  <a:schemeClr val="tx2">
                    <a:lumMod val="20000"/>
                    <a:lumOff val="8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 flipH="1">
                <a:off x="8887759" y="2829399"/>
                <a:ext cx="3933" cy="982533"/>
              </a:xfrm>
              <a:prstGeom prst="straightConnector1">
                <a:avLst/>
              </a:prstGeom>
              <a:ln w="28575">
                <a:solidFill>
                  <a:schemeClr val="tx2">
                    <a:lumMod val="20000"/>
                    <a:lumOff val="8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8891692" y="2829399"/>
                <a:ext cx="1185025" cy="490050"/>
              </a:xfrm>
              <a:prstGeom prst="straightConnector1">
                <a:avLst/>
              </a:prstGeom>
              <a:ln w="28575">
                <a:solidFill>
                  <a:schemeClr val="tx2">
                    <a:lumMod val="20000"/>
                    <a:lumOff val="8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7702734" y="2336916"/>
                <a:ext cx="1188958" cy="492483"/>
              </a:xfrm>
              <a:prstGeom prst="straightConnector1">
                <a:avLst/>
              </a:prstGeom>
              <a:ln w="28575">
                <a:solidFill>
                  <a:schemeClr val="tx2">
                    <a:lumMod val="20000"/>
                    <a:lumOff val="8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8638329" y="1371556"/>
                <a:ext cx="5363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u</a:t>
                </a:r>
                <a:r>
                  <a:rPr lang="en-US" sz="2000" b="1" baseline="-25000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2</a:t>
                </a:r>
                <a:endParaRPr lang="en-US" sz="2000" b="1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10031867" y="3002774"/>
                <a:ext cx="5167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u</a:t>
                </a:r>
                <a:r>
                  <a:rPr lang="en-US" sz="2000" b="1" baseline="-25000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3</a:t>
                </a:r>
                <a:endParaRPr lang="en-US" sz="2000" b="1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8625405" y="3708389"/>
                <a:ext cx="5167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u</a:t>
                </a:r>
                <a:r>
                  <a:rPr lang="en-US" sz="2000" b="1" baseline="-25000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4</a:t>
                </a:r>
                <a:endParaRPr lang="en-US" sz="2000" b="1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8008128" y="624808"/>
                <a:ext cx="30008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(b) When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h</a:t>
                </a:r>
                <a:r>
                  <a:rPr lang="en-US" sz="2000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=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</a:t>
                </a:r>
                <a:endParaRPr lang="en-US" sz="2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cxnSp>
          <p:nvCxnSpPr>
            <p:cNvPr id="30" name="Straight Arrow Connector 29"/>
            <p:cNvCxnSpPr>
              <a:stCxn id="58" idx="1"/>
              <a:endCxn id="59" idx="5"/>
            </p:cNvCxnSpPr>
            <p:nvPr/>
          </p:nvCxnSpPr>
          <p:spPr>
            <a:xfrm>
              <a:off x="7997646" y="1820086"/>
              <a:ext cx="1965996" cy="1967498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4968070" y="2808773"/>
              <a:ext cx="106985" cy="1069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8927526" y="2756828"/>
              <a:ext cx="106985" cy="1069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598842" y="2852295"/>
              <a:ext cx="5630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n</a:t>
              </a:r>
              <a:endParaRPr lang="en-US" sz="2000" b="1" baseline="-25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 rot="16200000">
              <a:off x="1571610" y="2581193"/>
              <a:ext cx="2891410" cy="4668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Top-down view </a:t>
              </a:r>
              <a:endParaRPr lang="en-US" sz="20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68" name="Title 6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a V-groove axi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24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geometry</a:t>
            </a:r>
            <a:endParaRPr lang="en-US" dirty="0"/>
          </a:p>
        </p:txBody>
      </p:sp>
      <p:grpSp>
        <p:nvGrpSpPr>
          <p:cNvPr id="89" name="Group 88"/>
          <p:cNvGrpSpPr/>
          <p:nvPr/>
        </p:nvGrpSpPr>
        <p:grpSpPr>
          <a:xfrm>
            <a:off x="7060755" y="1821870"/>
            <a:ext cx="1290247" cy="1774337"/>
            <a:chOff x="7060755" y="1821870"/>
            <a:chExt cx="1290247" cy="1774337"/>
          </a:xfrm>
        </p:grpSpPr>
        <p:pic>
          <p:nvPicPr>
            <p:cNvPr id="5" name="Graphic 40">
              <a:extLst>
                <a:ext uri="{FF2B5EF4-FFF2-40B4-BE49-F238E27FC236}">
                  <a16:creationId xmlns:a16="http://schemas.microsoft.com/office/drawing/2014/main" xmlns="" id="{56B5DAF6-2CF5-49EF-A217-7CEFE48FB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7199674" y="2675918"/>
              <a:ext cx="920289" cy="920289"/>
            </a:xfrm>
            <a:prstGeom prst="rect">
              <a:avLst/>
            </a:prstGeom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xmlns="" id="{D3BAF098-C78E-43D8-AE59-06C88E914D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56254" y="1821870"/>
              <a:ext cx="0" cy="1741233"/>
            </a:xfrm>
            <a:prstGeom prst="straightConnector1">
              <a:avLst/>
            </a:prstGeom>
            <a:ln w="25400">
              <a:solidFill>
                <a:srgbClr val="0107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xmlns="" id="{8B47B03B-B9EB-4F5A-BBCF-E6FEBBD0D0A1}"/>
                </a:ext>
              </a:extLst>
            </p:cNvPr>
            <p:cNvCxnSpPr>
              <a:cxnSpLocks/>
            </p:cNvCxnSpPr>
            <p:nvPr/>
          </p:nvCxnSpPr>
          <p:spPr>
            <a:xfrm>
              <a:off x="7060755" y="2675919"/>
              <a:ext cx="1290247" cy="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7CC0483C-CD60-4F36-B0EC-241F9487D014}"/>
              </a:ext>
            </a:extLst>
          </p:cNvPr>
          <p:cNvCxnSpPr>
            <a:cxnSpLocks/>
          </p:cNvCxnSpPr>
          <p:nvPr/>
        </p:nvCxnSpPr>
        <p:spPr>
          <a:xfrm flipH="1">
            <a:off x="7359733" y="1851436"/>
            <a:ext cx="804741" cy="111715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279A0D8A-2119-484D-8A57-94386A1ECACA}"/>
              </a:ext>
            </a:extLst>
          </p:cNvPr>
          <p:cNvCxnSpPr>
            <a:cxnSpLocks/>
          </p:cNvCxnSpPr>
          <p:nvPr/>
        </p:nvCxnSpPr>
        <p:spPr>
          <a:xfrm flipH="1" flipV="1">
            <a:off x="7311657" y="2021217"/>
            <a:ext cx="605130" cy="93695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5" name="Group 84"/>
          <p:cNvGrpSpPr/>
          <p:nvPr/>
        </p:nvGrpSpPr>
        <p:grpSpPr>
          <a:xfrm>
            <a:off x="5201405" y="2231982"/>
            <a:ext cx="2473521" cy="1417799"/>
            <a:chOff x="5201405" y="2231982"/>
            <a:chExt cx="2473521" cy="1417799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137D7F5F-2406-4394-BAE1-5D5AA603911B}"/>
                </a:ext>
              </a:extLst>
            </p:cNvPr>
            <p:cNvGrpSpPr/>
            <p:nvPr/>
          </p:nvGrpSpPr>
          <p:grpSpPr>
            <a:xfrm>
              <a:off x="6345222" y="2552557"/>
              <a:ext cx="1329704" cy="1097224"/>
              <a:chOff x="2659536" y="2354207"/>
              <a:chExt cx="1939697" cy="1600573"/>
            </a:xfrm>
          </p:grpSpPr>
          <p:pic>
            <p:nvPicPr>
              <p:cNvPr id="25" name="Graphic 63">
                <a:extLst>
                  <a:ext uri="{FF2B5EF4-FFF2-40B4-BE49-F238E27FC236}">
                    <a16:creationId xmlns:a16="http://schemas.microsoft.com/office/drawing/2014/main" xmlns="" id="{625512FE-793F-4343-B8B1-2C5DD2C15C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p:blipFill>
            <p:spPr>
              <a:xfrm>
                <a:off x="3118890" y="2509501"/>
                <a:ext cx="1480343" cy="1342466"/>
              </a:xfrm>
              <a:prstGeom prst="rect">
                <a:avLst/>
              </a:prstGeom>
            </p:spPr>
          </p:pic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xmlns="" id="{F9027BBB-E5DC-44A1-B305-132373BE7A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659536" y="2354207"/>
                <a:ext cx="1917010" cy="1474110"/>
              </a:xfrm>
              <a:prstGeom prst="straightConnector1">
                <a:avLst/>
              </a:prstGeom>
              <a:ln w="25400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xmlns="" id="{7D5D0D44-6283-42DB-B94E-E8508764224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63741" y="2397341"/>
                <a:ext cx="1149523" cy="1557439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FEB9DA91-E2FE-4EC7-9FEC-0E2EC6E574D5}"/>
                </a:ext>
              </a:extLst>
            </p:cNvPr>
            <p:cNvSpPr txBox="1"/>
            <p:nvPr/>
          </p:nvSpPr>
          <p:spPr>
            <a:xfrm>
              <a:off x="5201405" y="2231982"/>
              <a:ext cx="1251536" cy="6411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  <a:r>
                <a:rPr lang="en-US" altLang="zh-CN" baseline="30000" dirty="0">
                  <a:solidFill>
                    <a:schemeClr val="bg1"/>
                  </a:solidFill>
                </a:rPr>
                <a:t>st</a:t>
              </a:r>
              <a:r>
                <a:rPr lang="en-US" altLang="zh-CN" dirty="0">
                  <a:solidFill>
                    <a:schemeClr val="bg1"/>
                  </a:solidFill>
                </a:rPr>
                <a:t> virtual triangl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4898749" y="3172160"/>
            <a:ext cx="2768654" cy="1204436"/>
            <a:chOff x="4898749" y="3172160"/>
            <a:chExt cx="2768654" cy="120443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B2990762-A75E-4133-9572-6A6D809B8599}"/>
                </a:ext>
              </a:extLst>
            </p:cNvPr>
            <p:cNvGrpSpPr/>
            <p:nvPr/>
          </p:nvGrpSpPr>
          <p:grpSpPr>
            <a:xfrm>
              <a:off x="6143442" y="3172160"/>
              <a:ext cx="1523961" cy="1133272"/>
              <a:chOff x="2384525" y="3291840"/>
              <a:chExt cx="2223065" cy="1653152"/>
            </a:xfrm>
          </p:grpSpPr>
          <p:pic>
            <p:nvPicPr>
              <p:cNvPr id="22" name="Graphic 69">
                <a:extLst>
                  <a:ext uri="{FF2B5EF4-FFF2-40B4-BE49-F238E27FC236}">
                    <a16:creationId xmlns:a16="http://schemas.microsoft.com/office/drawing/2014/main" xmlns="" id="{CB3D4DED-9E53-41BF-8DBA-D6EF13217E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96DAC541-7B7A-43D3-8B79-37D633B846F1}">
                    <asvg:svgBlip xmlns:asvg="http://schemas.microsoft.com/office/drawing/2016/SVG/main" xmlns="" r:embed="rId8"/>
                  </a:ext>
                </a:extLst>
              </a:blip>
              <a:stretch>
                <a:fillRect/>
              </a:stretch>
            </p:blipFill>
            <p:spPr>
              <a:xfrm>
                <a:off x="3112734" y="3600138"/>
                <a:ext cx="1494856" cy="1277158"/>
              </a:xfrm>
              <a:prstGeom prst="rect">
                <a:avLst/>
              </a:prstGeom>
            </p:spPr>
          </p:pic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xmlns="" id="{FC88B953-9655-4F2E-B314-26E01485A2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036135" y="3291840"/>
                <a:ext cx="470291" cy="1653152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xmlns="" id="{EE644201-5DD3-4118-BD28-300844C57C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84525" y="3858129"/>
                <a:ext cx="2209046" cy="633890"/>
              </a:xfrm>
              <a:prstGeom prst="straightConnector1">
                <a:avLst/>
              </a:prstGeom>
              <a:ln w="25400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CF15ABB6-B598-48D7-A9E2-27E5F9E8542E}"/>
                </a:ext>
              </a:extLst>
            </p:cNvPr>
            <p:cNvSpPr txBox="1"/>
            <p:nvPr/>
          </p:nvSpPr>
          <p:spPr>
            <a:xfrm>
              <a:off x="4898749" y="3735447"/>
              <a:ext cx="1251536" cy="6411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bg1"/>
                  </a:solidFill>
                </a:rPr>
                <a:t>nd</a:t>
              </a:r>
              <a:r>
                <a:rPr lang="en-US" altLang="zh-CN" dirty="0">
                  <a:solidFill>
                    <a:schemeClr val="bg1"/>
                  </a:solidFill>
                </a:rPr>
                <a:t> virtual triangl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20" name="Sun 19">
            <a:extLst>
              <a:ext uri="{FF2B5EF4-FFF2-40B4-BE49-F238E27FC236}">
                <a16:creationId xmlns:a16="http://schemas.microsoft.com/office/drawing/2014/main" xmlns="" id="{7EE18CE0-75C6-4B4F-A5A7-1BCDF691B049}"/>
              </a:ext>
            </a:extLst>
          </p:cNvPr>
          <p:cNvSpPr/>
          <p:nvPr/>
        </p:nvSpPr>
        <p:spPr>
          <a:xfrm>
            <a:off x="8188779" y="1275442"/>
            <a:ext cx="501848" cy="501847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Content Placeholder 20" descr="Camera">
            <a:extLst>
              <a:ext uri="{FF2B5EF4-FFF2-40B4-BE49-F238E27FC236}">
                <a16:creationId xmlns:a16="http://schemas.microsoft.com/office/drawing/2014/main" xmlns="" id="{7D436520-1789-4F55-BA1E-9080D3F524C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>
            <a:off x="6014544" y="4352719"/>
            <a:ext cx="470604" cy="470604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E1433468-7DE6-4C14-A230-470CEF4A34D2}"/>
              </a:ext>
            </a:extLst>
          </p:cNvPr>
          <p:cNvSpPr txBox="1"/>
          <p:nvPr/>
        </p:nvSpPr>
        <p:spPr>
          <a:xfrm>
            <a:off x="1123925" y="1570254"/>
            <a:ext cx="809269" cy="510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</a:rPr>
              <a:t>Object normal</a:t>
            </a:r>
            <a:endParaRPr lang="zh-CN" altLang="en-US" sz="1400" dirty="0">
              <a:solidFill>
                <a:schemeClr val="bg1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608663" y="2528738"/>
            <a:ext cx="1306925" cy="1267627"/>
            <a:chOff x="608663" y="2528738"/>
            <a:chExt cx="1306925" cy="1267627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xmlns="" id="{D2F01153-E51B-4AEC-A21E-2AEAEC2E27C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81000" y="2742149"/>
              <a:ext cx="434588" cy="1054216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BF729E73-E9AE-46D2-B3F8-C1D2E212F70E}"/>
                </a:ext>
              </a:extLst>
            </p:cNvPr>
            <p:cNvSpPr txBox="1"/>
            <p:nvPr/>
          </p:nvSpPr>
          <p:spPr>
            <a:xfrm>
              <a:off x="608663" y="2528738"/>
              <a:ext cx="845983" cy="510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</a:rPr>
                <a:t>Light direction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512336" y="1813405"/>
            <a:ext cx="3075846" cy="3011435"/>
            <a:chOff x="512336" y="1813405"/>
            <a:chExt cx="3075846" cy="3011435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xmlns="" id="{8186C4FA-5227-43F0-9C6E-4F94ADD0B984}"/>
                </a:ext>
              </a:extLst>
            </p:cNvPr>
            <p:cNvGrpSpPr/>
            <p:nvPr/>
          </p:nvGrpSpPr>
          <p:grpSpPr>
            <a:xfrm>
              <a:off x="512336" y="3294069"/>
              <a:ext cx="2601066" cy="1530771"/>
              <a:chOff x="652300" y="3222812"/>
              <a:chExt cx="2666777" cy="1569443"/>
            </a:xfrm>
          </p:grpSpPr>
          <p:sp>
            <p:nvSpPr>
              <p:cNvPr id="29" name="Freeform: Shape 139">
                <a:extLst>
                  <a:ext uri="{FF2B5EF4-FFF2-40B4-BE49-F238E27FC236}">
                    <a16:creationId xmlns:a16="http://schemas.microsoft.com/office/drawing/2014/main" xmlns="" id="{61C70189-9D6C-4F85-BEE1-E5827210E18B}"/>
                  </a:ext>
                </a:extLst>
              </p:cNvPr>
              <p:cNvSpPr/>
              <p:nvPr/>
            </p:nvSpPr>
            <p:spPr>
              <a:xfrm>
                <a:off x="652300" y="3222812"/>
                <a:ext cx="2666777" cy="1569443"/>
              </a:xfrm>
              <a:custGeom>
                <a:avLst/>
                <a:gdLst>
                  <a:gd name="connsiteX0" fmla="*/ 228738 w 2666777"/>
                  <a:gd name="connsiteY0" fmla="*/ 1565024 h 1569443"/>
                  <a:gd name="connsiteX1" fmla="*/ 6380 w 2666777"/>
                  <a:gd name="connsiteY1" fmla="*/ 1009562 h 1569443"/>
                  <a:gd name="connsiteX2" fmla="*/ 2444132 w 2666777"/>
                  <a:gd name="connsiteY2" fmla="*/ 6380 h 1569443"/>
                  <a:gd name="connsiteX3" fmla="*/ 2666490 w 2666777"/>
                  <a:gd name="connsiteY3" fmla="*/ 561842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6777" h="1569443">
                    <a:moveTo>
                      <a:pt x="228738" y="1565024"/>
                    </a:moveTo>
                    <a:lnTo>
                      <a:pt x="6380" y="1009562"/>
                    </a:lnTo>
                    <a:lnTo>
                      <a:pt x="2444132" y="6380"/>
                    </a:lnTo>
                    <a:lnTo>
                      <a:pt x="2666490" y="561842"/>
                    </a:lnTo>
                    <a:close/>
                  </a:path>
                </a:pathLst>
              </a:custGeom>
              <a:solidFill>
                <a:srgbClr val="A5976B"/>
              </a:solidFill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30" name="Freeform: Shape 140">
                <a:extLst>
                  <a:ext uri="{FF2B5EF4-FFF2-40B4-BE49-F238E27FC236}">
                    <a16:creationId xmlns:a16="http://schemas.microsoft.com/office/drawing/2014/main" xmlns="" id="{BF6CB90D-B4E0-4978-A69C-9A9BC64A18BA}"/>
                  </a:ext>
                </a:extLst>
              </p:cNvPr>
              <p:cNvSpPr/>
              <p:nvPr/>
            </p:nvSpPr>
            <p:spPr>
              <a:xfrm>
                <a:off x="652300" y="3222812"/>
                <a:ext cx="2666777" cy="1569443"/>
              </a:xfrm>
              <a:custGeom>
                <a:avLst/>
                <a:gdLst>
                  <a:gd name="connsiteX0" fmla="*/ 228738 w 2666777"/>
                  <a:gd name="connsiteY0" fmla="*/ 1565024 h 1569443"/>
                  <a:gd name="connsiteX1" fmla="*/ 6380 w 2666777"/>
                  <a:gd name="connsiteY1" fmla="*/ 1009562 h 1569443"/>
                  <a:gd name="connsiteX2" fmla="*/ 2444132 w 2666777"/>
                  <a:gd name="connsiteY2" fmla="*/ 6380 h 1569443"/>
                  <a:gd name="connsiteX3" fmla="*/ 2666490 w 2666777"/>
                  <a:gd name="connsiteY3" fmla="*/ 561842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6777" h="1569443">
                    <a:moveTo>
                      <a:pt x="228738" y="1565024"/>
                    </a:moveTo>
                    <a:lnTo>
                      <a:pt x="6380" y="1009562"/>
                    </a:lnTo>
                    <a:lnTo>
                      <a:pt x="2444132" y="6380"/>
                    </a:lnTo>
                    <a:lnTo>
                      <a:pt x="2666490" y="561842"/>
                    </a:lnTo>
                    <a:close/>
                  </a:path>
                </a:pathLst>
              </a:custGeom>
              <a:noFill/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xmlns="" id="{3B4F328A-24EE-45A3-92D3-B3085ED6A6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4690" y="3813910"/>
              <a:ext cx="1100898" cy="449051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xmlns="" id="{0843A967-CC5A-42DC-BB50-3208C9D5AF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15588" y="2374899"/>
              <a:ext cx="1037100" cy="143540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B8361D27-A82F-4DC8-B195-460CA6A37FAD}"/>
                </a:ext>
              </a:extLst>
            </p:cNvPr>
            <p:cNvSpPr txBox="1"/>
            <p:nvPr/>
          </p:nvSpPr>
          <p:spPr>
            <a:xfrm>
              <a:off x="2479296" y="1813405"/>
              <a:ext cx="1108886" cy="510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</a:rPr>
                <a:t>Surface orientation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xmlns="" id="{0F708DBF-E59E-419E-8854-78DDBEB35BB0}"/>
                </a:ext>
              </a:extLst>
            </p:cNvPr>
            <p:cNvGrpSpPr/>
            <p:nvPr/>
          </p:nvGrpSpPr>
          <p:grpSpPr>
            <a:xfrm>
              <a:off x="729214" y="3292552"/>
              <a:ext cx="2725519" cy="1530771"/>
              <a:chOff x="874657" y="3221256"/>
              <a:chExt cx="2794374" cy="1569443"/>
            </a:xfrm>
          </p:grpSpPr>
          <p:sp>
            <p:nvSpPr>
              <p:cNvPr id="49" name="Freeform: Shape 141">
                <a:extLst>
                  <a:ext uri="{FF2B5EF4-FFF2-40B4-BE49-F238E27FC236}">
                    <a16:creationId xmlns:a16="http://schemas.microsoft.com/office/drawing/2014/main" xmlns="" id="{60448134-DF7B-433D-B7B7-BFD3ED7FCFBF}"/>
                  </a:ext>
                </a:extLst>
              </p:cNvPr>
              <p:cNvSpPr/>
              <p:nvPr/>
            </p:nvSpPr>
            <p:spPr>
              <a:xfrm>
                <a:off x="874657" y="3221256"/>
                <a:ext cx="2794374" cy="1569443"/>
              </a:xfrm>
              <a:custGeom>
                <a:avLst/>
                <a:gdLst>
                  <a:gd name="connsiteX0" fmla="*/ 6380 w 2794374"/>
                  <a:gd name="connsiteY0" fmla="*/ 1566581 h 1569443"/>
                  <a:gd name="connsiteX1" fmla="*/ 348994 w 2794374"/>
                  <a:gd name="connsiteY1" fmla="*/ 1010123 h 1569443"/>
                  <a:gd name="connsiteX2" fmla="*/ 2788107 w 2794374"/>
                  <a:gd name="connsiteY2" fmla="*/ 6380 h 1569443"/>
                  <a:gd name="connsiteX3" fmla="*/ 2445493 w 2794374"/>
                  <a:gd name="connsiteY3" fmla="*/ 562838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374" h="1569443">
                    <a:moveTo>
                      <a:pt x="6380" y="1566581"/>
                    </a:moveTo>
                    <a:lnTo>
                      <a:pt x="348994" y="1010123"/>
                    </a:lnTo>
                    <a:lnTo>
                      <a:pt x="2788107" y="6380"/>
                    </a:lnTo>
                    <a:lnTo>
                      <a:pt x="2445493" y="562838"/>
                    </a:lnTo>
                    <a:close/>
                  </a:path>
                </a:pathLst>
              </a:custGeom>
              <a:solidFill>
                <a:srgbClr val="6A6A6A"/>
              </a:solidFill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50" name="Freeform: Shape 142">
                <a:extLst>
                  <a:ext uri="{FF2B5EF4-FFF2-40B4-BE49-F238E27FC236}">
                    <a16:creationId xmlns:a16="http://schemas.microsoft.com/office/drawing/2014/main" xmlns="" id="{0AD3BB0A-E52F-4D1E-AEE4-648B7A3F6EBF}"/>
                  </a:ext>
                </a:extLst>
              </p:cNvPr>
              <p:cNvSpPr/>
              <p:nvPr/>
            </p:nvSpPr>
            <p:spPr>
              <a:xfrm>
                <a:off x="874657" y="3221256"/>
                <a:ext cx="2794374" cy="1569443"/>
              </a:xfrm>
              <a:custGeom>
                <a:avLst/>
                <a:gdLst>
                  <a:gd name="connsiteX0" fmla="*/ 6380 w 2794374"/>
                  <a:gd name="connsiteY0" fmla="*/ 1566581 h 1569443"/>
                  <a:gd name="connsiteX1" fmla="*/ 348994 w 2794374"/>
                  <a:gd name="connsiteY1" fmla="*/ 1010123 h 1569443"/>
                  <a:gd name="connsiteX2" fmla="*/ 2788107 w 2794374"/>
                  <a:gd name="connsiteY2" fmla="*/ 6380 h 1569443"/>
                  <a:gd name="connsiteX3" fmla="*/ 2445493 w 2794374"/>
                  <a:gd name="connsiteY3" fmla="*/ 562838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374" h="1569443">
                    <a:moveTo>
                      <a:pt x="6380" y="1566581"/>
                    </a:moveTo>
                    <a:lnTo>
                      <a:pt x="348994" y="1010123"/>
                    </a:lnTo>
                    <a:lnTo>
                      <a:pt x="2788107" y="6380"/>
                    </a:lnTo>
                    <a:lnTo>
                      <a:pt x="2445493" y="562838"/>
                    </a:lnTo>
                    <a:close/>
                  </a:path>
                </a:pathLst>
              </a:custGeom>
              <a:noFill/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118605" y="1440471"/>
            <a:ext cx="4730729" cy="2371635"/>
            <a:chOff x="118605" y="1440471"/>
            <a:chExt cx="4730729" cy="2371635"/>
          </a:xfrm>
        </p:grpSpPr>
        <p:grpSp>
          <p:nvGrpSpPr>
            <p:cNvPr id="67" name="Group 66"/>
            <p:cNvGrpSpPr/>
            <p:nvPr/>
          </p:nvGrpSpPr>
          <p:grpSpPr>
            <a:xfrm>
              <a:off x="118605" y="1440471"/>
              <a:ext cx="4730729" cy="2371635"/>
              <a:chOff x="118605" y="1440471"/>
              <a:chExt cx="4730729" cy="2371635"/>
            </a:xfrm>
          </p:grpSpPr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D223F15C-95F7-4865-B1B6-A30C6D6C9182}"/>
                  </a:ext>
                </a:extLst>
              </p:cNvPr>
              <p:cNvSpPr/>
              <p:nvPr/>
            </p:nvSpPr>
            <p:spPr>
              <a:xfrm>
                <a:off x="118605" y="1440471"/>
                <a:ext cx="4724019" cy="237163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26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 dirty="0"/>
              </a:p>
            </p:txBody>
          </p: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xmlns="" id="{FA5B2F41-7E6F-4BD0-BE50-9133D3D92A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03974" y="3810302"/>
                <a:ext cx="2945360" cy="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0BBC7DC6-1DC5-4226-B72E-57DE8CBDA005}"/>
                </a:ext>
              </a:extLst>
            </p:cNvPr>
            <p:cNvSpPr txBox="1"/>
            <p:nvPr/>
          </p:nvSpPr>
          <p:spPr>
            <a:xfrm>
              <a:off x="3293915" y="3173249"/>
              <a:ext cx="1539615" cy="630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Perpendicular</a:t>
              </a:r>
            </a:p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Plane 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21EBDF59-8E42-4FC8-B4B5-8A7432AF636E}"/>
              </a:ext>
            </a:extLst>
          </p:cNvPr>
          <p:cNvCxnSpPr>
            <a:cxnSpLocks/>
          </p:cNvCxnSpPr>
          <p:nvPr/>
        </p:nvCxnSpPr>
        <p:spPr>
          <a:xfrm flipV="1">
            <a:off x="1915588" y="1660061"/>
            <a:ext cx="0" cy="2164176"/>
          </a:xfrm>
          <a:prstGeom prst="straightConnector1">
            <a:avLst/>
          </a:prstGeom>
          <a:ln w="25400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1915588" y="2302321"/>
            <a:ext cx="2681307" cy="1502817"/>
            <a:chOff x="1915588" y="2302321"/>
            <a:chExt cx="2681307" cy="1502817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xmlns="" id="{48C71FB1-3AD8-4DEB-97E2-6D1844880A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15588" y="2563802"/>
              <a:ext cx="1818058" cy="1241336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xmlns="" id="{31DDA587-D420-48E6-8CCC-593AF75343DD}"/>
                </a:ext>
              </a:extLst>
            </p:cNvPr>
            <p:cNvSpPr txBox="1"/>
            <p:nvPr/>
          </p:nvSpPr>
          <p:spPr>
            <a:xfrm>
              <a:off x="3698530" y="2302321"/>
              <a:ext cx="898365" cy="510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chemeClr val="bg1"/>
                  </a:solidFill>
                </a:rPr>
                <a:t>View direction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9941D2BD-2291-4605-9685-CDDA09910E5B}"/>
              </a:ext>
            </a:extLst>
          </p:cNvPr>
          <p:cNvGrpSpPr/>
          <p:nvPr/>
        </p:nvGrpSpPr>
        <p:grpSpPr>
          <a:xfrm>
            <a:off x="1539469" y="2461452"/>
            <a:ext cx="2143835" cy="404880"/>
            <a:chOff x="1705381" y="2369160"/>
            <a:chExt cx="2197995" cy="415109"/>
          </a:xfrm>
        </p:grpSpPr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xmlns="" id="{6D16F5AC-E54B-4F4F-8DE7-983537C573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05381" y="2369160"/>
              <a:ext cx="749074" cy="305544"/>
            </a:xfrm>
            <a:prstGeom prst="straightConnector1">
              <a:avLst/>
            </a:prstGeom>
            <a:ln w="25400">
              <a:solidFill>
                <a:schemeClr val="bg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xmlns="" id="{34AD0887-0E3E-43D8-9E8F-AA9A4E47FF2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54302" y="2478725"/>
              <a:ext cx="749074" cy="305544"/>
            </a:xfrm>
            <a:prstGeom prst="straightConnector1">
              <a:avLst/>
            </a:prstGeom>
            <a:ln w="25400">
              <a:solidFill>
                <a:schemeClr val="bg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xmlns="" id="{E5D50C6E-86DB-4E46-A8B7-EBF0AFE3EE9C}"/>
                </a:ext>
              </a:extLst>
            </p:cNvPr>
            <p:cNvCxnSpPr>
              <a:cxnSpLocks/>
            </p:cNvCxnSpPr>
            <p:nvPr/>
          </p:nvCxnSpPr>
          <p:spPr>
            <a:xfrm>
              <a:off x="3542386" y="2520424"/>
              <a:ext cx="87312" cy="205619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xmlns="" id="{40BC4FA8-4713-4BAE-856E-280D4F2B362E}"/>
                </a:ext>
              </a:extLst>
            </p:cNvPr>
            <p:cNvCxnSpPr>
              <a:cxnSpLocks/>
            </p:cNvCxnSpPr>
            <p:nvPr/>
          </p:nvCxnSpPr>
          <p:spPr>
            <a:xfrm>
              <a:off x="3485834" y="2541972"/>
              <a:ext cx="86009" cy="202551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xmlns="" id="{041C870C-ECC6-4E14-B1F4-DDE9AFA37C6B}"/>
                </a:ext>
              </a:extLst>
            </p:cNvPr>
            <p:cNvCxnSpPr>
              <a:cxnSpLocks/>
            </p:cNvCxnSpPr>
            <p:nvPr/>
          </p:nvCxnSpPr>
          <p:spPr>
            <a:xfrm>
              <a:off x="2061545" y="2424347"/>
              <a:ext cx="87312" cy="205619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xmlns="" id="{FCBD2EB8-4950-40B4-9028-5A2C799E2DE7}"/>
                </a:ext>
              </a:extLst>
            </p:cNvPr>
            <p:cNvCxnSpPr>
              <a:cxnSpLocks/>
            </p:cNvCxnSpPr>
            <p:nvPr/>
          </p:nvCxnSpPr>
          <p:spPr>
            <a:xfrm>
              <a:off x="2004993" y="2445895"/>
              <a:ext cx="86009" cy="202551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3" name="Content Placeholder 20" descr="Camera">
            <a:extLst>
              <a:ext uri="{FF2B5EF4-FFF2-40B4-BE49-F238E27FC236}">
                <a16:creationId xmlns:a16="http://schemas.microsoft.com/office/drawing/2014/main" xmlns="" id="{7D436520-1789-4F55-BA1E-9080D3F524C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>
            <a:off x="6849727" y="1480780"/>
            <a:ext cx="470604" cy="470604"/>
          </a:xfrm>
          <a:prstGeom prst="rect">
            <a:avLst/>
          </a:prstGeom>
        </p:spPr>
      </p:pic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xmlns="" id="{DEB4309B-201E-428C-AC5B-67F6B8E197F0}"/>
              </a:ext>
            </a:extLst>
          </p:cNvPr>
          <p:cNvCxnSpPr>
            <a:cxnSpLocks/>
          </p:cNvCxnSpPr>
          <p:nvPr/>
        </p:nvCxnSpPr>
        <p:spPr>
          <a:xfrm flipH="1">
            <a:off x="6996497" y="2981055"/>
            <a:ext cx="354259" cy="491790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xmlns="" id="{89609F28-01E9-44CD-AAFA-7456A39E9B41}"/>
              </a:ext>
            </a:extLst>
          </p:cNvPr>
          <p:cNvCxnSpPr>
            <a:cxnSpLocks/>
          </p:cNvCxnSpPr>
          <p:nvPr/>
        </p:nvCxnSpPr>
        <p:spPr>
          <a:xfrm flipH="1">
            <a:off x="6408226" y="3472845"/>
            <a:ext cx="588272" cy="816649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DEC2EC60-0340-472D-9556-A25014F8D8B3}"/>
              </a:ext>
            </a:extLst>
          </p:cNvPr>
          <p:cNvCxnSpPr>
            <a:cxnSpLocks/>
          </p:cNvCxnSpPr>
          <p:nvPr/>
        </p:nvCxnSpPr>
        <p:spPr>
          <a:xfrm>
            <a:off x="7381971" y="2981055"/>
            <a:ext cx="529623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392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17373B10-66A5-4282-89A9-3E3451AB5ABC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95672" y="1235677"/>
            <a:ext cx="7952656" cy="27987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Which V-grooves reflect ray from </a:t>
            </a:r>
            <a:r>
              <a:rPr lang="en-US" altLang="zh-CN" sz="2000" b="1" dirty="0" err="1"/>
              <a:t>i</a:t>
            </a:r>
            <a:r>
              <a:rPr lang="en-US" altLang="zh-CN" sz="2000" b="1" dirty="0"/>
              <a:t> </a:t>
            </a:r>
            <a:r>
              <a:rPr lang="en-US" altLang="zh-CN" sz="2000" dirty="0"/>
              <a:t>to </a:t>
            </a:r>
            <a:r>
              <a:rPr lang="en-US" altLang="zh-CN" sz="2000" b="1" dirty="0"/>
              <a:t>o </a:t>
            </a:r>
            <a:r>
              <a:rPr lang="en-US" altLang="zh-CN" sz="2000" dirty="0"/>
              <a:t>after k reflections</a:t>
            </a:r>
            <a:r>
              <a:rPr lang="en-US" altLang="zh-CN" sz="2000" b="1" dirty="0"/>
              <a:t>? </a:t>
            </a:r>
            <a:endParaRPr lang="en-US" altLang="zh-CN" sz="2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2ECC1ED3-C7F8-4D7D-BF7E-10B3455E8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flection geometry</a:t>
            </a:r>
            <a:endParaRPr lang="zh-CN" altLang="en-US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4C5AE744-5F0C-4499-B568-675B0A40942C}"/>
              </a:ext>
            </a:extLst>
          </p:cNvPr>
          <p:cNvSpPr/>
          <p:nvPr/>
        </p:nvSpPr>
        <p:spPr>
          <a:xfrm>
            <a:off x="768817" y="3458003"/>
            <a:ext cx="2138237" cy="507414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57C68C9D-8318-47E2-9308-8B7078446256}"/>
              </a:ext>
            </a:extLst>
          </p:cNvPr>
          <p:cNvCxnSpPr>
            <a:cxnSpLocks/>
          </p:cNvCxnSpPr>
          <p:nvPr/>
        </p:nvCxnSpPr>
        <p:spPr>
          <a:xfrm>
            <a:off x="774282" y="3711710"/>
            <a:ext cx="2141189" cy="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B8F5BED8-7DCA-4A62-8EC4-518029E64CAF}"/>
              </a:ext>
            </a:extLst>
          </p:cNvPr>
          <p:cNvCxnSpPr>
            <a:cxnSpLocks/>
          </p:cNvCxnSpPr>
          <p:nvPr/>
        </p:nvCxnSpPr>
        <p:spPr>
          <a:xfrm flipH="1">
            <a:off x="1495740" y="3470186"/>
            <a:ext cx="682823" cy="484163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1F0EF122-49EC-44C6-A595-92479EFFA26E}"/>
              </a:ext>
            </a:extLst>
          </p:cNvPr>
          <p:cNvCxnSpPr>
            <a:cxnSpLocks/>
          </p:cNvCxnSpPr>
          <p:nvPr/>
        </p:nvCxnSpPr>
        <p:spPr>
          <a:xfrm flipH="1" flipV="1">
            <a:off x="670444" y="2945161"/>
            <a:ext cx="1175881" cy="758823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B56D1902-2E7E-4126-8B4B-2C23CA250A6E}"/>
              </a:ext>
            </a:extLst>
          </p:cNvPr>
          <p:cNvSpPr/>
          <p:nvPr/>
        </p:nvSpPr>
        <p:spPr>
          <a:xfrm>
            <a:off x="1495738" y="3842603"/>
            <a:ext cx="435578" cy="110630"/>
          </a:xfrm>
          <a:prstGeom prst="rect">
            <a:avLst/>
          </a:prstGeom>
          <a:solidFill>
            <a:schemeClr val="bg1">
              <a:lumMod val="75000"/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xmlns="" id="{824D09EA-405A-421C-BBB1-F42B0B017F9A}"/>
              </a:ext>
            </a:extLst>
          </p:cNvPr>
          <p:cNvCxnSpPr>
            <a:cxnSpLocks/>
          </p:cNvCxnSpPr>
          <p:nvPr/>
        </p:nvCxnSpPr>
        <p:spPr>
          <a:xfrm flipV="1">
            <a:off x="1834737" y="3015956"/>
            <a:ext cx="475175" cy="689960"/>
          </a:xfrm>
          <a:prstGeom prst="straightConnector1">
            <a:avLst/>
          </a:prstGeom>
          <a:ln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xmlns="" id="{F941C209-BE7A-45C8-972D-67A1EEC7140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09324" y="2311543"/>
          <a:ext cx="217782" cy="21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6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xmlns="" id="{F941C209-BE7A-45C8-972D-67A1EEC71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9324" y="2311543"/>
                        <a:ext cx="217782" cy="21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xmlns="" id="{9FDF97E1-5EDF-4093-A97E-1484C6837EBB}"/>
              </a:ext>
            </a:extLst>
          </p:cNvPr>
          <p:cNvCxnSpPr>
            <a:cxnSpLocks/>
          </p:cNvCxnSpPr>
          <p:nvPr/>
        </p:nvCxnSpPr>
        <p:spPr>
          <a:xfrm flipV="1">
            <a:off x="1834737" y="2370876"/>
            <a:ext cx="0" cy="1340835"/>
          </a:xfrm>
          <a:prstGeom prst="straightConnector1">
            <a:avLst/>
          </a:prstGeom>
          <a:ln w="53975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Oval 34">
            <a:extLst>
              <a:ext uri="{FF2B5EF4-FFF2-40B4-BE49-F238E27FC236}">
                <a16:creationId xmlns:a16="http://schemas.microsoft.com/office/drawing/2014/main" xmlns="" id="{511CE7AA-47A7-41A0-B352-2959CD862601}"/>
              </a:ext>
            </a:extLst>
          </p:cNvPr>
          <p:cNvSpPr/>
          <p:nvPr/>
        </p:nvSpPr>
        <p:spPr>
          <a:xfrm>
            <a:off x="768817" y="2642591"/>
            <a:ext cx="2138238" cy="1202758"/>
          </a:xfrm>
          <a:custGeom>
            <a:avLst/>
            <a:gdLst>
              <a:gd name="connsiteX0" fmla="*/ 0 w 1757317"/>
              <a:gd name="connsiteY0" fmla="*/ 878659 h 1757317"/>
              <a:gd name="connsiteX1" fmla="*/ 878659 w 1757317"/>
              <a:gd name="connsiteY1" fmla="*/ 0 h 1757317"/>
              <a:gd name="connsiteX2" fmla="*/ 1757318 w 1757317"/>
              <a:gd name="connsiteY2" fmla="*/ 878659 h 1757317"/>
              <a:gd name="connsiteX3" fmla="*/ 878659 w 1757317"/>
              <a:gd name="connsiteY3" fmla="*/ 1757318 h 1757317"/>
              <a:gd name="connsiteX4" fmla="*/ 0 w 1757317"/>
              <a:gd name="connsiteY4" fmla="*/ 878659 h 1757317"/>
              <a:gd name="connsiteX0" fmla="*/ 0 w 1757318"/>
              <a:gd name="connsiteY0" fmla="*/ 878659 h 988491"/>
              <a:gd name="connsiteX1" fmla="*/ 878659 w 1757318"/>
              <a:gd name="connsiteY1" fmla="*/ 0 h 988491"/>
              <a:gd name="connsiteX2" fmla="*/ 1757318 w 1757318"/>
              <a:gd name="connsiteY2" fmla="*/ 878659 h 988491"/>
              <a:gd name="connsiteX3" fmla="*/ 0 w 1757318"/>
              <a:gd name="connsiteY3" fmla="*/ 878659 h 988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7318" h="988491">
                <a:moveTo>
                  <a:pt x="0" y="878659"/>
                </a:moveTo>
                <a:cubicBezTo>
                  <a:pt x="0" y="393389"/>
                  <a:pt x="393389" y="0"/>
                  <a:pt x="878659" y="0"/>
                </a:cubicBezTo>
                <a:cubicBezTo>
                  <a:pt x="1363929" y="0"/>
                  <a:pt x="1757318" y="393389"/>
                  <a:pt x="1757318" y="878659"/>
                </a:cubicBezTo>
                <a:cubicBezTo>
                  <a:pt x="1610875" y="1025102"/>
                  <a:pt x="146443" y="1025102"/>
                  <a:pt x="0" y="878659"/>
                </a:cubicBezTo>
                <a:close/>
              </a:path>
            </a:pathLst>
          </a:custGeom>
          <a:solidFill>
            <a:schemeClr val="bg1">
              <a:lumMod val="75000"/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xmlns="" id="{09D0307A-4F95-4333-BFC6-5950B17B74BC}"/>
              </a:ext>
            </a:extLst>
          </p:cNvPr>
          <p:cNvCxnSpPr>
            <a:cxnSpLocks/>
          </p:cNvCxnSpPr>
          <p:nvPr/>
        </p:nvCxnSpPr>
        <p:spPr>
          <a:xfrm flipV="1">
            <a:off x="2307015" y="2619385"/>
            <a:ext cx="276070" cy="400857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xmlns="" id="{4510A6D1-6592-4C59-9C0A-D184922D11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4102" y="2670515"/>
          <a:ext cx="152597" cy="28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7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xmlns="" id="{4510A6D1-6592-4C59-9C0A-D184922D1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102" y="2670515"/>
                        <a:ext cx="152597" cy="282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65502411-B104-43AD-985A-D5868A0B6A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0026" y="2406334"/>
          <a:ext cx="216340" cy="23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65502411-B104-43AD-985A-D5868A0B6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0026" y="2406334"/>
                        <a:ext cx="216340" cy="23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" name="Group 186">
            <a:extLst>
              <a:ext uri="{FF2B5EF4-FFF2-40B4-BE49-F238E27FC236}">
                <a16:creationId xmlns:a16="http://schemas.microsoft.com/office/drawing/2014/main" xmlns="" id="{C28F574F-6609-47F2-8E64-DEEDCB399123}"/>
              </a:ext>
            </a:extLst>
          </p:cNvPr>
          <p:cNvGrpSpPr/>
          <p:nvPr/>
        </p:nvGrpSpPr>
        <p:grpSpPr>
          <a:xfrm>
            <a:off x="3652937" y="2302303"/>
            <a:ext cx="1969477" cy="1969477"/>
            <a:chOff x="3613537" y="2210303"/>
            <a:chExt cx="1969477" cy="1969477"/>
          </a:xfrm>
        </p:grpSpPr>
        <p:sp>
          <p:nvSpPr>
            <p:cNvPr id="81" name="Oval 80">
              <a:extLst>
                <a:ext uri="{FF2B5EF4-FFF2-40B4-BE49-F238E27FC236}">
                  <a16:creationId xmlns:a16="http://schemas.microsoft.com/office/drawing/2014/main" xmlns="" id="{6DCEA213-0F8C-4B19-B620-AC01047CBB80}"/>
                </a:ext>
              </a:extLst>
            </p:cNvPr>
            <p:cNvSpPr/>
            <p:nvPr/>
          </p:nvSpPr>
          <p:spPr>
            <a:xfrm>
              <a:off x="3613537" y="2210303"/>
              <a:ext cx="1969477" cy="1969477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xmlns="" id="{D67507B7-5F0A-4D15-A207-5ACE4375BFCA}"/>
                </a:ext>
              </a:extLst>
            </p:cNvPr>
            <p:cNvCxnSpPr>
              <a:cxnSpLocks/>
              <a:stCxn id="81" idx="4"/>
              <a:endCxn id="81" idx="0"/>
            </p:cNvCxnSpPr>
            <p:nvPr/>
          </p:nvCxnSpPr>
          <p:spPr>
            <a:xfrm flipV="1">
              <a:off x="4598276" y="2210303"/>
              <a:ext cx="0" cy="1969477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xmlns="" id="{A514CE1C-FD49-40BB-9135-CA8474C068C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31342" y="2458654"/>
            <a:ext cx="23812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9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xmlns="" id="{A514CE1C-FD49-40BB-9135-CA8474C068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31342" y="2458654"/>
                          <a:ext cx="238125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xmlns="" id="{3876C2DC-9FDE-4ED0-9F24-35839D2E20D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988643" y="3430167"/>
            <a:ext cx="216340" cy="239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0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xmlns="" id="{3876C2DC-9FDE-4ED0-9F24-35839D2E20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88643" y="3430167"/>
                          <a:ext cx="216340" cy="239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xmlns="" id="{D78F41E6-EA4F-40DF-9502-CE4DE15E187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985038" y="2581350"/>
            <a:ext cx="2825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1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xmlns="" id="{D78F41E6-EA4F-40DF-9502-CE4DE15E18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85038" y="2581350"/>
                          <a:ext cx="282575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xmlns="" id="{A58F7ED1-6738-4F42-B6D2-C0BB727B6A4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753283" y="2661517"/>
            <a:ext cx="15081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2" name="Equation" r:id="rId16" imgW="88560" imgH="164880" progId="Equation.DSMT4">
                    <p:embed/>
                  </p:oleObj>
                </mc:Choice>
                <mc:Fallback>
                  <p:oleObj name="Equation" r:id="rId16" imgW="88560" imgH="164880" progId="Equation.DSMT4">
                    <p:embed/>
                    <p:pic>
                      <p:nvPicPr>
                        <p:cNvPr id="105" name="Object 104">
                          <a:extLst>
                            <a:ext uri="{FF2B5EF4-FFF2-40B4-BE49-F238E27FC236}">
                              <a16:creationId xmlns:a16="http://schemas.microsoft.com/office/drawing/2014/main" xmlns="" id="{A58F7ED1-6738-4F42-B6D2-C0BB727B6A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753283" y="2661517"/>
                          <a:ext cx="150813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>
              <a:extLst>
                <a:ext uri="{FF2B5EF4-FFF2-40B4-BE49-F238E27FC236}">
                  <a16:creationId xmlns:a16="http://schemas.microsoft.com/office/drawing/2014/main" xmlns="" id="{5D58AA14-18D3-45A7-8957-9516ED34E3D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918363" y="2333700"/>
            <a:ext cx="217487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3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106" name="Object 105">
                          <a:extLst>
                            <a:ext uri="{FF2B5EF4-FFF2-40B4-BE49-F238E27FC236}">
                              <a16:creationId xmlns:a16="http://schemas.microsoft.com/office/drawing/2014/main" xmlns="" id="{5D58AA14-18D3-45A7-8957-9516ED34E3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18363" y="2333700"/>
                          <a:ext cx="217487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xmlns="" id="{2E1C557F-F3DD-4147-A4FB-A27A40F8A52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171456" y="3165965"/>
            <a:ext cx="28098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4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xmlns="" id="{2E1C557F-F3DD-4147-A4FB-A27A40F8A5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71456" y="3165965"/>
                          <a:ext cx="280987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xmlns="" id="{D9912C0D-93F8-487C-A882-D39FE614D47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06902" y="2852376"/>
              <a:ext cx="684914" cy="342139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17" name="Graphic 116">
              <a:extLst>
                <a:ext uri="{FF2B5EF4-FFF2-40B4-BE49-F238E27FC236}">
                  <a16:creationId xmlns:a16="http://schemas.microsoft.com/office/drawing/2014/main" xmlns="" id="{2369673F-62AA-46A2-B4B3-6517BF289D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>
              <a:extLst>
                <a:ext uri="{96DAC541-7B7A-43D3-8B79-37D633B846F1}">
                  <asvg:svgBlip xmlns:asvg="http://schemas.microsoft.com/office/drawing/2016/SVG/main" xmlns="" r:embed="rId23"/>
                </a:ext>
              </a:extLst>
            </a:blip>
            <a:stretch>
              <a:fillRect/>
            </a:stretch>
          </p:blipFill>
          <p:spPr>
            <a:xfrm>
              <a:off x="4754031" y="2711699"/>
              <a:ext cx="361149" cy="487867"/>
            </a:xfrm>
            <a:prstGeom prst="rect">
              <a:avLst/>
            </a:prstGeom>
          </p:spPr>
        </p:pic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xmlns="" id="{5CC90941-7296-46A1-BF07-6534FAEA78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80775" y="2262372"/>
              <a:ext cx="635000" cy="186428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xmlns="" id="{9A8E73C1-660B-4248-9BF5-31963F0EA62C}"/>
                </a:ext>
              </a:extLst>
            </p:cNvPr>
            <p:cNvCxnSpPr/>
            <p:nvPr/>
          </p:nvCxnSpPr>
          <p:spPr>
            <a:xfrm>
              <a:off x="3613537" y="3195042"/>
              <a:ext cx="1969477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21" name="Graphic 120">
              <a:extLst>
                <a:ext uri="{FF2B5EF4-FFF2-40B4-BE49-F238E27FC236}">
                  <a16:creationId xmlns:a16="http://schemas.microsoft.com/office/drawing/2014/main" xmlns="" id="{C4CEB054-BEFD-44D9-851C-28A3ED3679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96DAC541-7B7A-43D3-8B79-37D633B846F1}">
                  <asvg:svgBlip xmlns:asvg="http://schemas.microsoft.com/office/drawing/2016/SVG/main" xmlns="" r:embed="rId25"/>
                </a:ext>
              </a:extLst>
            </a:blip>
            <a:stretch>
              <a:fillRect/>
            </a:stretch>
          </p:blipFill>
          <p:spPr>
            <a:xfrm>
              <a:off x="4383354" y="2979278"/>
              <a:ext cx="437180" cy="437180"/>
            </a:xfrm>
            <a:prstGeom prst="rect">
              <a:avLst/>
            </a:prstGeom>
          </p:spPr>
        </p:pic>
        <p:cxnSp>
          <p:nvCxnSpPr>
            <p:cNvPr id="122" name="Straight Arrow Connector 121">
              <a:extLst>
                <a:ext uri="{FF2B5EF4-FFF2-40B4-BE49-F238E27FC236}">
                  <a16:creationId xmlns:a16="http://schemas.microsoft.com/office/drawing/2014/main" xmlns="" id="{36A68690-D1CC-4AE9-8165-C9B07CE275D2}"/>
                </a:ext>
              </a:extLst>
            </p:cNvPr>
            <p:cNvCxnSpPr>
              <a:cxnSpLocks/>
            </p:cNvCxnSpPr>
            <p:nvPr/>
          </p:nvCxnSpPr>
          <p:spPr>
            <a:xfrm>
              <a:off x="4596794" y="3195042"/>
              <a:ext cx="389608" cy="279634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23" name="Graphic 122">
              <a:extLst>
                <a:ext uri="{FF2B5EF4-FFF2-40B4-BE49-F238E27FC236}">
                  <a16:creationId xmlns:a16="http://schemas.microsoft.com/office/drawing/2014/main" xmlns="" id="{32F068AA-DB1E-4625-B677-655973E366F8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96DAC541-7B7A-43D3-8B79-37D633B846F1}">
                  <asvg:svgBlip xmlns:asvg="http://schemas.microsoft.com/office/drawing/2016/SVG/main" xmlns="" r:embed="rId27"/>
                </a:ext>
              </a:extLst>
            </a:blip>
            <a:stretch>
              <a:fillRect/>
            </a:stretch>
          </p:blipFill>
          <p:spPr>
            <a:xfrm>
              <a:off x="4255083" y="2819671"/>
              <a:ext cx="722297" cy="380156"/>
            </a:xfrm>
            <a:prstGeom prst="rect">
              <a:avLst/>
            </a:prstGeom>
          </p:spPr>
        </p:pic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xmlns="" id="{2DD440FD-C496-489F-A757-968DC95622AF}"/>
              </a:ext>
            </a:extLst>
          </p:cNvPr>
          <p:cNvGrpSpPr/>
          <p:nvPr/>
        </p:nvGrpSpPr>
        <p:grpSpPr>
          <a:xfrm>
            <a:off x="2908694" y="4343400"/>
            <a:ext cx="2399296" cy="392113"/>
            <a:chOff x="3454683" y="4236045"/>
            <a:chExt cx="2399296" cy="392113"/>
          </a:xfrm>
        </p:grpSpPr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xmlns="" id="{05154ABF-C338-491D-A4A8-0457EB57293B}"/>
                </a:ext>
              </a:extLst>
            </p:cNvPr>
            <p:cNvSpPr txBox="1"/>
            <p:nvPr/>
          </p:nvSpPr>
          <p:spPr>
            <a:xfrm>
              <a:off x="3454683" y="4236803"/>
              <a:ext cx="23992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1 solutions for </a:t>
              </a:r>
              <a:endParaRPr lang="zh-CN" alt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aphicFrame>
          <p:nvGraphicFramePr>
            <p:cNvPr id="128" name="Object 127">
              <a:extLst>
                <a:ext uri="{FF2B5EF4-FFF2-40B4-BE49-F238E27FC236}">
                  <a16:creationId xmlns:a16="http://schemas.microsoft.com/office/drawing/2014/main" xmlns="" id="{7F0CF41C-0185-4AB8-B882-814C1C5FC87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414852" y="4236045"/>
            <a:ext cx="28257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5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128" name="Object 127">
                          <a:extLst>
                            <a:ext uri="{FF2B5EF4-FFF2-40B4-BE49-F238E27FC236}">
                              <a16:creationId xmlns:a16="http://schemas.microsoft.com/office/drawing/2014/main" xmlns="" id="{7F0CF41C-0185-4AB8-B882-814C1C5FC8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414852" y="4236045"/>
                          <a:ext cx="282575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xmlns="" id="{7861E566-0BBE-473D-805A-FEFCA2A3A19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16300" y="1816077"/>
          <a:ext cx="24193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6" name="Equation" r:id="rId30" imgW="1866600" imgH="253800" progId="Equation.DSMT4">
                  <p:embed/>
                </p:oleObj>
              </mc:Choice>
              <mc:Fallback>
                <p:oleObj name="Equation" r:id="rId30" imgW="1866600" imgH="25380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xmlns="" id="{7861E566-0BBE-473D-805A-FEFCA2A3A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16300" y="1816077"/>
                        <a:ext cx="24193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Group 130">
            <a:extLst>
              <a:ext uri="{FF2B5EF4-FFF2-40B4-BE49-F238E27FC236}">
                <a16:creationId xmlns:a16="http://schemas.microsoft.com/office/drawing/2014/main" xmlns="" id="{600FC537-2118-4C89-822D-AEBA2D3B23A7}"/>
              </a:ext>
            </a:extLst>
          </p:cNvPr>
          <p:cNvGrpSpPr/>
          <p:nvPr/>
        </p:nvGrpSpPr>
        <p:grpSpPr>
          <a:xfrm>
            <a:off x="6240985" y="4352087"/>
            <a:ext cx="2399296" cy="392113"/>
            <a:chOff x="3454683" y="4225412"/>
            <a:chExt cx="2399296" cy="392113"/>
          </a:xfrm>
        </p:grpSpPr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xmlns="" id="{1938B615-BB2A-4DD7-9389-5A735C951F9E}"/>
                </a:ext>
              </a:extLst>
            </p:cNvPr>
            <p:cNvSpPr txBox="1"/>
            <p:nvPr/>
          </p:nvSpPr>
          <p:spPr>
            <a:xfrm>
              <a:off x="3454683" y="4236803"/>
              <a:ext cx="23992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2 solution for </a:t>
              </a:r>
              <a:endParaRPr lang="zh-CN" alt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xmlns="" id="{C63D99EC-0B01-4838-AFEA-715C714753C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373284" y="4225412"/>
            <a:ext cx="2603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7" name="Equation" r:id="rId32" imgW="152280" imgH="228600" progId="Equation.DSMT4">
                    <p:embed/>
                  </p:oleObj>
                </mc:Choice>
                <mc:Fallback>
                  <p:oleObj name="Equation" r:id="rId32" imgW="152280" imgH="228600" progId="Equation.DSMT4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xmlns="" id="{C63D99EC-0B01-4838-AFEA-715C714753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373284" y="4225412"/>
                          <a:ext cx="260350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xmlns="" id="{28ED5A1D-363D-4E68-8679-50671CC5F5E6}"/>
              </a:ext>
            </a:extLst>
          </p:cNvPr>
          <p:cNvGrpSpPr/>
          <p:nvPr/>
        </p:nvGrpSpPr>
        <p:grpSpPr>
          <a:xfrm>
            <a:off x="6446313" y="2007125"/>
            <a:ext cx="1985559" cy="2447712"/>
            <a:chOff x="6261313" y="1046516"/>
            <a:chExt cx="2724198" cy="3358276"/>
          </a:xfrm>
        </p:grpSpPr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xmlns="" id="{98917746-3F3D-49DE-8C8C-284D24B72619}"/>
                </a:ext>
              </a:extLst>
            </p:cNvPr>
            <p:cNvGrpSpPr/>
            <p:nvPr/>
          </p:nvGrpSpPr>
          <p:grpSpPr>
            <a:xfrm>
              <a:off x="6261313" y="1046516"/>
              <a:ext cx="2724198" cy="3358276"/>
              <a:chOff x="1449359" y="824108"/>
              <a:chExt cx="3524674" cy="4345067"/>
            </a:xfrm>
          </p:grpSpPr>
          <p:pic>
            <p:nvPicPr>
              <p:cNvPr id="138" name="Graphic 137">
                <a:extLst>
                  <a:ext uri="{FF2B5EF4-FFF2-40B4-BE49-F238E27FC236}">
                    <a16:creationId xmlns:a16="http://schemas.microsoft.com/office/drawing/2014/main" xmlns="" id="{97893872-AEBA-4604-AE72-965D83D5B81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4">
                <a:extLst>
                  <a:ext uri="{96DAC541-7B7A-43D3-8B79-37D633B846F1}">
                    <asvg:svgBlip xmlns:asvg="http://schemas.microsoft.com/office/drawing/2016/SVG/main" xmlns="" r:embed="rId35"/>
                  </a:ext>
                </a:extLst>
              </a:blip>
              <a:stretch>
                <a:fillRect/>
              </a:stretch>
            </p:blipFill>
            <p:spPr>
              <a:xfrm>
                <a:off x="3267495" y="2426867"/>
                <a:ext cx="1342467" cy="1342467"/>
              </a:xfrm>
              <a:prstGeom prst="rect">
                <a:avLst/>
              </a:prstGeom>
            </p:spPr>
          </p:pic>
          <p:cxnSp>
            <p:nvCxnSpPr>
              <p:cNvPr id="139" name="Straight Arrow Connector 138">
                <a:extLst>
                  <a:ext uri="{FF2B5EF4-FFF2-40B4-BE49-F238E27FC236}">
                    <a16:creationId xmlns:a16="http://schemas.microsoft.com/office/drawing/2014/main" xmlns="" id="{789468D0-DDA8-4097-85AC-896502221A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33527" y="1224160"/>
                <a:ext cx="0" cy="2540013"/>
              </a:xfrm>
              <a:prstGeom prst="straightConnector1">
                <a:avLst/>
              </a:prstGeom>
              <a:ln w="53975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Arrow Connector 140">
                <a:extLst>
                  <a:ext uri="{FF2B5EF4-FFF2-40B4-BE49-F238E27FC236}">
                    <a16:creationId xmlns:a16="http://schemas.microsoft.com/office/drawing/2014/main" xmlns="" id="{DD6ED3C2-0375-49DC-97AD-A814E1C205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64847" y="2426868"/>
                <a:ext cx="1882140" cy="0"/>
              </a:xfrm>
              <a:prstGeom prst="straightConnector1">
                <a:avLst/>
              </a:prstGeom>
              <a:ln w="53975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2" name="Object 141">
                <a:extLst>
                  <a:ext uri="{FF2B5EF4-FFF2-40B4-BE49-F238E27FC236}">
                    <a16:creationId xmlns:a16="http://schemas.microsoft.com/office/drawing/2014/main" xmlns="" id="{ED5D9598-4FE3-4CA5-9CF4-C67FADA36BDE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06519" y="824108"/>
              <a:ext cx="479906" cy="718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88" name="Equation" r:id="rId36" imgW="152280" imgH="228600" progId="Equation.DSMT4">
                      <p:embed/>
                    </p:oleObj>
                  </mc:Choice>
                  <mc:Fallback>
                    <p:oleObj name="Equation" r:id="rId36" imgW="152280" imgH="228600" progId="Equation.DSMT4">
                      <p:embed/>
                      <p:pic>
                        <p:nvPicPr>
                          <p:cNvPr id="142" name="Object 141">
                            <a:extLst>
                              <a:ext uri="{FF2B5EF4-FFF2-40B4-BE49-F238E27FC236}">
                                <a16:creationId xmlns:a16="http://schemas.microsoft.com/office/drawing/2014/main" xmlns="" id="{ED5D9598-4FE3-4CA5-9CF4-C67FADA36BD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006519" y="824108"/>
                            <a:ext cx="479906" cy="7182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42">
                <a:extLst>
                  <a:ext uri="{FF2B5EF4-FFF2-40B4-BE49-F238E27FC236}">
                    <a16:creationId xmlns:a16="http://schemas.microsoft.com/office/drawing/2014/main" xmlns="" id="{E019B9AA-1FAD-46E8-BEEF-972C803DD0F5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28119" y="1224160"/>
              <a:ext cx="245914" cy="456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89" name="Equation" r:id="rId38" imgW="88560" imgH="164880" progId="Equation.DSMT4">
                      <p:embed/>
                    </p:oleObj>
                  </mc:Choice>
                  <mc:Fallback>
                    <p:oleObj name="Equation" r:id="rId38" imgW="88560" imgH="164880" progId="Equation.DSMT4">
                      <p:embed/>
                      <p:pic>
                        <p:nvPicPr>
                          <p:cNvPr id="143" name="Object 142">
                            <a:extLst>
                              <a:ext uri="{FF2B5EF4-FFF2-40B4-BE49-F238E27FC236}">
                                <a16:creationId xmlns:a16="http://schemas.microsoft.com/office/drawing/2014/main" xmlns="" id="{E019B9AA-1FAD-46E8-BEEF-972C803DD0F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4728119" y="1224160"/>
                            <a:ext cx="245914" cy="4566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46" name="Graphic 145">
                <a:extLst>
                  <a:ext uri="{FF2B5EF4-FFF2-40B4-BE49-F238E27FC236}">
                    <a16:creationId xmlns:a16="http://schemas.microsoft.com/office/drawing/2014/main" xmlns="" id="{B8FE3620-5724-40B9-99CD-8CAD5C16B3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0">
                <a:extLst>
                  <a:ext uri="{96DAC541-7B7A-43D3-8B79-37D633B846F1}">
                    <asvg:svgBlip xmlns:asvg="http://schemas.microsoft.com/office/drawing/2016/SVG/main" xmlns="" r:embed="rId41"/>
                  </a:ext>
                </a:extLst>
              </a:blip>
              <a:stretch>
                <a:fillRect/>
              </a:stretch>
            </p:blipFill>
            <p:spPr>
              <a:xfrm>
                <a:off x="3969117" y="1614182"/>
                <a:ext cx="314325" cy="133350"/>
              </a:xfrm>
              <a:prstGeom prst="rect">
                <a:avLst/>
              </a:prstGeom>
            </p:spPr>
          </p:pic>
          <p:grpSp>
            <p:nvGrpSpPr>
              <p:cNvPr id="148" name="Group 147">
                <a:extLst>
                  <a:ext uri="{FF2B5EF4-FFF2-40B4-BE49-F238E27FC236}">
                    <a16:creationId xmlns:a16="http://schemas.microsoft.com/office/drawing/2014/main" xmlns="" id="{F7607B68-FCC0-4ED5-849C-960AF57527FF}"/>
                  </a:ext>
                </a:extLst>
              </p:cNvPr>
              <p:cNvGrpSpPr/>
              <p:nvPr/>
            </p:nvGrpSpPr>
            <p:grpSpPr>
              <a:xfrm>
                <a:off x="1449359" y="2426868"/>
                <a:ext cx="2519758" cy="2742307"/>
                <a:chOff x="2477324" y="2518945"/>
                <a:chExt cx="2519758" cy="2742307"/>
              </a:xfrm>
            </p:grpSpPr>
            <p:grpSp>
              <p:nvGrpSpPr>
                <p:cNvPr id="159" name="Group 158">
                  <a:extLst>
                    <a:ext uri="{FF2B5EF4-FFF2-40B4-BE49-F238E27FC236}">
                      <a16:creationId xmlns:a16="http://schemas.microsoft.com/office/drawing/2014/main" xmlns="" id="{1EBD4E73-D38D-45D4-B2F9-FA311D1330F3}"/>
                    </a:ext>
                  </a:extLst>
                </p:cNvPr>
                <p:cNvGrpSpPr/>
                <p:nvPr/>
              </p:nvGrpSpPr>
              <p:grpSpPr>
                <a:xfrm>
                  <a:off x="2477324" y="2518945"/>
                  <a:ext cx="2519758" cy="2742307"/>
                  <a:chOff x="2477324" y="2518945"/>
                  <a:chExt cx="2519758" cy="2742307"/>
                </a:xfrm>
              </p:grpSpPr>
              <p:pic>
                <p:nvPicPr>
                  <p:cNvPr id="170" name="Graphic 169">
                    <a:extLst>
                      <a:ext uri="{FF2B5EF4-FFF2-40B4-BE49-F238E27FC236}">
                        <a16:creationId xmlns:a16="http://schemas.microsoft.com/office/drawing/2014/main" xmlns="" id="{2C76FEA1-5230-4393-B023-8967260F5A9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2">
                    <a:extLst>
                      <a:ext uri="{96DAC541-7B7A-43D3-8B79-37D633B846F1}">
                        <asvg:svgBlip xmlns:asvg="http://schemas.microsoft.com/office/drawing/2016/SVG/main" xmlns="" r:embed="rId43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502226" y="2518945"/>
                    <a:ext cx="1480343" cy="1342467"/>
                  </a:xfrm>
                  <a:prstGeom prst="rect">
                    <a:avLst/>
                  </a:prstGeom>
                </p:spPr>
              </p:pic>
              <p:grpSp>
                <p:nvGrpSpPr>
                  <p:cNvPr id="162" name="Group 161">
                    <a:extLst>
                      <a:ext uri="{FF2B5EF4-FFF2-40B4-BE49-F238E27FC236}">
                        <a16:creationId xmlns:a16="http://schemas.microsoft.com/office/drawing/2014/main" xmlns="" id="{ACE8A927-4F0C-4E9C-956B-57B5F70E3F7B}"/>
                      </a:ext>
                    </a:extLst>
                  </p:cNvPr>
                  <p:cNvGrpSpPr/>
                  <p:nvPr/>
                </p:nvGrpSpPr>
                <p:grpSpPr>
                  <a:xfrm>
                    <a:off x="2752448" y="3276639"/>
                    <a:ext cx="2244634" cy="1653152"/>
                    <a:chOff x="2362956" y="3291840"/>
                    <a:chExt cx="2244634" cy="1653152"/>
                  </a:xfrm>
                </p:grpSpPr>
                <p:pic>
                  <p:nvPicPr>
                    <p:cNvPr id="167" name="Graphic 166">
                      <a:extLst>
                        <a:ext uri="{FF2B5EF4-FFF2-40B4-BE49-F238E27FC236}">
                          <a16:creationId xmlns:a16="http://schemas.microsoft.com/office/drawing/2014/main" xmlns="" id="{0AA33CBE-097D-4827-80A6-1F0A61910D07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44">
                      <a:extLst>
                        <a:ext uri="{96DAC541-7B7A-43D3-8B79-37D633B846F1}">
                          <asvg:svgBlip xmlns:asvg="http://schemas.microsoft.com/office/drawing/2016/SVG/main" xmlns="" r:embed="rId45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3112734" y="3600138"/>
                      <a:ext cx="1494856" cy="1277158"/>
                    </a:xfrm>
                    <a:prstGeom prst="rect">
                      <a:avLst/>
                    </a:prstGeom>
                  </p:spPr>
                </p:pic>
                <p:cxnSp>
                  <p:nvCxnSpPr>
                    <p:cNvPr id="168" name="Straight Arrow Connector 167">
                      <a:extLst>
                        <a:ext uri="{FF2B5EF4-FFF2-40B4-BE49-F238E27FC236}">
                          <a16:creationId xmlns:a16="http://schemas.microsoft.com/office/drawing/2014/main" xmlns="" id="{56D51968-B69E-4612-BF1F-ACF62E964E8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3014571" y="3291840"/>
                      <a:ext cx="470291" cy="1653152"/>
                    </a:xfrm>
                    <a:prstGeom prst="straightConnector1">
                      <a:avLst/>
                    </a:prstGeom>
                    <a:ln w="53975">
                      <a:solidFill>
                        <a:srgbClr val="00B050"/>
                      </a:solidFill>
                      <a:tailEnd type="triangle"/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Arrow Connector 168">
                      <a:extLst>
                        <a:ext uri="{FF2B5EF4-FFF2-40B4-BE49-F238E27FC236}">
                          <a16:creationId xmlns:a16="http://schemas.microsoft.com/office/drawing/2014/main" xmlns="" id="{5E2B237E-8B10-4FD8-A110-5BCA3878753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362956" y="3876614"/>
                      <a:ext cx="2209044" cy="633890"/>
                    </a:xfrm>
                    <a:prstGeom prst="straightConnector1">
                      <a:avLst/>
                    </a:prstGeom>
                    <a:ln w="53975">
                      <a:solidFill>
                        <a:srgbClr val="0107FF"/>
                      </a:solidFill>
                      <a:tailEnd type="triangle"/>
                    </a:ln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165" name="Object 164">
                    <a:extLst>
                      <a:ext uri="{FF2B5EF4-FFF2-40B4-BE49-F238E27FC236}">
                        <a16:creationId xmlns:a16="http://schemas.microsoft.com/office/drawing/2014/main" xmlns="" id="{C84E95CF-5798-446C-B15A-9FC0EA7651E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477324" y="4550675"/>
                  <a:ext cx="512894" cy="71057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990" name="Equation" r:id="rId46" imgW="164880" imgH="228600" progId="Equation.DSMT4">
                          <p:embed/>
                        </p:oleObj>
                      </mc:Choice>
                      <mc:Fallback>
                        <p:oleObj name="Equation" r:id="rId46" imgW="164880" imgH="228600" progId="Equation.DSMT4">
                          <p:embed/>
                          <p:pic>
                            <p:nvPicPr>
                              <p:cNvPr id="165" name="Object 164">
                                <a:extLst>
                                  <a:ext uri="{FF2B5EF4-FFF2-40B4-BE49-F238E27FC236}">
                                    <a16:creationId xmlns:a16="http://schemas.microsoft.com/office/drawing/2014/main" xmlns="" id="{C84E95CF-5798-446C-B15A-9FC0EA7651E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77324" y="4550675"/>
                                <a:ext cx="512894" cy="71057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6" name="Object 165">
                    <a:extLst>
                      <a:ext uri="{FF2B5EF4-FFF2-40B4-BE49-F238E27FC236}">
                        <a16:creationId xmlns:a16="http://schemas.microsoft.com/office/drawing/2014/main" xmlns="" id="{0A472D95-ADBA-4265-8869-236376BFAFF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339788" y="4750620"/>
                  <a:ext cx="350838" cy="38734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991" name="Equation" r:id="rId48" imgW="126720" imgH="139680" progId="Equation.DSMT4">
                          <p:embed/>
                        </p:oleObj>
                      </mc:Choice>
                      <mc:Fallback>
                        <p:oleObj name="Equation" r:id="rId48" imgW="126720" imgH="139680" progId="Equation.DSMT4">
                          <p:embed/>
                          <p:pic>
                            <p:nvPicPr>
                              <p:cNvPr id="166" name="Object 165">
                                <a:extLst>
                                  <a:ext uri="{FF2B5EF4-FFF2-40B4-BE49-F238E27FC236}">
                                    <a16:creationId xmlns:a16="http://schemas.microsoft.com/office/drawing/2014/main" xmlns="" id="{0A472D95-ADBA-4265-8869-236376BFAFF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39788" y="4750620"/>
                                <a:ext cx="350838" cy="38734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pic>
              <p:nvPicPr>
                <p:cNvPr id="160" name="Graphic 159">
                  <a:extLst>
                    <a:ext uri="{FF2B5EF4-FFF2-40B4-BE49-F238E27FC236}">
                      <a16:creationId xmlns:a16="http://schemas.microsoft.com/office/drawing/2014/main" xmlns="" id="{48A3C12A-DDAF-409E-B95B-52E864F2FA1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0">
                  <a:extLst>
                    <a:ext uri="{96DAC541-7B7A-43D3-8B79-37D633B846F1}">
                      <asvg:svgBlip xmlns:asvg="http://schemas.microsoft.com/office/drawing/2016/SVG/main" xmlns="" r:embed="rId41"/>
                    </a:ext>
                  </a:extLst>
                </a:blip>
                <a:stretch>
                  <a:fillRect/>
                </a:stretch>
              </p:blipFill>
              <p:spPr>
                <a:xfrm rot="12725496">
                  <a:off x="2987224" y="4502987"/>
                  <a:ext cx="314325" cy="133350"/>
                </a:xfrm>
                <a:prstGeom prst="rect">
                  <a:avLst/>
                </a:prstGeom>
              </p:spPr>
            </p:pic>
          </p:grpSp>
        </p:grpSp>
        <p:cxnSp>
          <p:nvCxnSpPr>
            <p:cNvPr id="176" name="Straight Arrow Connector 175">
              <a:extLst>
                <a:ext uri="{FF2B5EF4-FFF2-40B4-BE49-F238E27FC236}">
                  <a16:creationId xmlns:a16="http://schemas.microsoft.com/office/drawing/2014/main" xmlns="" id="{88BB4F54-8AB6-4615-8127-B2EF32EF7AF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41914" y="1355714"/>
              <a:ext cx="2112394" cy="2932463"/>
            </a:xfrm>
            <a:prstGeom prst="straightConnector1">
              <a:avLst/>
            </a:prstGeom>
            <a:ln w="60325"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8" name="Object 177">
            <a:extLst>
              <a:ext uri="{FF2B5EF4-FFF2-40B4-BE49-F238E27FC236}">
                <a16:creationId xmlns:a16="http://schemas.microsoft.com/office/drawing/2014/main" xmlns="" id="{59A027F6-2A14-4481-B3DC-4EE7C640C3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15632" y="2279654"/>
          <a:ext cx="2254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2" name="Equation" r:id="rId50" imgW="126720" imgH="126720" progId="Equation.DSMT4">
                  <p:embed/>
                </p:oleObj>
              </mc:Choice>
              <mc:Fallback>
                <p:oleObj name="Equation" r:id="rId50" imgW="126720" imgH="126720" progId="Equation.DSMT4">
                  <p:embed/>
                  <p:pic>
                    <p:nvPicPr>
                      <p:cNvPr id="178" name="Object 177">
                        <a:extLst>
                          <a:ext uri="{FF2B5EF4-FFF2-40B4-BE49-F238E27FC236}">
                            <a16:creationId xmlns:a16="http://schemas.microsoft.com/office/drawing/2014/main" xmlns="" id="{59A027F6-2A14-4481-B3DC-4EE7C640C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515632" y="2279654"/>
                        <a:ext cx="225425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TextBox 178">
            <a:extLst>
              <a:ext uri="{FF2B5EF4-FFF2-40B4-BE49-F238E27FC236}">
                <a16:creationId xmlns:a16="http://schemas.microsoft.com/office/drawing/2014/main" xmlns="" id="{403F082B-0E1B-46AF-BBF7-FD319967281F}"/>
              </a:ext>
            </a:extLst>
          </p:cNvPr>
          <p:cNvSpPr txBox="1"/>
          <p:nvPr/>
        </p:nvSpPr>
        <p:spPr>
          <a:xfrm>
            <a:off x="707577" y="4211779"/>
            <a:ext cx="2277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iven </a:t>
            </a:r>
            <a:r>
              <a:rPr lang="en-US" altLang="zh-CN" b="1" dirty="0" err="1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</a:t>
            </a:r>
            <a:r>
              <a:rPr lang="en-US" altLang="zh-CN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nd </a:t>
            </a:r>
            <a:r>
              <a:rPr lang="en-US" altLang="zh-CN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</a:t>
            </a:r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, find </a:t>
            </a:r>
            <a:r>
              <a:rPr lang="en-US" altLang="zh-CN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.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xmlns="" id="{C41C196D-DB43-4E0B-B488-C799F2ED5A95}"/>
              </a:ext>
            </a:extLst>
          </p:cNvPr>
          <p:cNvCxnSpPr/>
          <p:nvPr/>
        </p:nvCxnSpPr>
        <p:spPr>
          <a:xfrm flipV="1">
            <a:off x="1846325" y="2550362"/>
            <a:ext cx="380791" cy="11555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2" name="Object 181">
            <a:extLst>
              <a:ext uri="{FF2B5EF4-FFF2-40B4-BE49-F238E27FC236}">
                <a16:creationId xmlns:a16="http://schemas.microsoft.com/office/drawing/2014/main" xmlns="" id="{B3C53825-9D2C-44E1-A3CE-B81C38E866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8988" y="2312934"/>
          <a:ext cx="1730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3" name="Equation" r:id="rId52" imgW="101520" imgH="139680" progId="Equation.DSMT4">
                  <p:embed/>
                </p:oleObj>
              </mc:Choice>
              <mc:Fallback>
                <p:oleObj name="Equation" r:id="rId52" imgW="101520" imgH="139680" progId="Equation.DSMT4">
                  <p:embed/>
                  <p:pic>
                    <p:nvPicPr>
                      <p:cNvPr id="182" name="Object 181">
                        <a:extLst>
                          <a:ext uri="{FF2B5EF4-FFF2-40B4-BE49-F238E27FC236}">
                            <a16:creationId xmlns:a16="http://schemas.microsoft.com/office/drawing/2014/main" xmlns="" id="{B3C53825-9D2C-44E1-A3CE-B81C38E86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058988" y="2312934"/>
                        <a:ext cx="173037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182">
            <a:extLst>
              <a:ext uri="{FF2B5EF4-FFF2-40B4-BE49-F238E27FC236}">
                <a16:creationId xmlns:a16="http://schemas.microsoft.com/office/drawing/2014/main" xmlns="" id="{B5214DE1-DB21-47F0-AED9-6C73315901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08879" y="1687226"/>
          <a:ext cx="2331402" cy="40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4" name="Equation" r:id="rId54" imgW="1600200" imgH="279360" progId="Equation.DSMT4">
                  <p:embed/>
                </p:oleObj>
              </mc:Choice>
              <mc:Fallback>
                <p:oleObj name="Equation" r:id="rId54" imgW="1600200" imgH="279360" progId="Equation.DSMT4">
                  <p:embed/>
                  <p:pic>
                    <p:nvPicPr>
                      <p:cNvPr id="183" name="Object 182">
                        <a:extLst>
                          <a:ext uri="{FF2B5EF4-FFF2-40B4-BE49-F238E27FC236}">
                            <a16:creationId xmlns:a16="http://schemas.microsoft.com/office/drawing/2014/main" xmlns="" id="{B5214DE1-DB21-47F0-AED9-6C73315901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308879" y="1687226"/>
                        <a:ext cx="2331402" cy="408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84">
            <a:extLst>
              <a:ext uri="{FF2B5EF4-FFF2-40B4-BE49-F238E27FC236}">
                <a16:creationId xmlns:a16="http://schemas.microsoft.com/office/drawing/2014/main" xmlns="" id="{7CD51A52-3248-44C6-9612-3CEDC566B3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90911" y="4373563"/>
          <a:ext cx="800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5" name="Equation" r:id="rId56" imgW="469800" imgH="203040" progId="Equation.DSMT4">
                  <p:embed/>
                </p:oleObj>
              </mc:Choice>
              <mc:Fallback>
                <p:oleObj name="Equation" r:id="rId56" imgW="469800" imgH="203040" progId="Equation.DSMT4">
                  <p:embed/>
                  <p:pic>
                    <p:nvPicPr>
                      <p:cNvPr id="185" name="Object 184">
                        <a:extLst>
                          <a:ext uri="{FF2B5EF4-FFF2-40B4-BE49-F238E27FC236}">
                            <a16:creationId xmlns:a16="http://schemas.microsoft.com/office/drawing/2014/main" xmlns="" id="{7CD51A52-3248-44C6-9612-3CEDC566B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090911" y="4373563"/>
                        <a:ext cx="8001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Slide Number Placeholder 5">
            <a:extLst>
              <a:ext uri="{FF2B5EF4-FFF2-40B4-BE49-F238E27FC236}">
                <a16:creationId xmlns:a16="http://schemas.microsoft.com/office/drawing/2014/main" xmlns="" id="{C0B07BA9-3810-464C-AB19-D5F9B2413A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48</a:t>
            </a:fld>
            <a:endParaRPr lang="en-US" dirty="0"/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2255AFA5-5553-46EF-A062-7D5FED1E9321}"/>
              </a:ext>
            </a:extLst>
          </p:cNvPr>
          <p:cNvGrpSpPr/>
          <p:nvPr/>
        </p:nvGrpSpPr>
        <p:grpSpPr>
          <a:xfrm>
            <a:off x="2908694" y="4691063"/>
            <a:ext cx="2493569" cy="392112"/>
            <a:chOff x="3454683" y="4225168"/>
            <a:chExt cx="2493569" cy="392112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xmlns="" id="{7389B1DB-A913-4F36-841E-97D9DD8E033E}"/>
                </a:ext>
              </a:extLst>
            </p:cNvPr>
            <p:cNvSpPr txBox="1"/>
            <p:nvPr/>
          </p:nvSpPr>
          <p:spPr>
            <a:xfrm>
              <a:off x="3454683" y="4236803"/>
              <a:ext cx="23992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Infinite solution for </a:t>
              </a:r>
              <a:endParaRPr lang="zh-CN" altLang="en-US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xmlns="" id="{A3746232-4F69-4397-AEBE-5B037A8B9A6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665677" y="4225168"/>
            <a:ext cx="28257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6" name="Equation" r:id="rId58" imgW="164880" imgH="228600" progId="Equation.DSMT4">
                    <p:embed/>
                  </p:oleObj>
                </mc:Choice>
                <mc:Fallback>
                  <p:oleObj name="Equation" r:id="rId58" imgW="164880" imgH="228600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xmlns="" id="{A3746232-4F69-4397-AEBE-5B037A8B9A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5665677" y="4225168"/>
                          <a:ext cx="282575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xmlns="" id="{E5755CD6-CE51-4118-A40F-F000E8E411E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41948" y="4741663"/>
          <a:ext cx="800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7" name="Equation" r:id="rId60" imgW="469800" imgH="203040" progId="Equation.DSMT4">
                  <p:embed/>
                </p:oleObj>
              </mc:Choice>
              <mc:Fallback>
                <p:oleObj name="Equation" r:id="rId60" imgW="46980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xmlns="" id="{E5755CD6-CE51-4118-A40F-F000E8E41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5341948" y="4741663"/>
                        <a:ext cx="8001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26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E7A53651-6A2C-444A-AB00-592311934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951" y="413449"/>
            <a:ext cx="7407351" cy="564529"/>
          </a:xfrm>
        </p:spPr>
        <p:txBody>
          <a:bodyPr/>
          <a:lstStyle/>
          <a:p>
            <a:r>
              <a:rPr lang="en-US" altLang="zh-CN" dirty="0"/>
              <a:t>RECAP: Cook-Torrance Model</a:t>
            </a:r>
            <a:endParaRPr lang="zh-CN" altLang="en-US" dirty="0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xmlns="" id="{CAE6EC56-CFCE-4E3B-8F50-B6B6B6B8BC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49</a:t>
            </a:fld>
            <a:endParaRPr lang="en-US" dirty="0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xmlns="" id="{6C832522-612D-4441-ADB9-9C00D6F3A9E5}"/>
              </a:ext>
            </a:extLst>
          </p:cNvPr>
          <p:cNvGrpSpPr/>
          <p:nvPr/>
        </p:nvGrpSpPr>
        <p:grpSpPr>
          <a:xfrm rot="167265">
            <a:off x="3010603" y="3496059"/>
            <a:ext cx="919889" cy="1589963"/>
            <a:chOff x="2426022" y="3011053"/>
            <a:chExt cx="1442815" cy="2493803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xmlns="" id="{CE92CE37-07AC-423B-AB13-B168DCECAC05}"/>
                </a:ext>
              </a:extLst>
            </p:cNvPr>
            <p:cNvCxnSpPr/>
            <p:nvPr/>
          </p:nvCxnSpPr>
          <p:spPr>
            <a:xfrm>
              <a:off x="2596762" y="3024514"/>
              <a:ext cx="1197770" cy="2089727"/>
            </a:xfrm>
            <a:prstGeom prst="line">
              <a:avLst/>
            </a:prstGeom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xmlns="" id="{FE97AFA2-CFCF-4920-BBB3-0AEC50EBF0EF}"/>
                </a:ext>
              </a:extLst>
            </p:cNvPr>
            <p:cNvGrpSpPr/>
            <p:nvPr/>
          </p:nvGrpSpPr>
          <p:grpSpPr>
            <a:xfrm>
              <a:off x="2426022" y="3011053"/>
              <a:ext cx="304799" cy="475670"/>
              <a:chOff x="3093350" y="2784763"/>
              <a:chExt cx="304800" cy="475671"/>
            </a:xfrm>
          </p:grpSpPr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xmlns="" id="{275B05FC-A01C-4E64-8EB4-513FD41C34A0}"/>
                  </a:ext>
                </a:extLst>
              </p:cNvPr>
              <p:cNvCxnSpPr/>
              <p:nvPr/>
            </p:nvCxnSpPr>
            <p:spPr>
              <a:xfrm flipV="1">
                <a:off x="3093350" y="278476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xmlns="" id="{66E4AC11-48E6-440D-B949-2392FB599FAC}"/>
                  </a:ext>
                </a:extLst>
              </p:cNvPr>
              <p:cNvCxnSpPr/>
              <p:nvPr/>
            </p:nvCxnSpPr>
            <p:spPr>
              <a:xfrm flipV="1">
                <a:off x="3156111" y="2897908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xmlns="" id="{3634B5F4-31ED-4FC8-95E0-E9B46E9BDD86}"/>
                  </a:ext>
                </a:extLst>
              </p:cNvPr>
              <p:cNvCxnSpPr/>
              <p:nvPr/>
            </p:nvCxnSpPr>
            <p:spPr>
              <a:xfrm flipV="1">
                <a:off x="3218871" y="301105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xmlns="" id="{D8B6891D-6651-435A-A83D-254E3BE26577}"/>
                </a:ext>
              </a:extLst>
            </p:cNvPr>
            <p:cNvGrpSpPr/>
            <p:nvPr/>
          </p:nvGrpSpPr>
          <p:grpSpPr>
            <a:xfrm>
              <a:off x="2615833" y="3347408"/>
              <a:ext cx="304799" cy="475670"/>
              <a:chOff x="3093350" y="2784763"/>
              <a:chExt cx="304800" cy="475671"/>
            </a:xfrm>
          </p:grpSpPr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xmlns="" id="{93EF7EFF-E70A-405F-AF9B-36F7946FB720}"/>
                  </a:ext>
                </a:extLst>
              </p:cNvPr>
              <p:cNvCxnSpPr/>
              <p:nvPr/>
            </p:nvCxnSpPr>
            <p:spPr>
              <a:xfrm flipV="1">
                <a:off x="3093350" y="278476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xmlns="" id="{5A9386F4-86F0-48F2-A7C2-3385A1429A7D}"/>
                  </a:ext>
                </a:extLst>
              </p:cNvPr>
              <p:cNvCxnSpPr/>
              <p:nvPr/>
            </p:nvCxnSpPr>
            <p:spPr>
              <a:xfrm flipV="1">
                <a:off x="3156111" y="2897908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xmlns="" id="{43CFBF66-BC0B-4AC6-A23B-77518B09D773}"/>
                  </a:ext>
                </a:extLst>
              </p:cNvPr>
              <p:cNvCxnSpPr/>
              <p:nvPr/>
            </p:nvCxnSpPr>
            <p:spPr>
              <a:xfrm flipV="1">
                <a:off x="3218871" y="301105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xmlns="" id="{2B28F4E6-09D4-4A5C-B951-7E82153B7CF9}"/>
                </a:ext>
              </a:extLst>
            </p:cNvPr>
            <p:cNvGrpSpPr/>
            <p:nvPr/>
          </p:nvGrpSpPr>
          <p:grpSpPr>
            <a:xfrm>
              <a:off x="2820460" y="3683763"/>
              <a:ext cx="304799" cy="475670"/>
              <a:chOff x="3093350" y="2784763"/>
              <a:chExt cx="304800" cy="475671"/>
            </a:xfrm>
          </p:grpSpPr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xmlns="" id="{FEF5D758-C17C-47DF-8B73-02991CF5068F}"/>
                  </a:ext>
                </a:extLst>
              </p:cNvPr>
              <p:cNvCxnSpPr/>
              <p:nvPr/>
            </p:nvCxnSpPr>
            <p:spPr>
              <a:xfrm flipV="1">
                <a:off x="3093350" y="278476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xmlns="" id="{CDCEF126-4144-483A-9C6D-9F4A159DEE71}"/>
                  </a:ext>
                </a:extLst>
              </p:cNvPr>
              <p:cNvCxnSpPr/>
              <p:nvPr/>
            </p:nvCxnSpPr>
            <p:spPr>
              <a:xfrm flipV="1">
                <a:off x="3156111" y="2897908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xmlns="" id="{0D50C0B9-B3D0-47ED-B5CF-AFDA3D95F707}"/>
                  </a:ext>
                </a:extLst>
              </p:cNvPr>
              <p:cNvCxnSpPr/>
              <p:nvPr/>
            </p:nvCxnSpPr>
            <p:spPr>
              <a:xfrm flipV="1">
                <a:off x="3218871" y="301105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xmlns="" id="{8E5E0D15-1AE6-46CD-B59C-18783D8A970B}"/>
                </a:ext>
              </a:extLst>
            </p:cNvPr>
            <p:cNvGrpSpPr/>
            <p:nvPr/>
          </p:nvGrpSpPr>
          <p:grpSpPr>
            <a:xfrm>
              <a:off x="3189500" y="4356473"/>
              <a:ext cx="304799" cy="475670"/>
              <a:chOff x="3093350" y="2784763"/>
              <a:chExt cx="304800" cy="475671"/>
            </a:xfrm>
          </p:grpSpPr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xmlns="" id="{31B7FA94-A053-4A53-A44A-17CE8C5D70AF}"/>
                  </a:ext>
                </a:extLst>
              </p:cNvPr>
              <p:cNvCxnSpPr/>
              <p:nvPr/>
            </p:nvCxnSpPr>
            <p:spPr>
              <a:xfrm flipV="1">
                <a:off x="3093350" y="278476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xmlns="" id="{740F0F67-B50C-494F-8BAA-31DD789CBE1B}"/>
                  </a:ext>
                </a:extLst>
              </p:cNvPr>
              <p:cNvCxnSpPr/>
              <p:nvPr/>
            </p:nvCxnSpPr>
            <p:spPr>
              <a:xfrm flipV="1">
                <a:off x="3156111" y="2897908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xmlns="" id="{0E3BEB27-2A16-4C8D-8B75-7CB61C62027E}"/>
                  </a:ext>
                </a:extLst>
              </p:cNvPr>
              <p:cNvCxnSpPr/>
              <p:nvPr/>
            </p:nvCxnSpPr>
            <p:spPr>
              <a:xfrm flipV="1">
                <a:off x="3218871" y="301105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xmlns="" id="{EF782332-F907-4F1B-B897-B63740D8AF06}"/>
                </a:ext>
              </a:extLst>
            </p:cNvPr>
            <p:cNvGrpSpPr/>
            <p:nvPr/>
          </p:nvGrpSpPr>
          <p:grpSpPr>
            <a:xfrm>
              <a:off x="3010220" y="4020119"/>
              <a:ext cx="304799" cy="475670"/>
              <a:chOff x="3093350" y="2784763"/>
              <a:chExt cx="304800" cy="475671"/>
            </a:xfrm>
          </p:grpSpPr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xmlns="" id="{A60A5952-10F4-4496-9E58-84A88FB42BEF}"/>
                  </a:ext>
                </a:extLst>
              </p:cNvPr>
              <p:cNvCxnSpPr/>
              <p:nvPr/>
            </p:nvCxnSpPr>
            <p:spPr>
              <a:xfrm flipV="1">
                <a:off x="3093350" y="278476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xmlns="" id="{650D6B7B-3DBE-427C-825D-19BD5488AC92}"/>
                  </a:ext>
                </a:extLst>
              </p:cNvPr>
              <p:cNvCxnSpPr/>
              <p:nvPr/>
            </p:nvCxnSpPr>
            <p:spPr>
              <a:xfrm flipV="1">
                <a:off x="3156111" y="2897908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xmlns="" id="{FFAC755C-B860-458E-B1C6-1B5B7142DF21}"/>
                  </a:ext>
                </a:extLst>
              </p:cNvPr>
              <p:cNvCxnSpPr/>
              <p:nvPr/>
            </p:nvCxnSpPr>
            <p:spPr>
              <a:xfrm flipV="1">
                <a:off x="3218871" y="301105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A27D2BF5-7A49-4E88-B57B-E588BC9953B6}"/>
                </a:ext>
              </a:extLst>
            </p:cNvPr>
            <p:cNvGrpSpPr/>
            <p:nvPr/>
          </p:nvGrpSpPr>
          <p:grpSpPr>
            <a:xfrm>
              <a:off x="3368779" y="4692830"/>
              <a:ext cx="304799" cy="475670"/>
              <a:chOff x="3093350" y="2784763"/>
              <a:chExt cx="304800" cy="475671"/>
            </a:xfrm>
          </p:grpSpPr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xmlns="" id="{C75E97F3-B357-4971-A667-CF722085F575}"/>
                  </a:ext>
                </a:extLst>
              </p:cNvPr>
              <p:cNvCxnSpPr/>
              <p:nvPr/>
            </p:nvCxnSpPr>
            <p:spPr>
              <a:xfrm flipV="1">
                <a:off x="3093350" y="278476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xmlns="" id="{1070CBF0-900C-46C0-9E67-63126D62B999}"/>
                  </a:ext>
                </a:extLst>
              </p:cNvPr>
              <p:cNvCxnSpPr/>
              <p:nvPr/>
            </p:nvCxnSpPr>
            <p:spPr>
              <a:xfrm flipV="1">
                <a:off x="3156111" y="2897908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xmlns="" id="{5E99FC1D-E9E0-41D1-975B-6E9FAE5BEADF}"/>
                  </a:ext>
                </a:extLst>
              </p:cNvPr>
              <p:cNvCxnSpPr/>
              <p:nvPr/>
            </p:nvCxnSpPr>
            <p:spPr>
              <a:xfrm flipV="1">
                <a:off x="3218871" y="301105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34389153-1BCE-494B-BFC5-5898CD527166}"/>
                </a:ext>
              </a:extLst>
            </p:cNvPr>
            <p:cNvGrpSpPr/>
            <p:nvPr/>
          </p:nvGrpSpPr>
          <p:grpSpPr>
            <a:xfrm>
              <a:off x="3564038" y="5029186"/>
              <a:ext cx="304799" cy="475670"/>
              <a:chOff x="3093350" y="2784763"/>
              <a:chExt cx="304800" cy="475671"/>
            </a:xfrm>
          </p:grpSpPr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xmlns="" id="{6F3F45D6-499E-470F-B733-E407FA18BA09}"/>
                  </a:ext>
                </a:extLst>
              </p:cNvPr>
              <p:cNvCxnSpPr/>
              <p:nvPr/>
            </p:nvCxnSpPr>
            <p:spPr>
              <a:xfrm flipV="1">
                <a:off x="3093350" y="278476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xmlns="" id="{7B6C23BC-B684-4A13-8267-7632A0BFEF04}"/>
                  </a:ext>
                </a:extLst>
              </p:cNvPr>
              <p:cNvCxnSpPr/>
              <p:nvPr/>
            </p:nvCxnSpPr>
            <p:spPr>
              <a:xfrm flipV="1">
                <a:off x="3156111" y="2897908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xmlns="" id="{009F1FB7-E42A-48A4-BF21-EC66689D656D}"/>
                  </a:ext>
                </a:extLst>
              </p:cNvPr>
              <p:cNvCxnSpPr/>
              <p:nvPr/>
            </p:nvCxnSpPr>
            <p:spPr>
              <a:xfrm flipV="1">
                <a:off x="3218871" y="3011053"/>
                <a:ext cx="179279" cy="249381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xmlns="" id="{1D09D1B5-32B4-4CCA-B513-2FBDDAB2D9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02606" y="4142072"/>
          <a:ext cx="7572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xmlns="" id="{1D09D1B5-32B4-4CCA-B513-2FBDDAB2D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2606" y="4142072"/>
                        <a:ext cx="75723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80">
            <a:extLst>
              <a:ext uri="{FF2B5EF4-FFF2-40B4-BE49-F238E27FC236}">
                <a16:creationId xmlns:a16="http://schemas.microsoft.com/office/drawing/2014/main" xmlns="" id="{D82312A1-D08C-4A48-BD81-3444A53086F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61697" y="1743927"/>
          <a:ext cx="5496438" cy="102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7" name="Equation" r:id="rId6" imgW="2539800" imgH="469800" progId="Equation.DSMT4">
                  <p:embed/>
                </p:oleObj>
              </mc:Choice>
              <mc:Fallback>
                <p:oleObj name="Equation" r:id="rId6" imgW="2539800" imgH="469800" progId="Equation.DSMT4">
                  <p:embed/>
                  <p:pic>
                    <p:nvPicPr>
                      <p:cNvPr id="181" name="Object 180">
                        <a:extLst>
                          <a:ext uri="{FF2B5EF4-FFF2-40B4-BE49-F238E27FC236}">
                            <a16:creationId xmlns:a16="http://schemas.microsoft.com/office/drawing/2014/main" xmlns="" id="{D82312A1-D08C-4A48-BD81-3444A53086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1697" y="1743927"/>
                        <a:ext cx="5496438" cy="1021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Rectangle: Rounded Corners 181">
            <a:extLst>
              <a:ext uri="{FF2B5EF4-FFF2-40B4-BE49-F238E27FC236}">
                <a16:creationId xmlns:a16="http://schemas.microsoft.com/office/drawing/2014/main" xmlns="" id="{EAB8A242-C683-4FA5-9386-64CB8B0AC9CA}"/>
              </a:ext>
            </a:extLst>
          </p:cNvPr>
          <p:cNvSpPr/>
          <p:nvPr/>
        </p:nvSpPr>
        <p:spPr>
          <a:xfrm>
            <a:off x="5851203" y="1920106"/>
            <a:ext cx="1392357" cy="669269"/>
          </a:xfrm>
          <a:prstGeom prst="round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xmlns="" id="{D4CEE5A5-A420-4EBD-8FC9-9C6EDE649FE3}"/>
              </a:ext>
            </a:extLst>
          </p:cNvPr>
          <p:cNvSpPr txBox="1"/>
          <p:nvPr/>
        </p:nvSpPr>
        <p:spPr>
          <a:xfrm>
            <a:off x="5676340" y="1582017"/>
            <a:ext cx="1742082" cy="339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FFFF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cident energy</a:t>
            </a:r>
            <a:endParaRPr lang="zh-CN" altLang="en-US" sz="1400" dirty="0">
              <a:solidFill>
                <a:srgbClr val="FFFF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xmlns="" id="{6736499A-E7C6-4BED-A4FD-260B4C9B6C0D}"/>
              </a:ext>
            </a:extLst>
          </p:cNvPr>
          <p:cNvSpPr txBox="1"/>
          <p:nvPr/>
        </p:nvSpPr>
        <p:spPr>
          <a:xfrm>
            <a:off x="4509916" y="1176686"/>
            <a:ext cx="1313470" cy="57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B05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eometric attenuation </a:t>
            </a:r>
            <a:endParaRPr lang="zh-CN" altLang="en-US" sz="1400" dirty="0">
              <a:solidFill>
                <a:srgbClr val="00B05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xmlns="" id="{FEBC1321-7156-4B1B-B19E-E14C316B66BF}"/>
              </a:ext>
            </a:extLst>
          </p:cNvPr>
          <p:cNvSpPr txBox="1"/>
          <p:nvPr/>
        </p:nvSpPr>
        <p:spPr>
          <a:xfrm>
            <a:off x="3530539" y="1171860"/>
            <a:ext cx="1078010" cy="57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B0F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resnel  </a:t>
            </a:r>
          </a:p>
          <a:p>
            <a:pPr algn="ctr"/>
            <a:r>
              <a:rPr lang="en-US" altLang="zh-CN" sz="1400" dirty="0">
                <a:solidFill>
                  <a:srgbClr val="00B0F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ffect</a:t>
            </a:r>
            <a:endParaRPr lang="zh-CN" altLang="en-US" sz="1400" dirty="0">
              <a:solidFill>
                <a:srgbClr val="00B0F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xmlns="" id="{C9BD399B-6677-4237-9427-EA166E3DCD73}"/>
              </a:ext>
            </a:extLst>
          </p:cNvPr>
          <p:cNvSpPr txBox="1"/>
          <p:nvPr/>
        </p:nvSpPr>
        <p:spPr>
          <a:xfrm>
            <a:off x="2662110" y="1168821"/>
            <a:ext cx="11759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FF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jection </a:t>
            </a:r>
          </a:p>
          <a:p>
            <a:pPr algn="ctr"/>
            <a:r>
              <a:rPr lang="en-US" altLang="zh-CN" sz="1400" dirty="0">
                <a:solidFill>
                  <a:srgbClr val="FF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ctor</a:t>
            </a:r>
            <a:endParaRPr lang="zh-CN" altLang="en-US" sz="1400" dirty="0">
              <a:solidFill>
                <a:srgbClr val="FF00FF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7" name="Rectangle: Rounded Corners 186">
            <a:extLst>
              <a:ext uri="{FF2B5EF4-FFF2-40B4-BE49-F238E27FC236}">
                <a16:creationId xmlns:a16="http://schemas.microsoft.com/office/drawing/2014/main" xmlns="" id="{85F1674B-7C64-44AD-8484-4FAA452EA7B1}"/>
              </a:ext>
            </a:extLst>
          </p:cNvPr>
          <p:cNvSpPr/>
          <p:nvPr/>
        </p:nvSpPr>
        <p:spPr>
          <a:xfrm>
            <a:off x="4547382" y="1749452"/>
            <a:ext cx="1262215" cy="461546"/>
          </a:xfrm>
          <a:prstGeom prst="roundRect">
            <a:avLst/>
          </a:prstGeom>
          <a:solidFill>
            <a:srgbClr val="00FF0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88" name="Rectangle: Rounded Corners 187">
            <a:extLst>
              <a:ext uri="{FF2B5EF4-FFF2-40B4-BE49-F238E27FC236}">
                <a16:creationId xmlns:a16="http://schemas.microsoft.com/office/drawing/2014/main" xmlns="" id="{F2D43077-1E11-49A1-869B-9B9F1A86730B}"/>
              </a:ext>
            </a:extLst>
          </p:cNvPr>
          <p:cNvSpPr/>
          <p:nvPr/>
        </p:nvSpPr>
        <p:spPr>
          <a:xfrm>
            <a:off x="3590589" y="1743586"/>
            <a:ext cx="941817" cy="461546"/>
          </a:xfrm>
          <a:prstGeom prst="roundRect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89" name="Rectangle: Rounded Corners 188">
            <a:extLst>
              <a:ext uri="{FF2B5EF4-FFF2-40B4-BE49-F238E27FC236}">
                <a16:creationId xmlns:a16="http://schemas.microsoft.com/office/drawing/2014/main" xmlns="" id="{860542F8-F065-46F0-8518-077D723D142F}"/>
              </a:ext>
            </a:extLst>
          </p:cNvPr>
          <p:cNvSpPr/>
          <p:nvPr/>
        </p:nvSpPr>
        <p:spPr>
          <a:xfrm>
            <a:off x="2978796" y="1772291"/>
            <a:ext cx="580453" cy="909601"/>
          </a:xfrm>
          <a:prstGeom prst="roundRect">
            <a:avLst/>
          </a:prstGeom>
          <a:solidFill>
            <a:srgbClr val="F665FF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A2753F26-B733-4FA2-9CB7-A85BF9B09E05}"/>
              </a:ext>
            </a:extLst>
          </p:cNvPr>
          <p:cNvGrpSpPr/>
          <p:nvPr/>
        </p:nvGrpSpPr>
        <p:grpSpPr>
          <a:xfrm>
            <a:off x="3163980" y="2893656"/>
            <a:ext cx="2989170" cy="1960573"/>
            <a:chOff x="3163980" y="2893656"/>
            <a:chExt cx="2989170" cy="1960573"/>
          </a:xfrm>
        </p:grpSpPr>
        <p:cxnSp>
          <p:nvCxnSpPr>
            <p:cNvPr id="163" name="Straight Arrow Connector 162">
              <a:extLst>
                <a:ext uri="{FF2B5EF4-FFF2-40B4-BE49-F238E27FC236}">
                  <a16:creationId xmlns:a16="http://schemas.microsoft.com/office/drawing/2014/main" xmlns="" id="{56ED4340-EF64-4367-ABE5-18A04C2AF92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63980" y="2893656"/>
              <a:ext cx="2670083" cy="58481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>
              <a:extLst>
                <a:ext uri="{FF2B5EF4-FFF2-40B4-BE49-F238E27FC236}">
                  <a16:creationId xmlns:a16="http://schemas.microsoft.com/office/drawing/2014/main" xmlns="" id="{F069937D-AD6B-4682-8573-72D56C7B61E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29947" y="4345187"/>
              <a:ext cx="2323203" cy="509042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6">
              <a:extLst>
                <a:ext uri="{FF2B5EF4-FFF2-40B4-BE49-F238E27FC236}">
                  <a16:creationId xmlns:a16="http://schemas.microsoft.com/office/drawing/2014/main" xmlns="" id="{7FEACBCD-65A5-4A8D-A7A1-7F99DF946E61}"/>
                </a:ext>
              </a:extLst>
            </p:cNvPr>
            <p:cNvSpPr/>
            <p:nvPr/>
          </p:nvSpPr>
          <p:spPr>
            <a:xfrm rot="20858466">
              <a:off x="3300147" y="3164160"/>
              <a:ext cx="2718121" cy="1484540"/>
            </a:xfrm>
            <a:custGeom>
              <a:avLst/>
              <a:gdLst>
                <a:gd name="connsiteX0" fmla="*/ 0 w 3641871"/>
                <a:gd name="connsiteY0" fmla="*/ 0 h 1480300"/>
                <a:gd name="connsiteX1" fmla="*/ 3641871 w 3641871"/>
                <a:gd name="connsiteY1" fmla="*/ 0 h 1480300"/>
                <a:gd name="connsiteX2" fmla="*/ 3641871 w 3641871"/>
                <a:gd name="connsiteY2" fmla="*/ 1480300 h 1480300"/>
                <a:gd name="connsiteX3" fmla="*/ 0 w 3641871"/>
                <a:gd name="connsiteY3" fmla="*/ 1480300 h 1480300"/>
                <a:gd name="connsiteX4" fmla="*/ 0 w 3641871"/>
                <a:gd name="connsiteY4" fmla="*/ 0 h 1480300"/>
                <a:gd name="connsiteX0" fmla="*/ 0 w 3641871"/>
                <a:gd name="connsiteY0" fmla="*/ 0 h 1487987"/>
                <a:gd name="connsiteX1" fmla="*/ 3641871 w 3641871"/>
                <a:gd name="connsiteY1" fmla="*/ 0 h 1487987"/>
                <a:gd name="connsiteX2" fmla="*/ 3641871 w 3641871"/>
                <a:gd name="connsiteY2" fmla="*/ 1480300 h 1487987"/>
                <a:gd name="connsiteX3" fmla="*/ 368853 w 3641871"/>
                <a:gd name="connsiteY3" fmla="*/ 1487987 h 1487987"/>
                <a:gd name="connsiteX4" fmla="*/ 0 w 3641871"/>
                <a:gd name="connsiteY4" fmla="*/ 0 h 1487987"/>
                <a:gd name="connsiteX0" fmla="*/ 0 w 3641871"/>
                <a:gd name="connsiteY0" fmla="*/ 0 h 1493659"/>
                <a:gd name="connsiteX1" fmla="*/ 3641871 w 3641871"/>
                <a:gd name="connsiteY1" fmla="*/ 0 h 1493659"/>
                <a:gd name="connsiteX2" fmla="*/ 3641871 w 3641871"/>
                <a:gd name="connsiteY2" fmla="*/ 1480300 h 1493659"/>
                <a:gd name="connsiteX3" fmla="*/ 372485 w 3641871"/>
                <a:gd name="connsiteY3" fmla="*/ 1493659 h 1493659"/>
                <a:gd name="connsiteX4" fmla="*/ 0 w 3641871"/>
                <a:gd name="connsiteY4" fmla="*/ 0 h 1493659"/>
                <a:gd name="connsiteX0" fmla="*/ 0 w 3641871"/>
                <a:gd name="connsiteY0" fmla="*/ 0 h 1491045"/>
                <a:gd name="connsiteX1" fmla="*/ 3641871 w 3641871"/>
                <a:gd name="connsiteY1" fmla="*/ 0 h 1491045"/>
                <a:gd name="connsiteX2" fmla="*/ 3641871 w 3641871"/>
                <a:gd name="connsiteY2" fmla="*/ 1480300 h 1491045"/>
                <a:gd name="connsiteX3" fmla="*/ 382809 w 3641871"/>
                <a:gd name="connsiteY3" fmla="*/ 1491045 h 1491045"/>
                <a:gd name="connsiteX4" fmla="*/ 0 w 3641871"/>
                <a:gd name="connsiteY4" fmla="*/ 0 h 1491045"/>
                <a:gd name="connsiteX0" fmla="*/ 0 w 3641871"/>
                <a:gd name="connsiteY0" fmla="*/ 0 h 1494103"/>
                <a:gd name="connsiteX1" fmla="*/ 3641871 w 3641871"/>
                <a:gd name="connsiteY1" fmla="*/ 0 h 1494103"/>
                <a:gd name="connsiteX2" fmla="*/ 3641871 w 3641871"/>
                <a:gd name="connsiteY2" fmla="*/ 1480300 h 1494103"/>
                <a:gd name="connsiteX3" fmla="*/ 396766 w 3641871"/>
                <a:gd name="connsiteY3" fmla="*/ 1494103 h 1494103"/>
                <a:gd name="connsiteX4" fmla="*/ 0 w 3641871"/>
                <a:gd name="connsiteY4" fmla="*/ 0 h 1494103"/>
                <a:gd name="connsiteX0" fmla="*/ 0 w 3641871"/>
                <a:gd name="connsiteY0" fmla="*/ 0 h 1484799"/>
                <a:gd name="connsiteX1" fmla="*/ 3641871 w 3641871"/>
                <a:gd name="connsiteY1" fmla="*/ 0 h 1484799"/>
                <a:gd name="connsiteX2" fmla="*/ 3641871 w 3641871"/>
                <a:gd name="connsiteY2" fmla="*/ 1480300 h 1484799"/>
                <a:gd name="connsiteX3" fmla="*/ 398805 w 3641871"/>
                <a:gd name="connsiteY3" fmla="*/ 1484799 h 1484799"/>
                <a:gd name="connsiteX4" fmla="*/ 0 w 3641871"/>
                <a:gd name="connsiteY4" fmla="*/ 0 h 1484799"/>
                <a:gd name="connsiteX0" fmla="*/ 0 w 3641871"/>
                <a:gd name="connsiteY0" fmla="*/ 0 h 1487413"/>
                <a:gd name="connsiteX1" fmla="*/ 3641871 w 3641871"/>
                <a:gd name="connsiteY1" fmla="*/ 0 h 1487413"/>
                <a:gd name="connsiteX2" fmla="*/ 3641871 w 3641871"/>
                <a:gd name="connsiteY2" fmla="*/ 1480300 h 1487413"/>
                <a:gd name="connsiteX3" fmla="*/ 388482 w 3641871"/>
                <a:gd name="connsiteY3" fmla="*/ 1487413 h 1487413"/>
                <a:gd name="connsiteX4" fmla="*/ 0 w 3641871"/>
                <a:gd name="connsiteY4" fmla="*/ 0 h 1487413"/>
                <a:gd name="connsiteX0" fmla="*/ 0 w 3641871"/>
                <a:gd name="connsiteY0" fmla="*/ 0 h 1485114"/>
                <a:gd name="connsiteX1" fmla="*/ 3641871 w 3641871"/>
                <a:gd name="connsiteY1" fmla="*/ 0 h 1485114"/>
                <a:gd name="connsiteX2" fmla="*/ 3641871 w 3641871"/>
                <a:gd name="connsiteY2" fmla="*/ 1480300 h 1485114"/>
                <a:gd name="connsiteX3" fmla="*/ 493675 w 3641871"/>
                <a:gd name="connsiteY3" fmla="*/ 1485114 h 1485114"/>
                <a:gd name="connsiteX4" fmla="*/ 0 w 3641871"/>
                <a:gd name="connsiteY4" fmla="*/ 0 h 1485114"/>
                <a:gd name="connsiteX0" fmla="*/ 0 w 3641871"/>
                <a:gd name="connsiteY0" fmla="*/ 0 h 1484540"/>
                <a:gd name="connsiteX1" fmla="*/ 3641871 w 3641871"/>
                <a:gd name="connsiteY1" fmla="*/ 0 h 1484540"/>
                <a:gd name="connsiteX2" fmla="*/ 3641871 w 3641871"/>
                <a:gd name="connsiteY2" fmla="*/ 1480300 h 1484540"/>
                <a:gd name="connsiteX3" fmla="*/ 519973 w 3641871"/>
                <a:gd name="connsiteY3" fmla="*/ 1484540 h 1484540"/>
                <a:gd name="connsiteX4" fmla="*/ 0 w 3641871"/>
                <a:gd name="connsiteY4" fmla="*/ 0 h 14845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41871" h="1484540">
                  <a:moveTo>
                    <a:pt x="0" y="0"/>
                  </a:moveTo>
                  <a:lnTo>
                    <a:pt x="3641871" y="0"/>
                  </a:lnTo>
                  <a:lnTo>
                    <a:pt x="3641871" y="1480300"/>
                  </a:lnTo>
                  <a:lnTo>
                    <a:pt x="519973" y="14845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>
                <a:alpha val="25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xmlns="" id="{B5E3717F-F548-4F50-8F40-F2900875E4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89757" y="3730204"/>
          <a:ext cx="12715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8"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xmlns="" id="{B5E3717F-F548-4F50-8F40-F2900875E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9757" y="3730204"/>
                        <a:ext cx="12715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xmlns="" id="{BEAD449D-F84B-45A3-9816-7F98778127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89377" y="3309506"/>
          <a:ext cx="3413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xmlns="" id="{BEAD449D-F84B-45A3-9816-7F9877812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9377" y="3309506"/>
                        <a:ext cx="3413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DAD0DDB6-553B-415A-9FC2-1FF2308DACBA}"/>
              </a:ext>
            </a:extLst>
          </p:cNvPr>
          <p:cNvGrpSpPr/>
          <p:nvPr/>
        </p:nvGrpSpPr>
        <p:grpSpPr>
          <a:xfrm>
            <a:off x="3559467" y="3386201"/>
            <a:ext cx="314336" cy="1434602"/>
            <a:chOff x="3559467" y="3386201"/>
            <a:chExt cx="314336" cy="1434602"/>
          </a:xfrm>
        </p:grpSpPr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xmlns="" id="{FDF22B81-6FD9-4AF0-95C3-A9BE6FC27FFF}"/>
                </a:ext>
              </a:extLst>
            </p:cNvPr>
            <p:cNvCxnSpPr>
              <a:cxnSpLocks/>
            </p:cNvCxnSpPr>
            <p:nvPr/>
          </p:nvCxnSpPr>
          <p:spPr>
            <a:xfrm>
              <a:off x="3559467" y="3386201"/>
              <a:ext cx="314336" cy="1434602"/>
            </a:xfrm>
            <a:prstGeom prst="line">
              <a:avLst/>
            </a:prstGeom>
            <a:ln>
              <a:solidFill>
                <a:schemeClr val="bg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F5D3190A-5376-4A78-A642-3A831AD99614}"/>
                </a:ext>
              </a:extLst>
            </p:cNvPr>
            <p:cNvSpPr/>
            <p:nvPr/>
          </p:nvSpPr>
          <p:spPr>
            <a:xfrm rot="20874293">
              <a:off x="3580482" y="3390043"/>
              <a:ext cx="99491" cy="99491"/>
            </a:xfrm>
            <a:custGeom>
              <a:avLst/>
              <a:gdLst>
                <a:gd name="connsiteX0" fmla="*/ 0 w 212592"/>
                <a:gd name="connsiteY0" fmla="*/ 0 h 212592"/>
                <a:gd name="connsiteX1" fmla="*/ 212592 w 212592"/>
                <a:gd name="connsiteY1" fmla="*/ 0 h 212592"/>
                <a:gd name="connsiteX2" fmla="*/ 212592 w 212592"/>
                <a:gd name="connsiteY2" fmla="*/ 212592 h 212592"/>
                <a:gd name="connsiteX3" fmla="*/ 0 w 212592"/>
                <a:gd name="connsiteY3" fmla="*/ 212592 h 212592"/>
                <a:gd name="connsiteX4" fmla="*/ 0 w 212592"/>
                <a:gd name="connsiteY4" fmla="*/ 0 h 212592"/>
                <a:gd name="connsiteX0" fmla="*/ 0 w 212592"/>
                <a:gd name="connsiteY0" fmla="*/ 0 h 212592"/>
                <a:gd name="connsiteX1" fmla="*/ 212592 w 212592"/>
                <a:gd name="connsiteY1" fmla="*/ 0 h 212592"/>
                <a:gd name="connsiteX2" fmla="*/ 212592 w 212592"/>
                <a:gd name="connsiteY2" fmla="*/ 212592 h 212592"/>
                <a:gd name="connsiteX3" fmla="*/ 0 w 212592"/>
                <a:gd name="connsiteY3" fmla="*/ 212592 h 212592"/>
                <a:gd name="connsiteX4" fmla="*/ 91440 w 212592"/>
                <a:gd name="connsiteY4" fmla="*/ 91440 h 212592"/>
                <a:gd name="connsiteX0" fmla="*/ 0 w 212592"/>
                <a:gd name="connsiteY0" fmla="*/ 0 h 212592"/>
                <a:gd name="connsiteX1" fmla="*/ 212592 w 212592"/>
                <a:gd name="connsiteY1" fmla="*/ 0 h 212592"/>
                <a:gd name="connsiteX2" fmla="*/ 212592 w 212592"/>
                <a:gd name="connsiteY2" fmla="*/ 212592 h 212592"/>
                <a:gd name="connsiteX3" fmla="*/ 0 w 212592"/>
                <a:gd name="connsiteY3" fmla="*/ 212592 h 212592"/>
                <a:gd name="connsiteX0" fmla="*/ 212592 w 212592"/>
                <a:gd name="connsiteY0" fmla="*/ 0 h 212592"/>
                <a:gd name="connsiteX1" fmla="*/ 212592 w 212592"/>
                <a:gd name="connsiteY1" fmla="*/ 212592 h 212592"/>
                <a:gd name="connsiteX2" fmla="*/ 0 w 212592"/>
                <a:gd name="connsiteY2" fmla="*/ 212592 h 212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2592" h="212592">
                  <a:moveTo>
                    <a:pt x="212592" y="0"/>
                  </a:moveTo>
                  <a:lnTo>
                    <a:pt x="212592" y="212592"/>
                  </a:lnTo>
                  <a:lnTo>
                    <a:pt x="0" y="212592"/>
                  </a:lnTo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174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0F10234D-3B14-4519-9F47-EADD84A4972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95672" y="1235678"/>
            <a:ext cx="7952656" cy="160875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Hiring the </a:t>
            </a:r>
            <a:r>
              <a:rPr lang="en-US" altLang="zh-CN" b="1" dirty="0"/>
              <a:t>pseudo-diffuse</a:t>
            </a:r>
            <a:r>
              <a:rPr lang="en-US" altLang="zh-CN" dirty="0"/>
              <a:t> </a:t>
            </a:r>
            <a:r>
              <a:rPr lang="en-US" altLang="zh-CN" dirty="0" smtClean="0"/>
              <a:t>term</a:t>
            </a:r>
          </a:p>
          <a:p>
            <a:pPr lvl="1"/>
            <a:r>
              <a:rPr lang="en-US" altLang="zh-CN" sz="2200" dirty="0" err="1">
                <a:solidFill>
                  <a:schemeClr val="bg1"/>
                </a:solidFill>
              </a:rPr>
              <a:t>Kelemen</a:t>
            </a:r>
            <a:r>
              <a:rPr lang="en-US" altLang="zh-CN" sz="2200" dirty="0">
                <a:solidFill>
                  <a:schemeClr val="bg1"/>
                </a:solidFill>
              </a:rPr>
              <a:t> and </a:t>
            </a:r>
            <a:r>
              <a:rPr lang="en-US" altLang="zh-CN" sz="2200" dirty="0" err="1">
                <a:solidFill>
                  <a:schemeClr val="bg1"/>
                </a:solidFill>
              </a:rPr>
              <a:t>Szimary-Kalos</a:t>
            </a:r>
            <a:r>
              <a:rPr lang="en-US" altLang="zh-CN" sz="2200" dirty="0">
                <a:solidFill>
                  <a:schemeClr val="bg1"/>
                </a:solidFill>
              </a:rPr>
              <a:t> (</a:t>
            </a:r>
            <a:r>
              <a:rPr lang="en-US" altLang="zh-CN" sz="2200" dirty="0" smtClean="0">
                <a:solidFill>
                  <a:schemeClr val="bg1"/>
                </a:solidFill>
              </a:rPr>
              <a:t>2001)</a:t>
            </a:r>
          </a:p>
          <a:p>
            <a:pPr lvl="1"/>
            <a:r>
              <a:rPr lang="en-US" altLang="zh-CN" sz="2200" dirty="0" err="1" smtClean="0">
                <a:solidFill>
                  <a:schemeClr val="bg1"/>
                </a:solidFill>
              </a:rPr>
              <a:t>Jakob</a:t>
            </a:r>
            <a:r>
              <a:rPr lang="en-US" altLang="zh-CN" sz="2200" dirty="0" smtClean="0">
                <a:solidFill>
                  <a:schemeClr val="bg1"/>
                </a:solidFill>
              </a:rPr>
              <a:t>, </a:t>
            </a:r>
            <a:r>
              <a:rPr lang="en-US" altLang="zh-CN" sz="2200" dirty="0" err="1" smtClean="0">
                <a:solidFill>
                  <a:schemeClr val="bg1"/>
                </a:solidFill>
              </a:rPr>
              <a:t>d’Eon</a:t>
            </a:r>
            <a:r>
              <a:rPr lang="en-US" altLang="zh-CN" sz="2200" dirty="0" smtClean="0">
                <a:solidFill>
                  <a:schemeClr val="bg1"/>
                </a:solidFill>
              </a:rPr>
              <a:t>, </a:t>
            </a:r>
            <a:r>
              <a:rPr lang="en-US" altLang="zh-CN" sz="2200" dirty="0" err="1" smtClean="0">
                <a:solidFill>
                  <a:schemeClr val="bg1"/>
                </a:solidFill>
              </a:rPr>
              <a:t>Jakob</a:t>
            </a:r>
            <a:r>
              <a:rPr lang="en-US" altLang="zh-CN" sz="2200" dirty="0" smtClean="0">
                <a:solidFill>
                  <a:schemeClr val="bg1"/>
                </a:solidFill>
              </a:rPr>
              <a:t>, and </a:t>
            </a:r>
            <a:r>
              <a:rPr lang="en-US" altLang="zh-CN" sz="2200" dirty="0" err="1" smtClean="0">
                <a:solidFill>
                  <a:schemeClr val="bg1"/>
                </a:solidFill>
              </a:rPr>
              <a:t>Marschner</a:t>
            </a:r>
            <a:r>
              <a:rPr lang="en-US" altLang="zh-CN" sz="2200" dirty="0" smtClean="0">
                <a:solidFill>
                  <a:schemeClr val="bg1"/>
                </a:solidFill>
              </a:rPr>
              <a:t> (2014)</a:t>
            </a:r>
          </a:p>
          <a:p>
            <a:pPr lvl="1"/>
            <a:r>
              <a:rPr lang="en-US" altLang="zh-CN" sz="2200" dirty="0" smtClean="0">
                <a:solidFill>
                  <a:srgbClr val="FF0000"/>
                </a:solidFill>
              </a:rPr>
              <a:t>No coupling with microgeomet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57F56B87-0346-4F6C-A80C-61AF0190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700" dirty="0"/>
              <a:t>Related work: MULTIPLE scattering</a:t>
            </a:r>
            <a:endParaRPr lang="zh-CN" altLang="en-US" sz="27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3652723" y="2817849"/>
            <a:ext cx="5012439" cy="1813591"/>
            <a:chOff x="-1417432" y="3936891"/>
            <a:chExt cx="3173638" cy="114828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2011" y="3936891"/>
              <a:ext cx="1514195" cy="1137436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1417432" y="3953724"/>
              <a:ext cx="1507642" cy="1131447"/>
            </a:xfrm>
            <a:prstGeom prst="rect">
              <a:avLst/>
            </a:prstGeom>
          </p:spPr>
        </p:pic>
      </p:grpSp>
      <p:grpSp>
        <p:nvGrpSpPr>
          <p:cNvPr id="43" name="Group 42"/>
          <p:cNvGrpSpPr/>
          <p:nvPr/>
        </p:nvGrpSpPr>
        <p:grpSpPr>
          <a:xfrm>
            <a:off x="381330" y="2779548"/>
            <a:ext cx="3022478" cy="1851892"/>
            <a:chOff x="5422647" y="2631234"/>
            <a:chExt cx="3422324" cy="2096880"/>
          </a:xfrm>
        </p:grpSpPr>
        <p:grpSp>
          <p:nvGrpSpPr>
            <p:cNvPr id="38" name="Group 37"/>
            <p:cNvGrpSpPr/>
            <p:nvPr/>
          </p:nvGrpSpPr>
          <p:grpSpPr>
            <a:xfrm>
              <a:off x="5422647" y="3219697"/>
              <a:ext cx="3254961" cy="1508417"/>
              <a:chOff x="6027000" y="3260621"/>
              <a:chExt cx="2638329" cy="1222657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xmlns="" id="{D3520424-7BF2-4BE2-BFAB-D97F8DDC80E7}"/>
                  </a:ext>
                </a:extLst>
              </p:cNvPr>
              <p:cNvSpPr/>
              <p:nvPr/>
            </p:nvSpPr>
            <p:spPr>
              <a:xfrm>
                <a:off x="6701625" y="3341414"/>
                <a:ext cx="1141864" cy="1141864"/>
              </a:xfrm>
              <a:prstGeom prst="ellipse">
                <a:avLst/>
              </a:prstGeom>
              <a:noFill/>
              <a:ln w="38100">
                <a:solidFill>
                  <a:srgbClr val="FFC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900"/>
              </a:p>
            </p:txBody>
          </p: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xmlns="" id="{75DD616D-A60F-475A-A8DD-6790F6C5CE88}"/>
                  </a:ext>
                </a:extLst>
              </p:cNvPr>
              <p:cNvCxnSpPr/>
              <p:nvPr/>
            </p:nvCxnSpPr>
            <p:spPr>
              <a:xfrm>
                <a:off x="6027000" y="4483278"/>
                <a:ext cx="2582029" cy="0"/>
              </a:xfrm>
              <a:prstGeom prst="line">
                <a:avLst/>
              </a:prstGeom>
              <a:ln w="762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Oval 11"/>
              <p:cNvSpPr/>
              <p:nvPr/>
            </p:nvSpPr>
            <p:spPr>
              <a:xfrm rot="3457760">
                <a:off x="7750440" y="3265316"/>
                <a:ext cx="312490" cy="1517289"/>
              </a:xfrm>
              <a:prstGeom prst="ellipse">
                <a:avLst/>
              </a:prstGeom>
              <a:noFill/>
              <a:ln w="38100">
                <a:solidFill>
                  <a:schemeClr val="bg2">
                    <a:lumMod val="5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xmlns="" id="{B070CC70-4EEF-4CD2-9C47-DE1EC79412F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88833" y="3260621"/>
                <a:ext cx="972693" cy="1188769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7646091" y="2883239"/>
              <a:ext cx="1198880" cy="5917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Single scattering</a:t>
              </a:r>
              <a:endParaRPr lang="en-US" sz="14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359875" y="2631234"/>
              <a:ext cx="1198880" cy="5917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Multiple scattering</a:t>
              </a:r>
              <a:endParaRPr lang="en-US" sz="14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3991668" y="4621933"/>
            <a:ext cx="17032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ngle scattering</a:t>
            </a:r>
            <a:endParaRPr lang="en-US" sz="1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17765" y="4621933"/>
            <a:ext cx="17032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ultiple scattering</a:t>
            </a:r>
            <a:endParaRPr lang="en-US" sz="14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xmlns="" id="{02CAE033-4BCA-48AB-99BA-D07BED73B32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6553200" y="4776788"/>
            <a:ext cx="2133600" cy="273844"/>
          </a:xfrm>
          <a:prstGeom prst="rect">
            <a:avLst/>
          </a:prstGeom>
        </p:spPr>
        <p:txBody>
          <a:bodyPr/>
          <a:lstStyle/>
          <a:p>
            <a:fld id="{3B5D6B7C-22D9-5D4E-978A-BD0326563904}" type="slidenum">
              <a:rPr lang="en-US" smtClean="0"/>
              <a:t>2</a:t>
            </a:fld>
            <a:endParaRPr lang="en-US"/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xmlns="" id="{02CAE033-4BCA-48AB-99BA-D07BED73B32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B5D6B7C-22D9-5D4E-978A-BD032656390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7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geometry</a:t>
            </a:r>
            <a:endParaRPr lang="en-US" dirty="0"/>
          </a:p>
        </p:txBody>
      </p:sp>
      <p:grpSp>
        <p:nvGrpSpPr>
          <p:cNvPr id="90" name="Group 89"/>
          <p:cNvGrpSpPr/>
          <p:nvPr/>
        </p:nvGrpSpPr>
        <p:grpSpPr>
          <a:xfrm>
            <a:off x="4023725" y="1554406"/>
            <a:ext cx="1172215" cy="2748120"/>
            <a:chOff x="5444485" y="1903939"/>
            <a:chExt cx="1022408" cy="2396915"/>
          </a:xfrm>
        </p:grpSpPr>
        <p:grpSp>
          <p:nvGrpSpPr>
            <p:cNvPr id="56" name="Group 55"/>
            <p:cNvGrpSpPr/>
            <p:nvPr/>
          </p:nvGrpSpPr>
          <p:grpSpPr>
            <a:xfrm>
              <a:off x="5444485" y="1903939"/>
              <a:ext cx="550158" cy="2396915"/>
              <a:chOff x="7193891" y="1502206"/>
              <a:chExt cx="550158" cy="2396915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7193891" y="1502206"/>
                <a:ext cx="272653" cy="239691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7471396" y="1502206"/>
                <a:ext cx="272653" cy="2394014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xmlns="" id="{48C71FB1-3AD8-4DEB-97E2-6D1844880A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02710" y="2115482"/>
              <a:ext cx="863158" cy="681409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xmlns="" id="{D2F01153-E51B-4AEC-A21E-2AEAEC2E27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78726" y="3233833"/>
              <a:ext cx="253768" cy="3714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xmlns="" id="{D2F01153-E51B-4AEC-A21E-2AEAEC2E27C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38120" y="2769371"/>
              <a:ext cx="220196" cy="4644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xmlns="" id="{48C71FB1-3AD8-4DEB-97E2-6D1844880A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14134" y="2115482"/>
              <a:ext cx="0" cy="68141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611375" y="2783180"/>
              <a:ext cx="830580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611375" y="2129245"/>
              <a:ext cx="855518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5596135" y="4283912"/>
              <a:ext cx="838200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588515" y="3629977"/>
              <a:ext cx="838200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xmlns="" id="{D2F01153-E51B-4AEC-A21E-2AEAEC2E27C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78725" y="3605279"/>
              <a:ext cx="640197" cy="678633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Down Arrow 87"/>
          <p:cNvSpPr/>
          <p:nvPr/>
        </p:nvSpPr>
        <p:spPr>
          <a:xfrm>
            <a:off x="1673444" y="993888"/>
            <a:ext cx="520346" cy="795918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2255341" y="1177714"/>
            <a:ext cx="1406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op view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 rot="590660">
            <a:off x="484601" y="3101536"/>
            <a:ext cx="3016731" cy="1570999"/>
            <a:chOff x="652300" y="3221256"/>
            <a:chExt cx="3016731" cy="1570999"/>
          </a:xfrm>
        </p:grpSpPr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xmlns="" id="{8186C4FA-5227-43F0-9C6E-4F94ADD0B984}"/>
                </a:ext>
              </a:extLst>
            </p:cNvPr>
            <p:cNvGrpSpPr/>
            <p:nvPr/>
          </p:nvGrpSpPr>
          <p:grpSpPr>
            <a:xfrm>
              <a:off x="652300" y="3222812"/>
              <a:ext cx="2666777" cy="1569443"/>
              <a:chOff x="652300" y="3222812"/>
              <a:chExt cx="2666777" cy="1569443"/>
            </a:xfrm>
          </p:grpSpPr>
          <p:sp>
            <p:nvSpPr>
              <p:cNvPr id="96" name="Freeform: Shape 139">
                <a:extLst>
                  <a:ext uri="{FF2B5EF4-FFF2-40B4-BE49-F238E27FC236}">
                    <a16:creationId xmlns:a16="http://schemas.microsoft.com/office/drawing/2014/main" xmlns="" id="{61C70189-9D6C-4F85-BEE1-E5827210E18B}"/>
                  </a:ext>
                </a:extLst>
              </p:cNvPr>
              <p:cNvSpPr/>
              <p:nvPr/>
            </p:nvSpPr>
            <p:spPr>
              <a:xfrm>
                <a:off x="652300" y="3222812"/>
                <a:ext cx="2666777" cy="1569443"/>
              </a:xfrm>
              <a:custGeom>
                <a:avLst/>
                <a:gdLst>
                  <a:gd name="connsiteX0" fmla="*/ 228738 w 2666777"/>
                  <a:gd name="connsiteY0" fmla="*/ 1565024 h 1569443"/>
                  <a:gd name="connsiteX1" fmla="*/ 6380 w 2666777"/>
                  <a:gd name="connsiteY1" fmla="*/ 1009562 h 1569443"/>
                  <a:gd name="connsiteX2" fmla="*/ 2444132 w 2666777"/>
                  <a:gd name="connsiteY2" fmla="*/ 6380 h 1569443"/>
                  <a:gd name="connsiteX3" fmla="*/ 2666490 w 2666777"/>
                  <a:gd name="connsiteY3" fmla="*/ 561842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6777" h="1569443">
                    <a:moveTo>
                      <a:pt x="228738" y="1565024"/>
                    </a:moveTo>
                    <a:lnTo>
                      <a:pt x="6380" y="1009562"/>
                    </a:lnTo>
                    <a:lnTo>
                      <a:pt x="2444132" y="6380"/>
                    </a:lnTo>
                    <a:lnTo>
                      <a:pt x="2666490" y="561842"/>
                    </a:lnTo>
                    <a:close/>
                  </a:path>
                </a:pathLst>
              </a:custGeom>
              <a:solidFill>
                <a:srgbClr val="A5976B"/>
              </a:solidFill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97" name="Freeform: Shape 140">
                <a:extLst>
                  <a:ext uri="{FF2B5EF4-FFF2-40B4-BE49-F238E27FC236}">
                    <a16:creationId xmlns:a16="http://schemas.microsoft.com/office/drawing/2014/main" xmlns="" id="{BF6CB90D-B4E0-4978-A69C-9A9BC64A18BA}"/>
                  </a:ext>
                </a:extLst>
              </p:cNvPr>
              <p:cNvSpPr/>
              <p:nvPr/>
            </p:nvSpPr>
            <p:spPr>
              <a:xfrm>
                <a:off x="652300" y="3222812"/>
                <a:ext cx="2666777" cy="1569443"/>
              </a:xfrm>
              <a:custGeom>
                <a:avLst/>
                <a:gdLst>
                  <a:gd name="connsiteX0" fmla="*/ 228738 w 2666777"/>
                  <a:gd name="connsiteY0" fmla="*/ 1565024 h 1569443"/>
                  <a:gd name="connsiteX1" fmla="*/ 6380 w 2666777"/>
                  <a:gd name="connsiteY1" fmla="*/ 1009562 h 1569443"/>
                  <a:gd name="connsiteX2" fmla="*/ 2444132 w 2666777"/>
                  <a:gd name="connsiteY2" fmla="*/ 6380 h 1569443"/>
                  <a:gd name="connsiteX3" fmla="*/ 2666490 w 2666777"/>
                  <a:gd name="connsiteY3" fmla="*/ 561842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6777" h="1569443">
                    <a:moveTo>
                      <a:pt x="228738" y="1565024"/>
                    </a:moveTo>
                    <a:lnTo>
                      <a:pt x="6380" y="1009562"/>
                    </a:lnTo>
                    <a:lnTo>
                      <a:pt x="2444132" y="6380"/>
                    </a:lnTo>
                    <a:lnTo>
                      <a:pt x="2666490" y="561842"/>
                    </a:lnTo>
                    <a:close/>
                  </a:path>
                </a:pathLst>
              </a:custGeom>
              <a:noFill/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xmlns="" id="{0F708DBF-E59E-419E-8854-78DDBEB35BB0}"/>
                </a:ext>
              </a:extLst>
            </p:cNvPr>
            <p:cNvGrpSpPr/>
            <p:nvPr/>
          </p:nvGrpSpPr>
          <p:grpSpPr>
            <a:xfrm>
              <a:off x="874657" y="3221256"/>
              <a:ext cx="2794374" cy="1569443"/>
              <a:chOff x="874657" y="3221256"/>
              <a:chExt cx="2794374" cy="1569443"/>
            </a:xfrm>
          </p:grpSpPr>
          <p:sp>
            <p:nvSpPr>
              <p:cNvPr id="94" name="Freeform: Shape 141">
                <a:extLst>
                  <a:ext uri="{FF2B5EF4-FFF2-40B4-BE49-F238E27FC236}">
                    <a16:creationId xmlns:a16="http://schemas.microsoft.com/office/drawing/2014/main" xmlns="" id="{60448134-DF7B-433D-B7B7-BFD3ED7FCFBF}"/>
                  </a:ext>
                </a:extLst>
              </p:cNvPr>
              <p:cNvSpPr/>
              <p:nvPr/>
            </p:nvSpPr>
            <p:spPr>
              <a:xfrm>
                <a:off x="874657" y="3221256"/>
                <a:ext cx="2794374" cy="1569443"/>
              </a:xfrm>
              <a:custGeom>
                <a:avLst/>
                <a:gdLst>
                  <a:gd name="connsiteX0" fmla="*/ 6380 w 2794374"/>
                  <a:gd name="connsiteY0" fmla="*/ 1566581 h 1569443"/>
                  <a:gd name="connsiteX1" fmla="*/ 348994 w 2794374"/>
                  <a:gd name="connsiteY1" fmla="*/ 1010123 h 1569443"/>
                  <a:gd name="connsiteX2" fmla="*/ 2788107 w 2794374"/>
                  <a:gd name="connsiteY2" fmla="*/ 6380 h 1569443"/>
                  <a:gd name="connsiteX3" fmla="*/ 2445493 w 2794374"/>
                  <a:gd name="connsiteY3" fmla="*/ 562838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374" h="1569443">
                    <a:moveTo>
                      <a:pt x="6380" y="1566581"/>
                    </a:moveTo>
                    <a:lnTo>
                      <a:pt x="348994" y="1010123"/>
                    </a:lnTo>
                    <a:lnTo>
                      <a:pt x="2788107" y="6380"/>
                    </a:lnTo>
                    <a:lnTo>
                      <a:pt x="2445493" y="562838"/>
                    </a:lnTo>
                    <a:close/>
                  </a:path>
                </a:pathLst>
              </a:custGeom>
              <a:solidFill>
                <a:srgbClr val="6A6A6A"/>
              </a:solidFill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95" name="Freeform: Shape 142">
                <a:extLst>
                  <a:ext uri="{FF2B5EF4-FFF2-40B4-BE49-F238E27FC236}">
                    <a16:creationId xmlns:a16="http://schemas.microsoft.com/office/drawing/2014/main" xmlns="" id="{0AD3BB0A-E52F-4D1E-AEE4-648B7A3F6EBF}"/>
                  </a:ext>
                </a:extLst>
              </p:cNvPr>
              <p:cNvSpPr/>
              <p:nvPr/>
            </p:nvSpPr>
            <p:spPr>
              <a:xfrm>
                <a:off x="874657" y="3221256"/>
                <a:ext cx="2794374" cy="1569443"/>
              </a:xfrm>
              <a:custGeom>
                <a:avLst/>
                <a:gdLst>
                  <a:gd name="connsiteX0" fmla="*/ 6380 w 2794374"/>
                  <a:gd name="connsiteY0" fmla="*/ 1566581 h 1569443"/>
                  <a:gd name="connsiteX1" fmla="*/ 348994 w 2794374"/>
                  <a:gd name="connsiteY1" fmla="*/ 1010123 h 1569443"/>
                  <a:gd name="connsiteX2" fmla="*/ 2788107 w 2794374"/>
                  <a:gd name="connsiteY2" fmla="*/ 6380 h 1569443"/>
                  <a:gd name="connsiteX3" fmla="*/ 2445493 w 2794374"/>
                  <a:gd name="connsiteY3" fmla="*/ 562838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374" h="1569443">
                    <a:moveTo>
                      <a:pt x="6380" y="1566581"/>
                    </a:moveTo>
                    <a:lnTo>
                      <a:pt x="348994" y="1010123"/>
                    </a:lnTo>
                    <a:lnTo>
                      <a:pt x="2788107" y="6380"/>
                    </a:lnTo>
                    <a:lnTo>
                      <a:pt x="2445493" y="562838"/>
                    </a:lnTo>
                    <a:close/>
                  </a:path>
                </a:pathLst>
              </a:custGeom>
              <a:noFill/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1" name="Group 120"/>
          <p:cNvGrpSpPr/>
          <p:nvPr/>
        </p:nvGrpSpPr>
        <p:grpSpPr>
          <a:xfrm>
            <a:off x="574177" y="3332016"/>
            <a:ext cx="2708329" cy="640180"/>
            <a:chOff x="1141297" y="3778506"/>
            <a:chExt cx="2708329" cy="640180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xmlns="" id="{B52DBE51-119F-4A1E-A649-7C77AD1F64D2}"/>
                </a:ext>
              </a:extLst>
            </p:cNvPr>
            <p:cNvSpPr/>
            <p:nvPr/>
          </p:nvSpPr>
          <p:spPr>
            <a:xfrm>
              <a:off x="1141297" y="3778506"/>
              <a:ext cx="2697709" cy="64018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xmlns="" id="{5EFFD651-B824-405E-B8AB-2C66943499E0}"/>
                </a:ext>
              </a:extLst>
            </p:cNvPr>
            <p:cNvCxnSpPr>
              <a:cxnSpLocks/>
            </p:cNvCxnSpPr>
            <p:nvPr/>
          </p:nvCxnSpPr>
          <p:spPr>
            <a:xfrm>
              <a:off x="1148192" y="4098596"/>
              <a:ext cx="270143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xmlns="" id="{85687F74-D72E-46C3-AB4C-0408247DC0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58421" y="3793877"/>
              <a:ext cx="861484" cy="610844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xmlns="" id="{D6F1A919-6141-48DC-916B-C67FC011A866}"/>
                </a:ext>
              </a:extLst>
            </p:cNvPr>
            <p:cNvSpPr/>
            <p:nvPr/>
          </p:nvSpPr>
          <p:spPr>
            <a:xfrm>
              <a:off x="2058418" y="4263738"/>
              <a:ext cx="549547" cy="139576"/>
            </a:xfrm>
            <a:prstGeom prst="rect">
              <a:avLst/>
            </a:prstGeom>
            <a:solidFill>
              <a:schemeClr val="bg1">
                <a:lumMod val="75000"/>
                <a:alpha val="4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xmlns="" id="{93B758B1-4F83-4D69-860F-008A616876CD}"/>
              </a:ext>
            </a:extLst>
          </p:cNvPr>
          <p:cNvCxnSpPr>
            <a:cxnSpLocks/>
          </p:cNvCxnSpPr>
          <p:nvPr/>
        </p:nvCxnSpPr>
        <p:spPr>
          <a:xfrm flipV="1">
            <a:off x="1918996" y="2718721"/>
            <a:ext cx="843189" cy="926075"/>
          </a:xfrm>
          <a:prstGeom prst="straightConnector1">
            <a:avLst/>
          </a:prstGeom>
          <a:ln>
            <a:solidFill>
              <a:srgbClr val="FF00FF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xmlns="" id="{B115FE9C-F824-47D1-B6E5-1CC12045FB7E}"/>
              </a:ext>
            </a:extLst>
          </p:cNvPr>
          <p:cNvCxnSpPr>
            <a:cxnSpLocks/>
          </p:cNvCxnSpPr>
          <p:nvPr/>
        </p:nvCxnSpPr>
        <p:spPr>
          <a:xfrm flipV="1">
            <a:off x="1918996" y="1960441"/>
            <a:ext cx="0" cy="1691666"/>
          </a:xfrm>
          <a:prstGeom prst="straightConnector1">
            <a:avLst/>
          </a:prstGeom>
          <a:ln w="53975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Oval 34">
            <a:extLst>
              <a:ext uri="{FF2B5EF4-FFF2-40B4-BE49-F238E27FC236}">
                <a16:creationId xmlns:a16="http://schemas.microsoft.com/office/drawing/2014/main" xmlns="" id="{A80E687C-C6BD-4030-9028-BBD2B90A5E31}"/>
              </a:ext>
            </a:extLst>
          </p:cNvPr>
          <p:cNvSpPr/>
          <p:nvPr/>
        </p:nvSpPr>
        <p:spPr>
          <a:xfrm>
            <a:off x="574177" y="2303250"/>
            <a:ext cx="2697710" cy="1517461"/>
          </a:xfrm>
          <a:custGeom>
            <a:avLst/>
            <a:gdLst>
              <a:gd name="connsiteX0" fmla="*/ 0 w 1757317"/>
              <a:gd name="connsiteY0" fmla="*/ 878659 h 1757317"/>
              <a:gd name="connsiteX1" fmla="*/ 878659 w 1757317"/>
              <a:gd name="connsiteY1" fmla="*/ 0 h 1757317"/>
              <a:gd name="connsiteX2" fmla="*/ 1757318 w 1757317"/>
              <a:gd name="connsiteY2" fmla="*/ 878659 h 1757317"/>
              <a:gd name="connsiteX3" fmla="*/ 878659 w 1757317"/>
              <a:gd name="connsiteY3" fmla="*/ 1757318 h 1757317"/>
              <a:gd name="connsiteX4" fmla="*/ 0 w 1757317"/>
              <a:gd name="connsiteY4" fmla="*/ 878659 h 1757317"/>
              <a:gd name="connsiteX0" fmla="*/ 0 w 1757318"/>
              <a:gd name="connsiteY0" fmla="*/ 878659 h 988491"/>
              <a:gd name="connsiteX1" fmla="*/ 878659 w 1757318"/>
              <a:gd name="connsiteY1" fmla="*/ 0 h 988491"/>
              <a:gd name="connsiteX2" fmla="*/ 1757318 w 1757318"/>
              <a:gd name="connsiteY2" fmla="*/ 878659 h 988491"/>
              <a:gd name="connsiteX3" fmla="*/ 0 w 1757318"/>
              <a:gd name="connsiteY3" fmla="*/ 878659 h 988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7318" h="988491">
                <a:moveTo>
                  <a:pt x="0" y="878659"/>
                </a:moveTo>
                <a:cubicBezTo>
                  <a:pt x="0" y="393389"/>
                  <a:pt x="393389" y="0"/>
                  <a:pt x="878659" y="0"/>
                </a:cubicBezTo>
                <a:cubicBezTo>
                  <a:pt x="1363929" y="0"/>
                  <a:pt x="1757318" y="393389"/>
                  <a:pt x="1757318" y="878659"/>
                </a:cubicBezTo>
                <a:cubicBezTo>
                  <a:pt x="1610875" y="1025102"/>
                  <a:pt x="146443" y="1025102"/>
                  <a:pt x="0" y="878659"/>
                </a:cubicBezTo>
                <a:close/>
              </a:path>
            </a:pathLst>
          </a:custGeom>
          <a:solidFill>
            <a:schemeClr val="bg1">
              <a:lumMod val="75000"/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6" name="Content Placeholder 20" descr="Camera">
            <a:extLst>
              <a:ext uri="{FF2B5EF4-FFF2-40B4-BE49-F238E27FC236}">
                <a16:creationId xmlns:a16="http://schemas.microsoft.com/office/drawing/2014/main" xmlns="" id="{87700733-5C8C-48B7-B651-3B0FFBE6A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2850141" y="2244131"/>
            <a:ext cx="474590" cy="474590"/>
          </a:xfrm>
          <a:prstGeom prst="rect">
            <a:avLst/>
          </a:prstGeom>
        </p:spPr>
      </p:pic>
      <p:sp>
        <p:nvSpPr>
          <p:cNvPr id="107" name="Sun 106">
            <a:extLst>
              <a:ext uri="{FF2B5EF4-FFF2-40B4-BE49-F238E27FC236}">
                <a16:creationId xmlns:a16="http://schemas.microsoft.com/office/drawing/2014/main" xmlns="" id="{ECC19D85-B139-4938-BC34-B33CB759304B}"/>
              </a:ext>
            </a:extLst>
          </p:cNvPr>
          <p:cNvSpPr/>
          <p:nvPr/>
        </p:nvSpPr>
        <p:spPr>
          <a:xfrm>
            <a:off x="460524" y="2506583"/>
            <a:ext cx="445726" cy="445726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xmlns="" id="{76CE2E5C-A5D2-46B6-9D81-AB0E3DFFC902}"/>
              </a:ext>
            </a:extLst>
          </p:cNvPr>
          <p:cNvGrpSpPr/>
          <p:nvPr/>
        </p:nvGrpSpPr>
        <p:grpSpPr>
          <a:xfrm>
            <a:off x="402126" y="2303250"/>
            <a:ext cx="2342383" cy="1630450"/>
            <a:chOff x="915651" y="2214189"/>
            <a:chExt cx="1960975" cy="1364965"/>
          </a:xfrm>
        </p:grpSpPr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xmlns="" id="{BCC80773-36CF-44F8-9C31-D10B280F3421}"/>
                </a:ext>
              </a:extLst>
            </p:cNvPr>
            <p:cNvGrpSpPr/>
            <p:nvPr/>
          </p:nvGrpSpPr>
          <p:grpSpPr>
            <a:xfrm>
              <a:off x="2374297" y="2571750"/>
              <a:ext cx="502329" cy="204898"/>
              <a:chOff x="2142269" y="3098232"/>
              <a:chExt cx="749074" cy="305544"/>
            </a:xfrm>
          </p:grpSpPr>
          <p:cxnSp>
            <p:nvCxnSpPr>
              <p:cNvPr id="118" name="Straight Arrow Connector 117">
                <a:extLst>
                  <a:ext uri="{FF2B5EF4-FFF2-40B4-BE49-F238E27FC236}">
                    <a16:creationId xmlns:a16="http://schemas.microsoft.com/office/drawing/2014/main" xmlns="" id="{AE2BE69C-E3B8-4D04-A466-CCF03A51950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142269" y="3098232"/>
                <a:ext cx="749074" cy="305544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xmlns="" id="{9CEBA1CE-7E90-49FD-AD92-E1A8108345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353" y="3139931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xmlns="" id="{437BC0DC-C6EA-4828-B53D-12A2E5FEC3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73801" y="3161479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xmlns="" id="{FADAB214-B361-4474-AD6E-5AA8D62AF757}"/>
                </a:ext>
              </a:extLst>
            </p:cNvPr>
            <p:cNvGrpSpPr/>
            <p:nvPr/>
          </p:nvGrpSpPr>
          <p:grpSpPr>
            <a:xfrm>
              <a:off x="915651" y="2214189"/>
              <a:ext cx="1742357" cy="1364965"/>
              <a:chOff x="915651" y="2214189"/>
              <a:chExt cx="1742357" cy="1364965"/>
            </a:xfrm>
          </p:grpSpPr>
          <p:sp>
            <p:nvSpPr>
              <p:cNvPr id="116" name="Oval 34">
                <a:extLst>
                  <a:ext uri="{FF2B5EF4-FFF2-40B4-BE49-F238E27FC236}">
                    <a16:creationId xmlns:a16="http://schemas.microsoft.com/office/drawing/2014/main" xmlns="" id="{85F9C8AD-B660-438A-B49A-1B041BEB11DA}"/>
                  </a:ext>
                </a:extLst>
              </p:cNvPr>
              <p:cNvSpPr/>
              <p:nvPr/>
            </p:nvSpPr>
            <p:spPr>
              <a:xfrm>
                <a:off x="1780616" y="2214189"/>
                <a:ext cx="877392" cy="1364965"/>
              </a:xfrm>
              <a:custGeom>
                <a:avLst/>
                <a:gdLst>
                  <a:gd name="connsiteX0" fmla="*/ 0 w 1757317"/>
                  <a:gd name="connsiteY0" fmla="*/ 878659 h 1757317"/>
                  <a:gd name="connsiteX1" fmla="*/ 878659 w 1757317"/>
                  <a:gd name="connsiteY1" fmla="*/ 0 h 1757317"/>
                  <a:gd name="connsiteX2" fmla="*/ 1757318 w 1757317"/>
                  <a:gd name="connsiteY2" fmla="*/ 878659 h 1757317"/>
                  <a:gd name="connsiteX3" fmla="*/ 878659 w 1757317"/>
                  <a:gd name="connsiteY3" fmla="*/ 1757318 h 1757317"/>
                  <a:gd name="connsiteX4" fmla="*/ 0 w 1757317"/>
                  <a:gd name="connsiteY4" fmla="*/ 878659 h 1757317"/>
                  <a:gd name="connsiteX0" fmla="*/ 0 w 1757318"/>
                  <a:gd name="connsiteY0" fmla="*/ 878659 h 988491"/>
                  <a:gd name="connsiteX1" fmla="*/ 878659 w 1757318"/>
                  <a:gd name="connsiteY1" fmla="*/ 0 h 988491"/>
                  <a:gd name="connsiteX2" fmla="*/ 1757318 w 1757318"/>
                  <a:gd name="connsiteY2" fmla="*/ 878659 h 988491"/>
                  <a:gd name="connsiteX3" fmla="*/ 0 w 1757318"/>
                  <a:gd name="connsiteY3" fmla="*/ 878659 h 988491"/>
                  <a:gd name="connsiteX0" fmla="*/ 0 w 1757318"/>
                  <a:gd name="connsiteY0" fmla="*/ 878659 h 999563"/>
                  <a:gd name="connsiteX1" fmla="*/ 878659 w 1757318"/>
                  <a:gd name="connsiteY1" fmla="*/ 0 h 999563"/>
                  <a:gd name="connsiteX2" fmla="*/ 1757318 w 1757318"/>
                  <a:gd name="connsiteY2" fmla="*/ 878659 h 999563"/>
                  <a:gd name="connsiteX3" fmla="*/ 162165 w 1757318"/>
                  <a:gd name="connsiteY3" fmla="*/ 949809 h 999563"/>
                  <a:gd name="connsiteX0" fmla="*/ 0 w 1757318"/>
                  <a:gd name="connsiteY0" fmla="*/ 878659 h 1070808"/>
                  <a:gd name="connsiteX1" fmla="*/ 878659 w 1757318"/>
                  <a:gd name="connsiteY1" fmla="*/ 0 h 1070808"/>
                  <a:gd name="connsiteX2" fmla="*/ 1757318 w 1757318"/>
                  <a:gd name="connsiteY2" fmla="*/ 878659 h 1070808"/>
                  <a:gd name="connsiteX3" fmla="*/ 1513542 w 1757318"/>
                  <a:gd name="connsiteY3" fmla="*/ 1044306 h 1070808"/>
                  <a:gd name="connsiteX0" fmla="*/ 0 w 1757318"/>
                  <a:gd name="connsiteY0" fmla="*/ 878659 h 878659"/>
                  <a:gd name="connsiteX1" fmla="*/ 878659 w 1757318"/>
                  <a:gd name="connsiteY1" fmla="*/ 0 h 878659"/>
                  <a:gd name="connsiteX2" fmla="*/ 1757318 w 1757318"/>
                  <a:gd name="connsiteY2" fmla="*/ 878659 h 878659"/>
                  <a:gd name="connsiteX0" fmla="*/ 0 w 1782655"/>
                  <a:gd name="connsiteY0" fmla="*/ 878659 h 1062093"/>
                  <a:gd name="connsiteX1" fmla="*/ 878659 w 1782655"/>
                  <a:gd name="connsiteY1" fmla="*/ 0 h 1062093"/>
                  <a:gd name="connsiteX2" fmla="*/ 1782655 w 1782655"/>
                  <a:gd name="connsiteY2" fmla="*/ 1062093 h 1062093"/>
                  <a:gd name="connsiteX0" fmla="*/ 0 w 1681302"/>
                  <a:gd name="connsiteY0" fmla="*/ 682255 h 1062093"/>
                  <a:gd name="connsiteX1" fmla="*/ 777306 w 1681302"/>
                  <a:gd name="connsiteY1" fmla="*/ 0 h 1062093"/>
                  <a:gd name="connsiteX2" fmla="*/ 1681302 w 1681302"/>
                  <a:gd name="connsiteY2" fmla="*/ 1062093 h 1062093"/>
                  <a:gd name="connsiteX0" fmla="*/ 0 w 1681302"/>
                  <a:gd name="connsiteY0" fmla="*/ 682255 h 1062093"/>
                  <a:gd name="connsiteX1" fmla="*/ 777306 w 1681302"/>
                  <a:gd name="connsiteY1" fmla="*/ 0 h 1062093"/>
                  <a:gd name="connsiteX2" fmla="*/ 1681302 w 1681302"/>
                  <a:gd name="connsiteY2" fmla="*/ 1062093 h 1062093"/>
                  <a:gd name="connsiteX0" fmla="*/ 0 w 1677079"/>
                  <a:gd name="connsiteY0" fmla="*/ 811956 h 1062093"/>
                  <a:gd name="connsiteX1" fmla="*/ 773083 w 1677079"/>
                  <a:gd name="connsiteY1" fmla="*/ 0 h 1062093"/>
                  <a:gd name="connsiteX2" fmla="*/ 1677079 w 1677079"/>
                  <a:gd name="connsiteY2" fmla="*/ 1062093 h 1062093"/>
                  <a:gd name="connsiteX0" fmla="*/ 0 w 1626402"/>
                  <a:gd name="connsiteY0" fmla="*/ 811956 h 1062093"/>
                  <a:gd name="connsiteX1" fmla="*/ 722406 w 1626402"/>
                  <a:gd name="connsiteY1" fmla="*/ 0 h 1062093"/>
                  <a:gd name="connsiteX2" fmla="*/ 1626402 w 1626402"/>
                  <a:gd name="connsiteY2" fmla="*/ 1062093 h 1062093"/>
                  <a:gd name="connsiteX0" fmla="*/ 0 w 1626402"/>
                  <a:gd name="connsiteY0" fmla="*/ 811956 h 1062093"/>
                  <a:gd name="connsiteX1" fmla="*/ 722406 w 1626402"/>
                  <a:gd name="connsiteY1" fmla="*/ 0 h 1062093"/>
                  <a:gd name="connsiteX2" fmla="*/ 1626402 w 1626402"/>
                  <a:gd name="connsiteY2" fmla="*/ 1062093 h 1062093"/>
                  <a:gd name="connsiteX0" fmla="*/ 0 w 1567280"/>
                  <a:gd name="connsiteY0" fmla="*/ 667432 h 1062093"/>
                  <a:gd name="connsiteX1" fmla="*/ 663284 w 1567280"/>
                  <a:gd name="connsiteY1" fmla="*/ 0 h 1062093"/>
                  <a:gd name="connsiteX2" fmla="*/ 1567280 w 1567280"/>
                  <a:gd name="connsiteY2" fmla="*/ 1062093 h 1062093"/>
                  <a:gd name="connsiteX0" fmla="*/ 0 w 1567280"/>
                  <a:gd name="connsiteY0" fmla="*/ 667432 h 1062093"/>
                  <a:gd name="connsiteX1" fmla="*/ 663284 w 1567280"/>
                  <a:gd name="connsiteY1" fmla="*/ 0 h 1062093"/>
                  <a:gd name="connsiteX2" fmla="*/ 1567280 w 1567280"/>
                  <a:gd name="connsiteY2" fmla="*/ 1062093 h 1062093"/>
                  <a:gd name="connsiteX0" fmla="*/ 0 w 1556019"/>
                  <a:gd name="connsiteY0" fmla="*/ 682255 h 1062093"/>
                  <a:gd name="connsiteX1" fmla="*/ 652023 w 1556019"/>
                  <a:gd name="connsiteY1" fmla="*/ 0 h 1062093"/>
                  <a:gd name="connsiteX2" fmla="*/ 1556019 w 1556019"/>
                  <a:gd name="connsiteY2" fmla="*/ 1062093 h 1062093"/>
                  <a:gd name="connsiteX0" fmla="*/ 0 w 1556019"/>
                  <a:gd name="connsiteY0" fmla="*/ 682255 h 1062093"/>
                  <a:gd name="connsiteX1" fmla="*/ 652023 w 1556019"/>
                  <a:gd name="connsiteY1" fmla="*/ 0 h 1062093"/>
                  <a:gd name="connsiteX2" fmla="*/ 1556019 w 1556019"/>
                  <a:gd name="connsiteY2" fmla="*/ 1062093 h 10620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56019" h="1062093">
                    <a:moveTo>
                      <a:pt x="0" y="682255"/>
                    </a:moveTo>
                    <a:cubicBezTo>
                      <a:pt x="56307" y="447742"/>
                      <a:pt x="166753" y="0"/>
                      <a:pt x="652023" y="0"/>
                    </a:cubicBezTo>
                    <a:cubicBezTo>
                      <a:pt x="1137293" y="0"/>
                      <a:pt x="1556019" y="576823"/>
                      <a:pt x="1556019" y="1062093"/>
                    </a:cubicBezTo>
                  </a:path>
                </a:pathLst>
              </a:custGeom>
              <a:solidFill>
                <a:schemeClr val="accent2">
                  <a:alpha val="42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17" name="Straight Arrow Connector 116">
                <a:extLst>
                  <a:ext uri="{FF2B5EF4-FFF2-40B4-BE49-F238E27FC236}">
                    <a16:creationId xmlns:a16="http://schemas.microsoft.com/office/drawing/2014/main" xmlns="" id="{411B923A-5D7F-4000-9A24-E1C1D681E30A}"/>
                  </a:ext>
                </a:extLst>
              </p:cNvPr>
              <p:cNvCxnSpPr>
                <a:cxnSpLocks/>
                <a:endCxn id="99" idx="3"/>
              </p:cNvCxnSpPr>
              <p:nvPr/>
            </p:nvCxnSpPr>
            <p:spPr>
              <a:xfrm flipH="1">
                <a:off x="915651" y="2956699"/>
                <a:ext cx="780066" cy="202406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xmlns="" id="{B3CDB058-BD70-4855-99CB-876BE850DACD}"/>
              </a:ext>
            </a:extLst>
          </p:cNvPr>
          <p:cNvGrpSpPr/>
          <p:nvPr/>
        </p:nvGrpSpPr>
        <p:grpSpPr>
          <a:xfrm>
            <a:off x="981313" y="2622823"/>
            <a:ext cx="729376" cy="297509"/>
            <a:chOff x="2142269" y="3098232"/>
            <a:chExt cx="749074" cy="305544"/>
          </a:xfrm>
        </p:grpSpPr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xmlns="" id="{C8CF782B-D632-43C8-B3D2-8943D58BD36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42269" y="3098232"/>
              <a:ext cx="749074" cy="305544"/>
            </a:xfrm>
            <a:prstGeom prst="straightConnector1">
              <a:avLst/>
            </a:prstGeom>
            <a:ln w="25400">
              <a:solidFill>
                <a:schemeClr val="bg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xmlns="" id="{58C4544D-0E63-40BC-9928-4D81EC4AD383}"/>
                </a:ext>
              </a:extLst>
            </p:cNvPr>
            <p:cNvCxnSpPr>
              <a:cxnSpLocks/>
            </p:cNvCxnSpPr>
            <p:nvPr/>
          </p:nvCxnSpPr>
          <p:spPr>
            <a:xfrm>
              <a:off x="2530353" y="3139931"/>
              <a:ext cx="87312" cy="205619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xmlns="" id="{5EFB16BA-AB0C-42CB-B159-F468866F65F5}"/>
                </a:ext>
              </a:extLst>
            </p:cNvPr>
            <p:cNvCxnSpPr>
              <a:cxnSpLocks/>
            </p:cNvCxnSpPr>
            <p:nvPr/>
          </p:nvCxnSpPr>
          <p:spPr>
            <a:xfrm>
              <a:off x="2473801" y="3161479"/>
              <a:ext cx="86009" cy="202551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xmlns="" id="{1B73247D-C336-4E79-9BF4-3556EEE773D2}"/>
              </a:ext>
            </a:extLst>
          </p:cNvPr>
          <p:cNvCxnSpPr>
            <a:cxnSpLocks/>
          </p:cNvCxnSpPr>
          <p:nvPr/>
        </p:nvCxnSpPr>
        <p:spPr>
          <a:xfrm flipH="1" flipV="1">
            <a:off x="945064" y="2943812"/>
            <a:ext cx="988552" cy="69854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0" name="Group 139"/>
          <p:cNvGrpSpPr/>
          <p:nvPr/>
        </p:nvGrpSpPr>
        <p:grpSpPr>
          <a:xfrm>
            <a:off x="5740789" y="1589895"/>
            <a:ext cx="2695875" cy="2695875"/>
            <a:chOff x="5940409" y="2027066"/>
            <a:chExt cx="1969477" cy="1969477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xmlns="" id="{C28F574F-6609-47F2-8E64-DEEDCB399123}"/>
                </a:ext>
              </a:extLst>
            </p:cNvPr>
            <p:cNvGrpSpPr/>
            <p:nvPr/>
          </p:nvGrpSpPr>
          <p:grpSpPr>
            <a:xfrm>
              <a:off x="5940409" y="2027066"/>
              <a:ext cx="1969477" cy="1969477"/>
              <a:chOff x="3613537" y="2210303"/>
              <a:chExt cx="1969477" cy="1969477"/>
            </a:xfrm>
          </p:grpSpPr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xmlns="" id="{6DCEA213-0F8C-4B19-B620-AC01047CBB80}"/>
                  </a:ext>
                </a:extLst>
              </p:cNvPr>
              <p:cNvSpPr/>
              <p:nvPr/>
            </p:nvSpPr>
            <p:spPr>
              <a:xfrm>
                <a:off x="3613537" y="2210303"/>
                <a:ext cx="1969477" cy="1969477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xmlns="" id="{D67507B7-5F0A-4D15-A207-5ACE4375BFCA}"/>
                  </a:ext>
                </a:extLst>
              </p:cNvPr>
              <p:cNvCxnSpPr>
                <a:cxnSpLocks/>
                <a:stCxn id="125" idx="4"/>
                <a:endCxn id="125" idx="0"/>
              </p:cNvCxnSpPr>
              <p:nvPr/>
            </p:nvCxnSpPr>
            <p:spPr>
              <a:xfrm flipV="1">
                <a:off x="4598276" y="2210303"/>
                <a:ext cx="0" cy="19694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7" name="Object 126">
                <a:extLst>
                  <a:ext uri="{FF2B5EF4-FFF2-40B4-BE49-F238E27FC236}">
                    <a16:creationId xmlns:a16="http://schemas.microsoft.com/office/drawing/2014/main" xmlns="" id="{A514CE1C-FD49-40BB-9135-CA8474C068C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31342" y="2458654"/>
              <a:ext cx="238125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82" name="Equation" r:id="rId6" imgW="139680" imgH="228600" progId="Equation.DSMT4">
                      <p:embed/>
                    </p:oleObj>
                  </mc:Choice>
                  <mc:Fallback>
                    <p:oleObj name="Equation" r:id="rId6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231342" y="2458654"/>
                            <a:ext cx="238125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27">
                <a:extLst>
                  <a:ext uri="{FF2B5EF4-FFF2-40B4-BE49-F238E27FC236}">
                    <a16:creationId xmlns:a16="http://schemas.microsoft.com/office/drawing/2014/main" xmlns="" id="{3876C2DC-9FDE-4ED0-9F24-35839D2E20D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09911" y="3259715"/>
              <a:ext cx="216340" cy="239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83"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209911" y="3259715"/>
                            <a:ext cx="216340" cy="2395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28">
                <a:extLst>
                  <a:ext uri="{FF2B5EF4-FFF2-40B4-BE49-F238E27FC236}">
                    <a16:creationId xmlns:a16="http://schemas.microsoft.com/office/drawing/2014/main" xmlns="" id="{D78F41E6-EA4F-40DF-9502-CE4DE15E187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85038" y="2581350"/>
              <a:ext cx="282575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84" name="Equation" r:id="rId10" imgW="164880" imgH="228600" progId="Equation.DSMT4">
                      <p:embed/>
                    </p:oleObj>
                  </mc:Choice>
                  <mc:Fallback>
                    <p:oleObj name="Equation" r:id="rId10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985038" y="2581350"/>
                            <a:ext cx="282575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xmlns="" id="{A58F7ED1-6738-4F42-B6D2-C0BB727B6A4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16216" y="2578969"/>
              <a:ext cx="150813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85" name="Equation" r:id="rId12" imgW="88560" imgH="164880" progId="Equation.DSMT4">
                      <p:embed/>
                    </p:oleObj>
                  </mc:Choice>
                  <mc:Fallback>
                    <p:oleObj name="Equation" r:id="rId12" imgW="8856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816216" y="2578969"/>
                            <a:ext cx="150813" cy="282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30">
                <a:extLst>
                  <a:ext uri="{FF2B5EF4-FFF2-40B4-BE49-F238E27FC236}">
                    <a16:creationId xmlns:a16="http://schemas.microsoft.com/office/drawing/2014/main" xmlns="" id="{5D58AA14-18D3-45A7-8957-9516ED34E3D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18363" y="2333700"/>
              <a:ext cx="217487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86" name="Equation" r:id="rId14" imgW="126720" imgH="139680" progId="Equation.DSMT4">
                      <p:embed/>
                    </p:oleObj>
                  </mc:Choice>
                  <mc:Fallback>
                    <p:oleObj name="Equation" r:id="rId14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918363" y="2333700"/>
                            <a:ext cx="217487" cy="238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31">
                <a:extLst>
                  <a:ext uri="{FF2B5EF4-FFF2-40B4-BE49-F238E27FC236}">
                    <a16:creationId xmlns:a16="http://schemas.microsoft.com/office/drawing/2014/main" xmlns="" id="{2E1C557F-F3DD-4147-A4FB-A27A40F8A52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71456" y="3165965"/>
              <a:ext cx="280987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87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171456" y="3165965"/>
                            <a:ext cx="280987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Graphic 116">
                <a:extLst>
                  <a:ext uri="{FF2B5EF4-FFF2-40B4-BE49-F238E27FC236}">
                    <a16:creationId xmlns:a16="http://schemas.microsoft.com/office/drawing/2014/main" xmlns="" id="{2369673F-62AA-46A2-B4B3-6517BF289D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>
                <a:extLst>
                  <a:ext uri="{96DAC541-7B7A-43D3-8B79-37D633B846F1}">
                    <asvg:svgBlip xmlns:asvg="http://schemas.microsoft.com/office/drawing/2016/SVG/main" xmlns="" r:embed="rId23"/>
                  </a:ext>
                </a:extLst>
              </a:blip>
              <a:stretch>
                <a:fillRect/>
              </a:stretch>
            </p:blipFill>
            <p:spPr>
              <a:xfrm>
                <a:off x="4754031" y="2711699"/>
                <a:ext cx="361149" cy="487867"/>
              </a:xfrm>
              <a:prstGeom prst="rect">
                <a:avLst/>
              </a:prstGeom>
            </p:spPr>
          </p:pic>
          <p:cxnSp>
            <p:nvCxnSpPr>
              <p:cNvPr id="134" name="Straight Arrow Connector 133">
                <a:extLst>
                  <a:ext uri="{FF2B5EF4-FFF2-40B4-BE49-F238E27FC236}">
                    <a16:creationId xmlns:a16="http://schemas.microsoft.com/office/drawing/2014/main" xmlns="" id="{5CC90941-7296-46A1-BF07-6534FAEA78A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80775" y="2262372"/>
                <a:ext cx="635000" cy="186428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xmlns="" id="{9A8E73C1-660B-4248-9BF5-31963F0EA62C}"/>
                  </a:ext>
                </a:extLst>
              </p:cNvPr>
              <p:cNvCxnSpPr/>
              <p:nvPr/>
            </p:nvCxnSpPr>
            <p:spPr>
              <a:xfrm>
                <a:off x="3613537" y="3195042"/>
                <a:ext cx="196947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6" name="Graphic 122">
                <a:extLst>
                  <a:ext uri="{FF2B5EF4-FFF2-40B4-BE49-F238E27FC236}">
                    <a16:creationId xmlns:a16="http://schemas.microsoft.com/office/drawing/2014/main" xmlns="" id="{32F068AA-DB1E-4625-B677-655973E366F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4">
                <a:extLst>
                  <a:ext uri="{96DAC541-7B7A-43D3-8B79-37D633B846F1}">
                    <asvg:svgBlip xmlns:asvg="http://schemas.microsoft.com/office/drawing/2016/SVG/main" xmlns="" r:embed="rId25"/>
                  </a:ext>
                </a:extLst>
              </a:blip>
              <a:stretch>
                <a:fillRect/>
              </a:stretch>
            </p:blipFill>
            <p:spPr>
              <a:xfrm>
                <a:off x="4255083" y="2819671"/>
                <a:ext cx="722297" cy="380156"/>
              </a:xfrm>
              <a:prstGeom prst="rect">
                <a:avLst/>
              </a:prstGeom>
            </p:spPr>
          </p:pic>
        </p:grpSp>
        <p:sp>
          <p:nvSpPr>
            <p:cNvPr id="137" name="Partial Circle 5">
              <a:extLst>
                <a:ext uri="{FF2B5EF4-FFF2-40B4-BE49-F238E27FC236}">
                  <a16:creationId xmlns:a16="http://schemas.microsoft.com/office/drawing/2014/main" xmlns="" id="{3E2E9A66-F65C-40FD-8A3E-FB10146A28D6}"/>
                </a:ext>
              </a:extLst>
            </p:cNvPr>
            <p:cNvSpPr/>
            <p:nvPr/>
          </p:nvSpPr>
          <p:spPr>
            <a:xfrm>
              <a:off x="6724697" y="2805686"/>
              <a:ext cx="415954" cy="415968"/>
            </a:xfrm>
            <a:custGeom>
              <a:avLst/>
              <a:gdLst>
                <a:gd name="connsiteX0" fmla="*/ 367442 w 386251"/>
                <a:gd name="connsiteY0" fmla="*/ 276260 h 386251"/>
                <a:gd name="connsiteX1" fmla="*/ 129881 w 386251"/>
                <a:gd name="connsiteY1" fmla="*/ 375602 h 386251"/>
                <a:gd name="connsiteX2" fmla="*/ 4750 w 386251"/>
                <a:gd name="connsiteY2" fmla="*/ 150555 h 386251"/>
                <a:gd name="connsiteX3" fmla="*/ 214495 w 386251"/>
                <a:gd name="connsiteY3" fmla="*/ 1186 h 386251"/>
                <a:gd name="connsiteX4" fmla="*/ 386252 w 386251"/>
                <a:gd name="connsiteY4" fmla="*/ 193029 h 386251"/>
                <a:gd name="connsiteX5" fmla="*/ 193126 w 386251"/>
                <a:gd name="connsiteY5" fmla="*/ 193126 h 386251"/>
                <a:gd name="connsiteX6" fmla="*/ 367442 w 386251"/>
                <a:gd name="connsiteY6" fmla="*/ 276260 h 386251"/>
                <a:gd name="connsiteX0" fmla="*/ 193155 w 386281"/>
                <a:gd name="connsiteY0" fmla="*/ 193138 h 386296"/>
                <a:gd name="connsiteX1" fmla="*/ 367471 w 386281"/>
                <a:gd name="connsiteY1" fmla="*/ 276272 h 386296"/>
                <a:gd name="connsiteX2" fmla="*/ 129910 w 386281"/>
                <a:gd name="connsiteY2" fmla="*/ 375614 h 386296"/>
                <a:gd name="connsiteX3" fmla="*/ 4779 w 386281"/>
                <a:gd name="connsiteY3" fmla="*/ 150567 h 386296"/>
                <a:gd name="connsiteX4" fmla="*/ 214524 w 386281"/>
                <a:gd name="connsiteY4" fmla="*/ 1198 h 386296"/>
                <a:gd name="connsiteX5" fmla="*/ 386281 w 386281"/>
                <a:gd name="connsiteY5" fmla="*/ 193041 h 386296"/>
                <a:gd name="connsiteX6" fmla="*/ 284595 w 386281"/>
                <a:gd name="connsiteY6" fmla="*/ 284578 h 386296"/>
                <a:gd name="connsiteX0" fmla="*/ 193155 w 386281"/>
                <a:gd name="connsiteY0" fmla="*/ 193138 h 386296"/>
                <a:gd name="connsiteX1" fmla="*/ 367471 w 386281"/>
                <a:gd name="connsiteY1" fmla="*/ 276272 h 386296"/>
                <a:gd name="connsiteX2" fmla="*/ 129910 w 386281"/>
                <a:gd name="connsiteY2" fmla="*/ 375614 h 386296"/>
                <a:gd name="connsiteX3" fmla="*/ 4779 w 386281"/>
                <a:gd name="connsiteY3" fmla="*/ 150567 h 386296"/>
                <a:gd name="connsiteX4" fmla="*/ 214524 w 386281"/>
                <a:gd name="connsiteY4" fmla="*/ 1198 h 386296"/>
                <a:gd name="connsiteX5" fmla="*/ 386281 w 386281"/>
                <a:gd name="connsiteY5" fmla="*/ 193041 h 386296"/>
                <a:gd name="connsiteX6" fmla="*/ 382226 w 386281"/>
                <a:gd name="connsiteY6" fmla="*/ 194091 h 386296"/>
                <a:gd name="connsiteX0" fmla="*/ 193155 w 386281"/>
                <a:gd name="connsiteY0" fmla="*/ 193138 h 386296"/>
                <a:gd name="connsiteX1" fmla="*/ 367471 w 386281"/>
                <a:gd name="connsiteY1" fmla="*/ 276272 h 386296"/>
                <a:gd name="connsiteX2" fmla="*/ 129910 w 386281"/>
                <a:gd name="connsiteY2" fmla="*/ 375614 h 386296"/>
                <a:gd name="connsiteX3" fmla="*/ 4779 w 386281"/>
                <a:gd name="connsiteY3" fmla="*/ 150567 h 386296"/>
                <a:gd name="connsiteX4" fmla="*/ 214524 w 386281"/>
                <a:gd name="connsiteY4" fmla="*/ 1198 h 386296"/>
                <a:gd name="connsiteX5" fmla="*/ 386281 w 386281"/>
                <a:gd name="connsiteY5" fmla="*/ 193041 h 386296"/>
                <a:gd name="connsiteX6" fmla="*/ 315551 w 386281"/>
                <a:gd name="connsiteY6" fmla="*/ 151229 h 386296"/>
                <a:gd name="connsiteX0" fmla="*/ 193155 w 386281"/>
                <a:gd name="connsiteY0" fmla="*/ 193138 h 386296"/>
                <a:gd name="connsiteX1" fmla="*/ 367471 w 386281"/>
                <a:gd name="connsiteY1" fmla="*/ 276272 h 386296"/>
                <a:gd name="connsiteX2" fmla="*/ 129910 w 386281"/>
                <a:gd name="connsiteY2" fmla="*/ 375614 h 386296"/>
                <a:gd name="connsiteX3" fmla="*/ 4779 w 386281"/>
                <a:gd name="connsiteY3" fmla="*/ 150567 h 386296"/>
                <a:gd name="connsiteX4" fmla="*/ 214524 w 386281"/>
                <a:gd name="connsiteY4" fmla="*/ 1198 h 386296"/>
                <a:gd name="connsiteX5" fmla="*/ 386281 w 386281"/>
                <a:gd name="connsiteY5" fmla="*/ 193041 h 386296"/>
                <a:gd name="connsiteX0" fmla="*/ 443186 w 443186"/>
                <a:gd name="connsiteY0" fmla="*/ 259813 h 386296"/>
                <a:gd name="connsiteX1" fmla="*/ 367471 w 443186"/>
                <a:gd name="connsiteY1" fmla="*/ 276272 h 386296"/>
                <a:gd name="connsiteX2" fmla="*/ 129910 w 443186"/>
                <a:gd name="connsiteY2" fmla="*/ 375614 h 386296"/>
                <a:gd name="connsiteX3" fmla="*/ 4779 w 443186"/>
                <a:gd name="connsiteY3" fmla="*/ 150567 h 386296"/>
                <a:gd name="connsiteX4" fmla="*/ 214524 w 443186"/>
                <a:gd name="connsiteY4" fmla="*/ 1198 h 386296"/>
                <a:gd name="connsiteX5" fmla="*/ 386281 w 443186"/>
                <a:gd name="connsiteY5" fmla="*/ 193041 h 386296"/>
                <a:gd name="connsiteX0" fmla="*/ 367471 w 386281"/>
                <a:gd name="connsiteY0" fmla="*/ 276272 h 386296"/>
                <a:gd name="connsiteX1" fmla="*/ 129910 w 386281"/>
                <a:gd name="connsiteY1" fmla="*/ 375614 h 386296"/>
                <a:gd name="connsiteX2" fmla="*/ 4779 w 386281"/>
                <a:gd name="connsiteY2" fmla="*/ 150567 h 386296"/>
                <a:gd name="connsiteX3" fmla="*/ 214524 w 386281"/>
                <a:gd name="connsiteY3" fmla="*/ 1198 h 386296"/>
                <a:gd name="connsiteX4" fmla="*/ 386281 w 386281"/>
                <a:gd name="connsiteY4" fmla="*/ 193041 h 3862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6281" h="386296">
                  <a:moveTo>
                    <a:pt x="367471" y="276272"/>
                  </a:moveTo>
                  <a:cubicBezTo>
                    <a:pt x="325133" y="365047"/>
                    <a:pt x="222840" y="407823"/>
                    <a:pt x="129910" y="375614"/>
                  </a:cubicBezTo>
                  <a:cubicBezTo>
                    <a:pt x="36979" y="343405"/>
                    <a:pt x="-16901" y="246501"/>
                    <a:pt x="4779" y="150567"/>
                  </a:cubicBezTo>
                  <a:cubicBezTo>
                    <a:pt x="26459" y="54632"/>
                    <a:pt x="116774" y="-9685"/>
                    <a:pt x="214524" y="1198"/>
                  </a:cubicBezTo>
                  <a:cubicBezTo>
                    <a:pt x="312274" y="12081"/>
                    <a:pt x="386231" y="94687"/>
                    <a:pt x="386281" y="193041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xmlns="" id="{CD1169FD-F2E4-4912-A58B-28B4B3B06FD3}"/>
                </a:ext>
              </a:extLst>
            </p:cNvPr>
            <p:cNvCxnSpPr>
              <a:cxnSpLocks/>
            </p:cNvCxnSpPr>
            <p:nvPr/>
          </p:nvCxnSpPr>
          <p:spPr>
            <a:xfrm>
              <a:off x="6923666" y="3011805"/>
              <a:ext cx="685106" cy="32182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xmlns="" id="{D65D34F3-8521-402C-9D0A-2B2AD056D56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240510" y="2669139"/>
              <a:ext cx="684914" cy="342139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7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geometry</a:t>
            </a:r>
            <a:endParaRPr lang="en-US" dirty="0"/>
          </a:p>
        </p:txBody>
      </p:sp>
      <p:grpSp>
        <p:nvGrpSpPr>
          <p:cNvPr id="90" name="Group 89"/>
          <p:cNvGrpSpPr/>
          <p:nvPr/>
        </p:nvGrpSpPr>
        <p:grpSpPr>
          <a:xfrm>
            <a:off x="4023725" y="1554406"/>
            <a:ext cx="1172215" cy="2748120"/>
            <a:chOff x="5444485" y="1903939"/>
            <a:chExt cx="1022408" cy="2396915"/>
          </a:xfrm>
        </p:grpSpPr>
        <p:grpSp>
          <p:nvGrpSpPr>
            <p:cNvPr id="56" name="Group 55"/>
            <p:cNvGrpSpPr/>
            <p:nvPr/>
          </p:nvGrpSpPr>
          <p:grpSpPr>
            <a:xfrm>
              <a:off x="5444485" y="1903939"/>
              <a:ext cx="550158" cy="2396915"/>
              <a:chOff x="7193891" y="1502206"/>
              <a:chExt cx="550158" cy="2396915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7193891" y="1502206"/>
                <a:ext cx="272653" cy="239691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7471396" y="1502206"/>
                <a:ext cx="272653" cy="2394014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xmlns="" id="{48C71FB1-3AD8-4DEB-97E2-6D1844880A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02710" y="2115482"/>
              <a:ext cx="863158" cy="681409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xmlns="" id="{D2F01153-E51B-4AEC-A21E-2AEAEC2E27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78726" y="3233833"/>
              <a:ext cx="253768" cy="37144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xmlns="" id="{D2F01153-E51B-4AEC-A21E-2AEAEC2E27C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38120" y="2769371"/>
              <a:ext cx="220196" cy="46446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xmlns="" id="{48C71FB1-3AD8-4DEB-97E2-6D1844880A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14134" y="2115482"/>
              <a:ext cx="0" cy="68141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611375" y="2783180"/>
              <a:ext cx="830580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611375" y="2129245"/>
              <a:ext cx="855518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5596135" y="4283912"/>
              <a:ext cx="838200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588515" y="3629977"/>
              <a:ext cx="838200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xmlns="" id="{D2F01153-E51B-4AEC-A21E-2AEAEC2E27C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78725" y="3605279"/>
              <a:ext cx="640197" cy="678633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Down Arrow 87"/>
          <p:cNvSpPr/>
          <p:nvPr/>
        </p:nvSpPr>
        <p:spPr>
          <a:xfrm>
            <a:off x="1673444" y="993888"/>
            <a:ext cx="520346" cy="795918"/>
          </a:xfrm>
          <a:prstGeom prst="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2255341" y="1177714"/>
            <a:ext cx="1406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op view</a:t>
            </a:r>
            <a:endParaRPr 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 rot="590660">
            <a:off x="484601" y="3101536"/>
            <a:ext cx="3016731" cy="1570999"/>
            <a:chOff x="652300" y="3221256"/>
            <a:chExt cx="3016731" cy="1570999"/>
          </a:xfrm>
        </p:grpSpPr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xmlns="" id="{8186C4FA-5227-43F0-9C6E-4F94ADD0B984}"/>
                </a:ext>
              </a:extLst>
            </p:cNvPr>
            <p:cNvGrpSpPr/>
            <p:nvPr/>
          </p:nvGrpSpPr>
          <p:grpSpPr>
            <a:xfrm>
              <a:off x="652300" y="3222812"/>
              <a:ext cx="2666777" cy="1569443"/>
              <a:chOff x="652300" y="3222812"/>
              <a:chExt cx="2666777" cy="1569443"/>
            </a:xfrm>
          </p:grpSpPr>
          <p:sp>
            <p:nvSpPr>
              <p:cNvPr id="96" name="Freeform: Shape 139">
                <a:extLst>
                  <a:ext uri="{FF2B5EF4-FFF2-40B4-BE49-F238E27FC236}">
                    <a16:creationId xmlns:a16="http://schemas.microsoft.com/office/drawing/2014/main" xmlns="" id="{61C70189-9D6C-4F85-BEE1-E5827210E18B}"/>
                  </a:ext>
                </a:extLst>
              </p:cNvPr>
              <p:cNvSpPr/>
              <p:nvPr/>
            </p:nvSpPr>
            <p:spPr>
              <a:xfrm>
                <a:off x="652300" y="3222812"/>
                <a:ext cx="2666777" cy="1569443"/>
              </a:xfrm>
              <a:custGeom>
                <a:avLst/>
                <a:gdLst>
                  <a:gd name="connsiteX0" fmla="*/ 228738 w 2666777"/>
                  <a:gd name="connsiteY0" fmla="*/ 1565024 h 1569443"/>
                  <a:gd name="connsiteX1" fmla="*/ 6380 w 2666777"/>
                  <a:gd name="connsiteY1" fmla="*/ 1009562 h 1569443"/>
                  <a:gd name="connsiteX2" fmla="*/ 2444132 w 2666777"/>
                  <a:gd name="connsiteY2" fmla="*/ 6380 h 1569443"/>
                  <a:gd name="connsiteX3" fmla="*/ 2666490 w 2666777"/>
                  <a:gd name="connsiteY3" fmla="*/ 561842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6777" h="1569443">
                    <a:moveTo>
                      <a:pt x="228738" y="1565024"/>
                    </a:moveTo>
                    <a:lnTo>
                      <a:pt x="6380" y="1009562"/>
                    </a:lnTo>
                    <a:lnTo>
                      <a:pt x="2444132" y="6380"/>
                    </a:lnTo>
                    <a:lnTo>
                      <a:pt x="2666490" y="561842"/>
                    </a:lnTo>
                    <a:close/>
                  </a:path>
                </a:pathLst>
              </a:custGeom>
              <a:solidFill>
                <a:srgbClr val="A5976B"/>
              </a:solidFill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97" name="Freeform: Shape 140">
                <a:extLst>
                  <a:ext uri="{FF2B5EF4-FFF2-40B4-BE49-F238E27FC236}">
                    <a16:creationId xmlns:a16="http://schemas.microsoft.com/office/drawing/2014/main" xmlns="" id="{BF6CB90D-B4E0-4978-A69C-9A9BC64A18BA}"/>
                  </a:ext>
                </a:extLst>
              </p:cNvPr>
              <p:cNvSpPr/>
              <p:nvPr/>
            </p:nvSpPr>
            <p:spPr>
              <a:xfrm>
                <a:off x="652300" y="3222812"/>
                <a:ext cx="2666777" cy="1569443"/>
              </a:xfrm>
              <a:custGeom>
                <a:avLst/>
                <a:gdLst>
                  <a:gd name="connsiteX0" fmla="*/ 228738 w 2666777"/>
                  <a:gd name="connsiteY0" fmla="*/ 1565024 h 1569443"/>
                  <a:gd name="connsiteX1" fmla="*/ 6380 w 2666777"/>
                  <a:gd name="connsiteY1" fmla="*/ 1009562 h 1569443"/>
                  <a:gd name="connsiteX2" fmla="*/ 2444132 w 2666777"/>
                  <a:gd name="connsiteY2" fmla="*/ 6380 h 1569443"/>
                  <a:gd name="connsiteX3" fmla="*/ 2666490 w 2666777"/>
                  <a:gd name="connsiteY3" fmla="*/ 561842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6777" h="1569443">
                    <a:moveTo>
                      <a:pt x="228738" y="1565024"/>
                    </a:moveTo>
                    <a:lnTo>
                      <a:pt x="6380" y="1009562"/>
                    </a:lnTo>
                    <a:lnTo>
                      <a:pt x="2444132" y="6380"/>
                    </a:lnTo>
                    <a:lnTo>
                      <a:pt x="2666490" y="561842"/>
                    </a:lnTo>
                    <a:close/>
                  </a:path>
                </a:pathLst>
              </a:custGeom>
              <a:noFill/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xmlns="" id="{0F708DBF-E59E-419E-8854-78DDBEB35BB0}"/>
                </a:ext>
              </a:extLst>
            </p:cNvPr>
            <p:cNvGrpSpPr/>
            <p:nvPr/>
          </p:nvGrpSpPr>
          <p:grpSpPr>
            <a:xfrm>
              <a:off x="874657" y="3221256"/>
              <a:ext cx="2794374" cy="1569443"/>
              <a:chOff x="874657" y="3221256"/>
              <a:chExt cx="2794374" cy="1569443"/>
            </a:xfrm>
          </p:grpSpPr>
          <p:sp>
            <p:nvSpPr>
              <p:cNvPr id="94" name="Freeform: Shape 141">
                <a:extLst>
                  <a:ext uri="{FF2B5EF4-FFF2-40B4-BE49-F238E27FC236}">
                    <a16:creationId xmlns:a16="http://schemas.microsoft.com/office/drawing/2014/main" xmlns="" id="{60448134-DF7B-433D-B7B7-BFD3ED7FCFBF}"/>
                  </a:ext>
                </a:extLst>
              </p:cNvPr>
              <p:cNvSpPr/>
              <p:nvPr/>
            </p:nvSpPr>
            <p:spPr>
              <a:xfrm>
                <a:off x="874657" y="3221256"/>
                <a:ext cx="2794374" cy="1569443"/>
              </a:xfrm>
              <a:custGeom>
                <a:avLst/>
                <a:gdLst>
                  <a:gd name="connsiteX0" fmla="*/ 6380 w 2794374"/>
                  <a:gd name="connsiteY0" fmla="*/ 1566581 h 1569443"/>
                  <a:gd name="connsiteX1" fmla="*/ 348994 w 2794374"/>
                  <a:gd name="connsiteY1" fmla="*/ 1010123 h 1569443"/>
                  <a:gd name="connsiteX2" fmla="*/ 2788107 w 2794374"/>
                  <a:gd name="connsiteY2" fmla="*/ 6380 h 1569443"/>
                  <a:gd name="connsiteX3" fmla="*/ 2445493 w 2794374"/>
                  <a:gd name="connsiteY3" fmla="*/ 562838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374" h="1569443">
                    <a:moveTo>
                      <a:pt x="6380" y="1566581"/>
                    </a:moveTo>
                    <a:lnTo>
                      <a:pt x="348994" y="1010123"/>
                    </a:lnTo>
                    <a:lnTo>
                      <a:pt x="2788107" y="6380"/>
                    </a:lnTo>
                    <a:lnTo>
                      <a:pt x="2445493" y="562838"/>
                    </a:lnTo>
                    <a:close/>
                  </a:path>
                </a:pathLst>
              </a:custGeom>
              <a:solidFill>
                <a:srgbClr val="6A6A6A"/>
              </a:solidFill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  <p:sp>
            <p:nvSpPr>
              <p:cNvPr id="95" name="Freeform: Shape 142">
                <a:extLst>
                  <a:ext uri="{FF2B5EF4-FFF2-40B4-BE49-F238E27FC236}">
                    <a16:creationId xmlns:a16="http://schemas.microsoft.com/office/drawing/2014/main" xmlns="" id="{0AD3BB0A-E52F-4D1E-AEE4-648B7A3F6EBF}"/>
                  </a:ext>
                </a:extLst>
              </p:cNvPr>
              <p:cNvSpPr/>
              <p:nvPr/>
            </p:nvSpPr>
            <p:spPr>
              <a:xfrm>
                <a:off x="874657" y="3221256"/>
                <a:ext cx="2794374" cy="1569443"/>
              </a:xfrm>
              <a:custGeom>
                <a:avLst/>
                <a:gdLst>
                  <a:gd name="connsiteX0" fmla="*/ 6380 w 2794374"/>
                  <a:gd name="connsiteY0" fmla="*/ 1566581 h 1569443"/>
                  <a:gd name="connsiteX1" fmla="*/ 348994 w 2794374"/>
                  <a:gd name="connsiteY1" fmla="*/ 1010123 h 1569443"/>
                  <a:gd name="connsiteX2" fmla="*/ 2788107 w 2794374"/>
                  <a:gd name="connsiteY2" fmla="*/ 6380 h 1569443"/>
                  <a:gd name="connsiteX3" fmla="*/ 2445493 w 2794374"/>
                  <a:gd name="connsiteY3" fmla="*/ 562838 h 15694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374" h="1569443">
                    <a:moveTo>
                      <a:pt x="6380" y="1566581"/>
                    </a:moveTo>
                    <a:lnTo>
                      <a:pt x="348994" y="1010123"/>
                    </a:lnTo>
                    <a:lnTo>
                      <a:pt x="2788107" y="6380"/>
                    </a:lnTo>
                    <a:lnTo>
                      <a:pt x="2445493" y="562838"/>
                    </a:lnTo>
                    <a:close/>
                  </a:path>
                </a:pathLst>
              </a:custGeom>
              <a:noFill/>
              <a:ln w="12700" cap="flat">
                <a:solidFill>
                  <a:srgbClr val="1A1A1A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1" name="Group 120"/>
          <p:cNvGrpSpPr/>
          <p:nvPr/>
        </p:nvGrpSpPr>
        <p:grpSpPr>
          <a:xfrm>
            <a:off x="574177" y="3332016"/>
            <a:ext cx="2708329" cy="640180"/>
            <a:chOff x="1141297" y="3778506"/>
            <a:chExt cx="2708329" cy="640180"/>
          </a:xfrm>
        </p:grpSpPr>
        <p:sp>
          <p:nvSpPr>
            <p:cNvPr id="99" name="Oval 98">
              <a:extLst>
                <a:ext uri="{FF2B5EF4-FFF2-40B4-BE49-F238E27FC236}">
                  <a16:creationId xmlns:a16="http://schemas.microsoft.com/office/drawing/2014/main" xmlns="" id="{B52DBE51-119F-4A1E-A649-7C77AD1F64D2}"/>
                </a:ext>
              </a:extLst>
            </p:cNvPr>
            <p:cNvSpPr/>
            <p:nvPr/>
          </p:nvSpPr>
          <p:spPr>
            <a:xfrm>
              <a:off x="1141297" y="3778506"/>
              <a:ext cx="2697709" cy="64018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xmlns="" id="{5EFFD651-B824-405E-B8AB-2C66943499E0}"/>
                </a:ext>
              </a:extLst>
            </p:cNvPr>
            <p:cNvCxnSpPr>
              <a:cxnSpLocks/>
            </p:cNvCxnSpPr>
            <p:nvPr/>
          </p:nvCxnSpPr>
          <p:spPr>
            <a:xfrm>
              <a:off x="1148192" y="4098596"/>
              <a:ext cx="270143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xmlns="" id="{85687F74-D72E-46C3-AB4C-0408247DC0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58421" y="3793877"/>
              <a:ext cx="861484" cy="610844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xmlns="" id="{D6F1A919-6141-48DC-916B-C67FC011A866}"/>
                </a:ext>
              </a:extLst>
            </p:cNvPr>
            <p:cNvSpPr/>
            <p:nvPr/>
          </p:nvSpPr>
          <p:spPr>
            <a:xfrm>
              <a:off x="2058418" y="4263738"/>
              <a:ext cx="549547" cy="139576"/>
            </a:xfrm>
            <a:prstGeom prst="rect">
              <a:avLst/>
            </a:prstGeom>
            <a:solidFill>
              <a:schemeClr val="bg1">
                <a:lumMod val="75000"/>
                <a:alpha val="4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xmlns="" id="{93B758B1-4F83-4D69-860F-008A616876CD}"/>
              </a:ext>
            </a:extLst>
          </p:cNvPr>
          <p:cNvCxnSpPr>
            <a:cxnSpLocks/>
          </p:cNvCxnSpPr>
          <p:nvPr/>
        </p:nvCxnSpPr>
        <p:spPr>
          <a:xfrm flipV="1">
            <a:off x="1918996" y="2718721"/>
            <a:ext cx="843189" cy="926075"/>
          </a:xfrm>
          <a:prstGeom prst="straightConnector1">
            <a:avLst/>
          </a:prstGeom>
          <a:ln>
            <a:solidFill>
              <a:srgbClr val="FF00FF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xmlns="" id="{B115FE9C-F824-47D1-B6E5-1CC12045FB7E}"/>
              </a:ext>
            </a:extLst>
          </p:cNvPr>
          <p:cNvCxnSpPr>
            <a:cxnSpLocks/>
          </p:cNvCxnSpPr>
          <p:nvPr/>
        </p:nvCxnSpPr>
        <p:spPr>
          <a:xfrm flipV="1">
            <a:off x="1918996" y="1960441"/>
            <a:ext cx="0" cy="1691666"/>
          </a:xfrm>
          <a:prstGeom prst="straightConnector1">
            <a:avLst/>
          </a:prstGeom>
          <a:ln w="53975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Oval 34">
            <a:extLst>
              <a:ext uri="{FF2B5EF4-FFF2-40B4-BE49-F238E27FC236}">
                <a16:creationId xmlns:a16="http://schemas.microsoft.com/office/drawing/2014/main" xmlns="" id="{A80E687C-C6BD-4030-9028-BBD2B90A5E31}"/>
              </a:ext>
            </a:extLst>
          </p:cNvPr>
          <p:cNvSpPr/>
          <p:nvPr/>
        </p:nvSpPr>
        <p:spPr>
          <a:xfrm>
            <a:off x="574177" y="2303250"/>
            <a:ext cx="2697710" cy="1517461"/>
          </a:xfrm>
          <a:custGeom>
            <a:avLst/>
            <a:gdLst>
              <a:gd name="connsiteX0" fmla="*/ 0 w 1757317"/>
              <a:gd name="connsiteY0" fmla="*/ 878659 h 1757317"/>
              <a:gd name="connsiteX1" fmla="*/ 878659 w 1757317"/>
              <a:gd name="connsiteY1" fmla="*/ 0 h 1757317"/>
              <a:gd name="connsiteX2" fmla="*/ 1757318 w 1757317"/>
              <a:gd name="connsiteY2" fmla="*/ 878659 h 1757317"/>
              <a:gd name="connsiteX3" fmla="*/ 878659 w 1757317"/>
              <a:gd name="connsiteY3" fmla="*/ 1757318 h 1757317"/>
              <a:gd name="connsiteX4" fmla="*/ 0 w 1757317"/>
              <a:gd name="connsiteY4" fmla="*/ 878659 h 1757317"/>
              <a:gd name="connsiteX0" fmla="*/ 0 w 1757318"/>
              <a:gd name="connsiteY0" fmla="*/ 878659 h 988491"/>
              <a:gd name="connsiteX1" fmla="*/ 878659 w 1757318"/>
              <a:gd name="connsiteY1" fmla="*/ 0 h 988491"/>
              <a:gd name="connsiteX2" fmla="*/ 1757318 w 1757318"/>
              <a:gd name="connsiteY2" fmla="*/ 878659 h 988491"/>
              <a:gd name="connsiteX3" fmla="*/ 0 w 1757318"/>
              <a:gd name="connsiteY3" fmla="*/ 878659 h 988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7318" h="988491">
                <a:moveTo>
                  <a:pt x="0" y="878659"/>
                </a:moveTo>
                <a:cubicBezTo>
                  <a:pt x="0" y="393389"/>
                  <a:pt x="393389" y="0"/>
                  <a:pt x="878659" y="0"/>
                </a:cubicBezTo>
                <a:cubicBezTo>
                  <a:pt x="1363929" y="0"/>
                  <a:pt x="1757318" y="393389"/>
                  <a:pt x="1757318" y="878659"/>
                </a:cubicBezTo>
                <a:cubicBezTo>
                  <a:pt x="1610875" y="1025102"/>
                  <a:pt x="146443" y="1025102"/>
                  <a:pt x="0" y="878659"/>
                </a:cubicBezTo>
                <a:close/>
              </a:path>
            </a:pathLst>
          </a:custGeom>
          <a:solidFill>
            <a:schemeClr val="bg1">
              <a:lumMod val="75000"/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6" name="Content Placeholder 20" descr="Camera">
            <a:extLst>
              <a:ext uri="{FF2B5EF4-FFF2-40B4-BE49-F238E27FC236}">
                <a16:creationId xmlns:a16="http://schemas.microsoft.com/office/drawing/2014/main" xmlns="" id="{87700733-5C8C-48B7-B651-3B0FFBE6A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2850141" y="2244131"/>
            <a:ext cx="474590" cy="474590"/>
          </a:xfrm>
          <a:prstGeom prst="rect">
            <a:avLst/>
          </a:prstGeom>
        </p:spPr>
      </p:pic>
      <p:sp>
        <p:nvSpPr>
          <p:cNvPr id="107" name="Sun 106">
            <a:extLst>
              <a:ext uri="{FF2B5EF4-FFF2-40B4-BE49-F238E27FC236}">
                <a16:creationId xmlns:a16="http://schemas.microsoft.com/office/drawing/2014/main" xmlns="" id="{ECC19D85-B139-4938-BC34-B33CB759304B}"/>
              </a:ext>
            </a:extLst>
          </p:cNvPr>
          <p:cNvSpPr/>
          <p:nvPr/>
        </p:nvSpPr>
        <p:spPr>
          <a:xfrm>
            <a:off x="460524" y="2506583"/>
            <a:ext cx="445726" cy="445726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xmlns="" id="{76CE2E5C-A5D2-46B6-9D81-AB0E3DFFC902}"/>
              </a:ext>
            </a:extLst>
          </p:cNvPr>
          <p:cNvGrpSpPr/>
          <p:nvPr/>
        </p:nvGrpSpPr>
        <p:grpSpPr>
          <a:xfrm>
            <a:off x="402126" y="2303250"/>
            <a:ext cx="2342383" cy="1630450"/>
            <a:chOff x="915651" y="2214189"/>
            <a:chExt cx="1960975" cy="1364965"/>
          </a:xfrm>
        </p:grpSpPr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xmlns="" id="{BCC80773-36CF-44F8-9C31-D10B280F3421}"/>
                </a:ext>
              </a:extLst>
            </p:cNvPr>
            <p:cNvGrpSpPr/>
            <p:nvPr/>
          </p:nvGrpSpPr>
          <p:grpSpPr>
            <a:xfrm>
              <a:off x="2374297" y="2571750"/>
              <a:ext cx="502329" cy="204898"/>
              <a:chOff x="2142269" y="3098232"/>
              <a:chExt cx="749074" cy="305544"/>
            </a:xfrm>
          </p:grpSpPr>
          <p:cxnSp>
            <p:nvCxnSpPr>
              <p:cNvPr id="118" name="Straight Arrow Connector 117">
                <a:extLst>
                  <a:ext uri="{FF2B5EF4-FFF2-40B4-BE49-F238E27FC236}">
                    <a16:creationId xmlns:a16="http://schemas.microsoft.com/office/drawing/2014/main" xmlns="" id="{AE2BE69C-E3B8-4D04-A466-CCF03A51950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142269" y="3098232"/>
                <a:ext cx="749074" cy="305544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xmlns="" id="{9CEBA1CE-7E90-49FD-AD92-E1A8108345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353" y="3139931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xmlns="" id="{437BC0DC-C6EA-4828-B53D-12A2E5FEC3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73801" y="3161479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xmlns="" id="{FADAB214-B361-4474-AD6E-5AA8D62AF757}"/>
                </a:ext>
              </a:extLst>
            </p:cNvPr>
            <p:cNvGrpSpPr/>
            <p:nvPr/>
          </p:nvGrpSpPr>
          <p:grpSpPr>
            <a:xfrm>
              <a:off x="915651" y="2214189"/>
              <a:ext cx="1742357" cy="1364965"/>
              <a:chOff x="915651" y="2214189"/>
              <a:chExt cx="1742357" cy="1364965"/>
            </a:xfrm>
          </p:grpSpPr>
          <p:sp>
            <p:nvSpPr>
              <p:cNvPr id="116" name="Oval 34">
                <a:extLst>
                  <a:ext uri="{FF2B5EF4-FFF2-40B4-BE49-F238E27FC236}">
                    <a16:creationId xmlns:a16="http://schemas.microsoft.com/office/drawing/2014/main" xmlns="" id="{85F9C8AD-B660-438A-B49A-1B041BEB11DA}"/>
                  </a:ext>
                </a:extLst>
              </p:cNvPr>
              <p:cNvSpPr/>
              <p:nvPr/>
            </p:nvSpPr>
            <p:spPr>
              <a:xfrm>
                <a:off x="1780616" y="2214189"/>
                <a:ext cx="877392" cy="1364965"/>
              </a:xfrm>
              <a:custGeom>
                <a:avLst/>
                <a:gdLst>
                  <a:gd name="connsiteX0" fmla="*/ 0 w 1757317"/>
                  <a:gd name="connsiteY0" fmla="*/ 878659 h 1757317"/>
                  <a:gd name="connsiteX1" fmla="*/ 878659 w 1757317"/>
                  <a:gd name="connsiteY1" fmla="*/ 0 h 1757317"/>
                  <a:gd name="connsiteX2" fmla="*/ 1757318 w 1757317"/>
                  <a:gd name="connsiteY2" fmla="*/ 878659 h 1757317"/>
                  <a:gd name="connsiteX3" fmla="*/ 878659 w 1757317"/>
                  <a:gd name="connsiteY3" fmla="*/ 1757318 h 1757317"/>
                  <a:gd name="connsiteX4" fmla="*/ 0 w 1757317"/>
                  <a:gd name="connsiteY4" fmla="*/ 878659 h 1757317"/>
                  <a:gd name="connsiteX0" fmla="*/ 0 w 1757318"/>
                  <a:gd name="connsiteY0" fmla="*/ 878659 h 988491"/>
                  <a:gd name="connsiteX1" fmla="*/ 878659 w 1757318"/>
                  <a:gd name="connsiteY1" fmla="*/ 0 h 988491"/>
                  <a:gd name="connsiteX2" fmla="*/ 1757318 w 1757318"/>
                  <a:gd name="connsiteY2" fmla="*/ 878659 h 988491"/>
                  <a:gd name="connsiteX3" fmla="*/ 0 w 1757318"/>
                  <a:gd name="connsiteY3" fmla="*/ 878659 h 988491"/>
                  <a:gd name="connsiteX0" fmla="*/ 0 w 1757318"/>
                  <a:gd name="connsiteY0" fmla="*/ 878659 h 999563"/>
                  <a:gd name="connsiteX1" fmla="*/ 878659 w 1757318"/>
                  <a:gd name="connsiteY1" fmla="*/ 0 h 999563"/>
                  <a:gd name="connsiteX2" fmla="*/ 1757318 w 1757318"/>
                  <a:gd name="connsiteY2" fmla="*/ 878659 h 999563"/>
                  <a:gd name="connsiteX3" fmla="*/ 162165 w 1757318"/>
                  <a:gd name="connsiteY3" fmla="*/ 949809 h 999563"/>
                  <a:gd name="connsiteX0" fmla="*/ 0 w 1757318"/>
                  <a:gd name="connsiteY0" fmla="*/ 878659 h 1070808"/>
                  <a:gd name="connsiteX1" fmla="*/ 878659 w 1757318"/>
                  <a:gd name="connsiteY1" fmla="*/ 0 h 1070808"/>
                  <a:gd name="connsiteX2" fmla="*/ 1757318 w 1757318"/>
                  <a:gd name="connsiteY2" fmla="*/ 878659 h 1070808"/>
                  <a:gd name="connsiteX3" fmla="*/ 1513542 w 1757318"/>
                  <a:gd name="connsiteY3" fmla="*/ 1044306 h 1070808"/>
                  <a:gd name="connsiteX0" fmla="*/ 0 w 1757318"/>
                  <a:gd name="connsiteY0" fmla="*/ 878659 h 878659"/>
                  <a:gd name="connsiteX1" fmla="*/ 878659 w 1757318"/>
                  <a:gd name="connsiteY1" fmla="*/ 0 h 878659"/>
                  <a:gd name="connsiteX2" fmla="*/ 1757318 w 1757318"/>
                  <a:gd name="connsiteY2" fmla="*/ 878659 h 878659"/>
                  <a:gd name="connsiteX0" fmla="*/ 0 w 1782655"/>
                  <a:gd name="connsiteY0" fmla="*/ 878659 h 1062093"/>
                  <a:gd name="connsiteX1" fmla="*/ 878659 w 1782655"/>
                  <a:gd name="connsiteY1" fmla="*/ 0 h 1062093"/>
                  <a:gd name="connsiteX2" fmla="*/ 1782655 w 1782655"/>
                  <a:gd name="connsiteY2" fmla="*/ 1062093 h 1062093"/>
                  <a:gd name="connsiteX0" fmla="*/ 0 w 1681302"/>
                  <a:gd name="connsiteY0" fmla="*/ 682255 h 1062093"/>
                  <a:gd name="connsiteX1" fmla="*/ 777306 w 1681302"/>
                  <a:gd name="connsiteY1" fmla="*/ 0 h 1062093"/>
                  <a:gd name="connsiteX2" fmla="*/ 1681302 w 1681302"/>
                  <a:gd name="connsiteY2" fmla="*/ 1062093 h 1062093"/>
                  <a:gd name="connsiteX0" fmla="*/ 0 w 1681302"/>
                  <a:gd name="connsiteY0" fmla="*/ 682255 h 1062093"/>
                  <a:gd name="connsiteX1" fmla="*/ 777306 w 1681302"/>
                  <a:gd name="connsiteY1" fmla="*/ 0 h 1062093"/>
                  <a:gd name="connsiteX2" fmla="*/ 1681302 w 1681302"/>
                  <a:gd name="connsiteY2" fmla="*/ 1062093 h 1062093"/>
                  <a:gd name="connsiteX0" fmla="*/ 0 w 1677079"/>
                  <a:gd name="connsiteY0" fmla="*/ 811956 h 1062093"/>
                  <a:gd name="connsiteX1" fmla="*/ 773083 w 1677079"/>
                  <a:gd name="connsiteY1" fmla="*/ 0 h 1062093"/>
                  <a:gd name="connsiteX2" fmla="*/ 1677079 w 1677079"/>
                  <a:gd name="connsiteY2" fmla="*/ 1062093 h 1062093"/>
                  <a:gd name="connsiteX0" fmla="*/ 0 w 1626402"/>
                  <a:gd name="connsiteY0" fmla="*/ 811956 h 1062093"/>
                  <a:gd name="connsiteX1" fmla="*/ 722406 w 1626402"/>
                  <a:gd name="connsiteY1" fmla="*/ 0 h 1062093"/>
                  <a:gd name="connsiteX2" fmla="*/ 1626402 w 1626402"/>
                  <a:gd name="connsiteY2" fmla="*/ 1062093 h 1062093"/>
                  <a:gd name="connsiteX0" fmla="*/ 0 w 1626402"/>
                  <a:gd name="connsiteY0" fmla="*/ 811956 h 1062093"/>
                  <a:gd name="connsiteX1" fmla="*/ 722406 w 1626402"/>
                  <a:gd name="connsiteY1" fmla="*/ 0 h 1062093"/>
                  <a:gd name="connsiteX2" fmla="*/ 1626402 w 1626402"/>
                  <a:gd name="connsiteY2" fmla="*/ 1062093 h 1062093"/>
                  <a:gd name="connsiteX0" fmla="*/ 0 w 1567280"/>
                  <a:gd name="connsiteY0" fmla="*/ 667432 h 1062093"/>
                  <a:gd name="connsiteX1" fmla="*/ 663284 w 1567280"/>
                  <a:gd name="connsiteY1" fmla="*/ 0 h 1062093"/>
                  <a:gd name="connsiteX2" fmla="*/ 1567280 w 1567280"/>
                  <a:gd name="connsiteY2" fmla="*/ 1062093 h 1062093"/>
                  <a:gd name="connsiteX0" fmla="*/ 0 w 1567280"/>
                  <a:gd name="connsiteY0" fmla="*/ 667432 h 1062093"/>
                  <a:gd name="connsiteX1" fmla="*/ 663284 w 1567280"/>
                  <a:gd name="connsiteY1" fmla="*/ 0 h 1062093"/>
                  <a:gd name="connsiteX2" fmla="*/ 1567280 w 1567280"/>
                  <a:gd name="connsiteY2" fmla="*/ 1062093 h 1062093"/>
                  <a:gd name="connsiteX0" fmla="*/ 0 w 1556019"/>
                  <a:gd name="connsiteY0" fmla="*/ 682255 h 1062093"/>
                  <a:gd name="connsiteX1" fmla="*/ 652023 w 1556019"/>
                  <a:gd name="connsiteY1" fmla="*/ 0 h 1062093"/>
                  <a:gd name="connsiteX2" fmla="*/ 1556019 w 1556019"/>
                  <a:gd name="connsiteY2" fmla="*/ 1062093 h 1062093"/>
                  <a:gd name="connsiteX0" fmla="*/ 0 w 1556019"/>
                  <a:gd name="connsiteY0" fmla="*/ 682255 h 1062093"/>
                  <a:gd name="connsiteX1" fmla="*/ 652023 w 1556019"/>
                  <a:gd name="connsiteY1" fmla="*/ 0 h 1062093"/>
                  <a:gd name="connsiteX2" fmla="*/ 1556019 w 1556019"/>
                  <a:gd name="connsiteY2" fmla="*/ 1062093 h 10620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56019" h="1062093">
                    <a:moveTo>
                      <a:pt x="0" y="682255"/>
                    </a:moveTo>
                    <a:cubicBezTo>
                      <a:pt x="56307" y="447742"/>
                      <a:pt x="166753" y="0"/>
                      <a:pt x="652023" y="0"/>
                    </a:cubicBezTo>
                    <a:cubicBezTo>
                      <a:pt x="1137293" y="0"/>
                      <a:pt x="1556019" y="576823"/>
                      <a:pt x="1556019" y="1062093"/>
                    </a:cubicBezTo>
                  </a:path>
                </a:pathLst>
              </a:custGeom>
              <a:solidFill>
                <a:schemeClr val="accent2">
                  <a:alpha val="42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117" name="Straight Arrow Connector 116">
                <a:extLst>
                  <a:ext uri="{FF2B5EF4-FFF2-40B4-BE49-F238E27FC236}">
                    <a16:creationId xmlns:a16="http://schemas.microsoft.com/office/drawing/2014/main" xmlns="" id="{411B923A-5D7F-4000-9A24-E1C1D681E30A}"/>
                  </a:ext>
                </a:extLst>
              </p:cNvPr>
              <p:cNvCxnSpPr>
                <a:cxnSpLocks/>
                <a:endCxn id="99" idx="3"/>
              </p:cNvCxnSpPr>
              <p:nvPr/>
            </p:nvCxnSpPr>
            <p:spPr>
              <a:xfrm flipH="1">
                <a:off x="915651" y="2956699"/>
                <a:ext cx="780066" cy="202406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xmlns="" id="{B3CDB058-BD70-4855-99CB-876BE850DACD}"/>
              </a:ext>
            </a:extLst>
          </p:cNvPr>
          <p:cNvGrpSpPr/>
          <p:nvPr/>
        </p:nvGrpSpPr>
        <p:grpSpPr>
          <a:xfrm>
            <a:off x="981313" y="2622823"/>
            <a:ext cx="729376" cy="297509"/>
            <a:chOff x="2142269" y="3098232"/>
            <a:chExt cx="749074" cy="305544"/>
          </a:xfrm>
        </p:grpSpPr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xmlns="" id="{C8CF782B-D632-43C8-B3D2-8943D58BD36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42269" y="3098232"/>
              <a:ext cx="749074" cy="305544"/>
            </a:xfrm>
            <a:prstGeom prst="straightConnector1">
              <a:avLst/>
            </a:prstGeom>
            <a:ln w="25400">
              <a:solidFill>
                <a:schemeClr val="bg1"/>
              </a:solidFill>
              <a:prstDash val="sysDot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xmlns="" id="{58C4544D-0E63-40BC-9928-4D81EC4AD383}"/>
                </a:ext>
              </a:extLst>
            </p:cNvPr>
            <p:cNvCxnSpPr>
              <a:cxnSpLocks/>
            </p:cNvCxnSpPr>
            <p:nvPr/>
          </p:nvCxnSpPr>
          <p:spPr>
            <a:xfrm>
              <a:off x="2530353" y="3139931"/>
              <a:ext cx="87312" cy="205619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xmlns="" id="{5EFB16BA-AB0C-42CB-B159-F468866F65F5}"/>
                </a:ext>
              </a:extLst>
            </p:cNvPr>
            <p:cNvCxnSpPr>
              <a:cxnSpLocks/>
            </p:cNvCxnSpPr>
            <p:nvPr/>
          </p:nvCxnSpPr>
          <p:spPr>
            <a:xfrm>
              <a:off x="2473801" y="3161479"/>
              <a:ext cx="86009" cy="202551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xmlns="" id="{1B73247D-C336-4E79-9BF4-3556EEE773D2}"/>
              </a:ext>
            </a:extLst>
          </p:cNvPr>
          <p:cNvCxnSpPr>
            <a:cxnSpLocks/>
          </p:cNvCxnSpPr>
          <p:nvPr/>
        </p:nvCxnSpPr>
        <p:spPr>
          <a:xfrm flipH="1" flipV="1">
            <a:off x="945064" y="2943812"/>
            <a:ext cx="988552" cy="69854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0" name="Group 139"/>
          <p:cNvGrpSpPr/>
          <p:nvPr/>
        </p:nvGrpSpPr>
        <p:grpSpPr>
          <a:xfrm>
            <a:off x="5740789" y="1589895"/>
            <a:ext cx="2695875" cy="2695875"/>
            <a:chOff x="5940409" y="2027066"/>
            <a:chExt cx="1969477" cy="1969477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xmlns="" id="{C28F574F-6609-47F2-8E64-DEEDCB399123}"/>
                </a:ext>
              </a:extLst>
            </p:cNvPr>
            <p:cNvGrpSpPr/>
            <p:nvPr/>
          </p:nvGrpSpPr>
          <p:grpSpPr>
            <a:xfrm>
              <a:off x="5940409" y="2027066"/>
              <a:ext cx="1969477" cy="1969477"/>
              <a:chOff x="3613537" y="2210303"/>
              <a:chExt cx="1969477" cy="1969477"/>
            </a:xfrm>
          </p:grpSpPr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xmlns="" id="{6DCEA213-0F8C-4B19-B620-AC01047CBB80}"/>
                  </a:ext>
                </a:extLst>
              </p:cNvPr>
              <p:cNvSpPr/>
              <p:nvPr/>
            </p:nvSpPr>
            <p:spPr>
              <a:xfrm>
                <a:off x="3613537" y="2210303"/>
                <a:ext cx="1969477" cy="1969477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xmlns="" id="{D67507B7-5F0A-4D15-A207-5ACE4375BFCA}"/>
                  </a:ext>
                </a:extLst>
              </p:cNvPr>
              <p:cNvCxnSpPr>
                <a:cxnSpLocks/>
                <a:stCxn id="125" idx="4"/>
                <a:endCxn id="125" idx="0"/>
              </p:cNvCxnSpPr>
              <p:nvPr/>
            </p:nvCxnSpPr>
            <p:spPr>
              <a:xfrm flipV="1">
                <a:off x="4598276" y="2210303"/>
                <a:ext cx="0" cy="19694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7" name="Object 126">
                <a:extLst>
                  <a:ext uri="{FF2B5EF4-FFF2-40B4-BE49-F238E27FC236}">
                    <a16:creationId xmlns:a16="http://schemas.microsoft.com/office/drawing/2014/main" xmlns="" id="{A514CE1C-FD49-40BB-9135-CA8474C068C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31342" y="2458654"/>
              <a:ext cx="238125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00" name="Equation" r:id="rId6" imgW="139680" imgH="228600" progId="Equation.DSMT4">
                      <p:embed/>
                    </p:oleObj>
                  </mc:Choice>
                  <mc:Fallback>
                    <p:oleObj name="Equation" r:id="rId6" imgW="1396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231342" y="2458654"/>
                            <a:ext cx="238125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27">
                <a:extLst>
                  <a:ext uri="{FF2B5EF4-FFF2-40B4-BE49-F238E27FC236}">
                    <a16:creationId xmlns:a16="http://schemas.microsoft.com/office/drawing/2014/main" xmlns="" id="{3876C2DC-9FDE-4ED0-9F24-35839D2E20D1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09911" y="3259715"/>
              <a:ext cx="216340" cy="239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01" name="Equation" r:id="rId8" imgW="126720" imgH="139680" progId="Equation.DSMT4">
                      <p:embed/>
                    </p:oleObj>
                  </mc:Choice>
                  <mc:Fallback>
                    <p:oleObj name="Equation" r:id="rId8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209911" y="3259715"/>
                            <a:ext cx="216340" cy="2395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28">
                <a:extLst>
                  <a:ext uri="{FF2B5EF4-FFF2-40B4-BE49-F238E27FC236}">
                    <a16:creationId xmlns:a16="http://schemas.microsoft.com/office/drawing/2014/main" xmlns="" id="{D78F41E6-EA4F-40DF-9502-CE4DE15E187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85038" y="2581350"/>
              <a:ext cx="282575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02" name="Equation" r:id="rId10" imgW="164880" imgH="228600" progId="Equation.DSMT4">
                      <p:embed/>
                    </p:oleObj>
                  </mc:Choice>
                  <mc:Fallback>
                    <p:oleObj name="Equation" r:id="rId10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985038" y="2581350"/>
                            <a:ext cx="282575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xmlns="" id="{A58F7ED1-6738-4F42-B6D2-C0BB727B6A43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16216" y="2578969"/>
              <a:ext cx="150813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03" name="Equation" r:id="rId12" imgW="88560" imgH="164880" progId="Equation.DSMT4">
                      <p:embed/>
                    </p:oleObj>
                  </mc:Choice>
                  <mc:Fallback>
                    <p:oleObj name="Equation" r:id="rId12" imgW="8856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816216" y="2578969"/>
                            <a:ext cx="150813" cy="282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30">
                <a:extLst>
                  <a:ext uri="{FF2B5EF4-FFF2-40B4-BE49-F238E27FC236}">
                    <a16:creationId xmlns:a16="http://schemas.microsoft.com/office/drawing/2014/main" xmlns="" id="{5D58AA14-18D3-45A7-8957-9516ED34E3D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18363" y="2333700"/>
              <a:ext cx="217487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04" name="Equation" r:id="rId14" imgW="126720" imgH="139680" progId="Equation.DSMT4">
                      <p:embed/>
                    </p:oleObj>
                  </mc:Choice>
                  <mc:Fallback>
                    <p:oleObj name="Equation" r:id="rId14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4918363" y="2333700"/>
                            <a:ext cx="217487" cy="238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31">
                <a:extLst>
                  <a:ext uri="{FF2B5EF4-FFF2-40B4-BE49-F238E27FC236}">
                    <a16:creationId xmlns:a16="http://schemas.microsoft.com/office/drawing/2014/main" xmlns="" id="{2E1C557F-F3DD-4147-A4FB-A27A40F8A52D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71456" y="3165965"/>
              <a:ext cx="280987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05" name="Equation" r:id="rId16" imgW="164880" imgH="228600" progId="Equation.DSMT4">
                      <p:embed/>
                    </p:oleObj>
                  </mc:Choice>
                  <mc:Fallback>
                    <p:oleObj name="Equation" r:id="rId16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171456" y="3165965"/>
                            <a:ext cx="280987" cy="388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33" name="Graphic 116">
                <a:extLst>
                  <a:ext uri="{FF2B5EF4-FFF2-40B4-BE49-F238E27FC236}">
                    <a16:creationId xmlns:a16="http://schemas.microsoft.com/office/drawing/2014/main" xmlns="" id="{2369673F-62AA-46A2-B4B3-6517BF289D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>
                <a:extLst>
                  <a:ext uri="{96DAC541-7B7A-43D3-8B79-37D633B846F1}">
                    <asvg:svgBlip xmlns:asvg="http://schemas.microsoft.com/office/drawing/2016/SVG/main" xmlns="" r:embed="rId23"/>
                  </a:ext>
                </a:extLst>
              </a:blip>
              <a:stretch>
                <a:fillRect/>
              </a:stretch>
            </p:blipFill>
            <p:spPr>
              <a:xfrm>
                <a:off x="4754031" y="2711699"/>
                <a:ext cx="361149" cy="487867"/>
              </a:xfrm>
              <a:prstGeom prst="rect">
                <a:avLst/>
              </a:prstGeom>
            </p:spPr>
          </p:pic>
          <p:cxnSp>
            <p:nvCxnSpPr>
              <p:cNvPr id="134" name="Straight Arrow Connector 133">
                <a:extLst>
                  <a:ext uri="{FF2B5EF4-FFF2-40B4-BE49-F238E27FC236}">
                    <a16:creationId xmlns:a16="http://schemas.microsoft.com/office/drawing/2014/main" xmlns="" id="{5CC90941-7296-46A1-BF07-6534FAEA78A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80775" y="2262372"/>
                <a:ext cx="635000" cy="186428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>
                <a:extLst>
                  <a:ext uri="{FF2B5EF4-FFF2-40B4-BE49-F238E27FC236}">
                    <a16:creationId xmlns:a16="http://schemas.microsoft.com/office/drawing/2014/main" xmlns="" id="{9A8E73C1-660B-4248-9BF5-31963F0EA62C}"/>
                  </a:ext>
                </a:extLst>
              </p:cNvPr>
              <p:cNvCxnSpPr/>
              <p:nvPr/>
            </p:nvCxnSpPr>
            <p:spPr>
              <a:xfrm>
                <a:off x="3613537" y="3195042"/>
                <a:ext cx="196947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6" name="Graphic 122">
                <a:extLst>
                  <a:ext uri="{FF2B5EF4-FFF2-40B4-BE49-F238E27FC236}">
                    <a16:creationId xmlns:a16="http://schemas.microsoft.com/office/drawing/2014/main" xmlns="" id="{32F068AA-DB1E-4625-B677-655973E366F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4">
                <a:extLst>
                  <a:ext uri="{96DAC541-7B7A-43D3-8B79-37D633B846F1}">
                    <asvg:svgBlip xmlns:asvg="http://schemas.microsoft.com/office/drawing/2016/SVG/main" xmlns="" r:embed="rId25"/>
                  </a:ext>
                </a:extLst>
              </a:blip>
              <a:stretch>
                <a:fillRect/>
              </a:stretch>
            </p:blipFill>
            <p:spPr>
              <a:xfrm>
                <a:off x="4255083" y="2819671"/>
                <a:ext cx="722297" cy="380156"/>
              </a:xfrm>
              <a:prstGeom prst="rect">
                <a:avLst/>
              </a:prstGeom>
            </p:spPr>
          </p:pic>
        </p:grpSp>
        <p:sp>
          <p:nvSpPr>
            <p:cNvPr id="137" name="Partial Circle 5">
              <a:extLst>
                <a:ext uri="{FF2B5EF4-FFF2-40B4-BE49-F238E27FC236}">
                  <a16:creationId xmlns:a16="http://schemas.microsoft.com/office/drawing/2014/main" xmlns="" id="{3E2E9A66-F65C-40FD-8A3E-FB10146A28D6}"/>
                </a:ext>
              </a:extLst>
            </p:cNvPr>
            <p:cNvSpPr/>
            <p:nvPr/>
          </p:nvSpPr>
          <p:spPr>
            <a:xfrm>
              <a:off x="6724697" y="2805686"/>
              <a:ext cx="415954" cy="415968"/>
            </a:xfrm>
            <a:custGeom>
              <a:avLst/>
              <a:gdLst>
                <a:gd name="connsiteX0" fmla="*/ 367442 w 386251"/>
                <a:gd name="connsiteY0" fmla="*/ 276260 h 386251"/>
                <a:gd name="connsiteX1" fmla="*/ 129881 w 386251"/>
                <a:gd name="connsiteY1" fmla="*/ 375602 h 386251"/>
                <a:gd name="connsiteX2" fmla="*/ 4750 w 386251"/>
                <a:gd name="connsiteY2" fmla="*/ 150555 h 386251"/>
                <a:gd name="connsiteX3" fmla="*/ 214495 w 386251"/>
                <a:gd name="connsiteY3" fmla="*/ 1186 h 386251"/>
                <a:gd name="connsiteX4" fmla="*/ 386252 w 386251"/>
                <a:gd name="connsiteY4" fmla="*/ 193029 h 386251"/>
                <a:gd name="connsiteX5" fmla="*/ 193126 w 386251"/>
                <a:gd name="connsiteY5" fmla="*/ 193126 h 386251"/>
                <a:gd name="connsiteX6" fmla="*/ 367442 w 386251"/>
                <a:gd name="connsiteY6" fmla="*/ 276260 h 386251"/>
                <a:gd name="connsiteX0" fmla="*/ 193155 w 386281"/>
                <a:gd name="connsiteY0" fmla="*/ 193138 h 386296"/>
                <a:gd name="connsiteX1" fmla="*/ 367471 w 386281"/>
                <a:gd name="connsiteY1" fmla="*/ 276272 h 386296"/>
                <a:gd name="connsiteX2" fmla="*/ 129910 w 386281"/>
                <a:gd name="connsiteY2" fmla="*/ 375614 h 386296"/>
                <a:gd name="connsiteX3" fmla="*/ 4779 w 386281"/>
                <a:gd name="connsiteY3" fmla="*/ 150567 h 386296"/>
                <a:gd name="connsiteX4" fmla="*/ 214524 w 386281"/>
                <a:gd name="connsiteY4" fmla="*/ 1198 h 386296"/>
                <a:gd name="connsiteX5" fmla="*/ 386281 w 386281"/>
                <a:gd name="connsiteY5" fmla="*/ 193041 h 386296"/>
                <a:gd name="connsiteX6" fmla="*/ 284595 w 386281"/>
                <a:gd name="connsiteY6" fmla="*/ 284578 h 386296"/>
                <a:gd name="connsiteX0" fmla="*/ 193155 w 386281"/>
                <a:gd name="connsiteY0" fmla="*/ 193138 h 386296"/>
                <a:gd name="connsiteX1" fmla="*/ 367471 w 386281"/>
                <a:gd name="connsiteY1" fmla="*/ 276272 h 386296"/>
                <a:gd name="connsiteX2" fmla="*/ 129910 w 386281"/>
                <a:gd name="connsiteY2" fmla="*/ 375614 h 386296"/>
                <a:gd name="connsiteX3" fmla="*/ 4779 w 386281"/>
                <a:gd name="connsiteY3" fmla="*/ 150567 h 386296"/>
                <a:gd name="connsiteX4" fmla="*/ 214524 w 386281"/>
                <a:gd name="connsiteY4" fmla="*/ 1198 h 386296"/>
                <a:gd name="connsiteX5" fmla="*/ 386281 w 386281"/>
                <a:gd name="connsiteY5" fmla="*/ 193041 h 386296"/>
                <a:gd name="connsiteX6" fmla="*/ 382226 w 386281"/>
                <a:gd name="connsiteY6" fmla="*/ 194091 h 386296"/>
                <a:gd name="connsiteX0" fmla="*/ 193155 w 386281"/>
                <a:gd name="connsiteY0" fmla="*/ 193138 h 386296"/>
                <a:gd name="connsiteX1" fmla="*/ 367471 w 386281"/>
                <a:gd name="connsiteY1" fmla="*/ 276272 h 386296"/>
                <a:gd name="connsiteX2" fmla="*/ 129910 w 386281"/>
                <a:gd name="connsiteY2" fmla="*/ 375614 h 386296"/>
                <a:gd name="connsiteX3" fmla="*/ 4779 w 386281"/>
                <a:gd name="connsiteY3" fmla="*/ 150567 h 386296"/>
                <a:gd name="connsiteX4" fmla="*/ 214524 w 386281"/>
                <a:gd name="connsiteY4" fmla="*/ 1198 h 386296"/>
                <a:gd name="connsiteX5" fmla="*/ 386281 w 386281"/>
                <a:gd name="connsiteY5" fmla="*/ 193041 h 386296"/>
                <a:gd name="connsiteX6" fmla="*/ 315551 w 386281"/>
                <a:gd name="connsiteY6" fmla="*/ 151229 h 386296"/>
                <a:gd name="connsiteX0" fmla="*/ 193155 w 386281"/>
                <a:gd name="connsiteY0" fmla="*/ 193138 h 386296"/>
                <a:gd name="connsiteX1" fmla="*/ 367471 w 386281"/>
                <a:gd name="connsiteY1" fmla="*/ 276272 h 386296"/>
                <a:gd name="connsiteX2" fmla="*/ 129910 w 386281"/>
                <a:gd name="connsiteY2" fmla="*/ 375614 h 386296"/>
                <a:gd name="connsiteX3" fmla="*/ 4779 w 386281"/>
                <a:gd name="connsiteY3" fmla="*/ 150567 h 386296"/>
                <a:gd name="connsiteX4" fmla="*/ 214524 w 386281"/>
                <a:gd name="connsiteY4" fmla="*/ 1198 h 386296"/>
                <a:gd name="connsiteX5" fmla="*/ 386281 w 386281"/>
                <a:gd name="connsiteY5" fmla="*/ 193041 h 386296"/>
                <a:gd name="connsiteX0" fmla="*/ 443186 w 443186"/>
                <a:gd name="connsiteY0" fmla="*/ 259813 h 386296"/>
                <a:gd name="connsiteX1" fmla="*/ 367471 w 443186"/>
                <a:gd name="connsiteY1" fmla="*/ 276272 h 386296"/>
                <a:gd name="connsiteX2" fmla="*/ 129910 w 443186"/>
                <a:gd name="connsiteY2" fmla="*/ 375614 h 386296"/>
                <a:gd name="connsiteX3" fmla="*/ 4779 w 443186"/>
                <a:gd name="connsiteY3" fmla="*/ 150567 h 386296"/>
                <a:gd name="connsiteX4" fmla="*/ 214524 w 443186"/>
                <a:gd name="connsiteY4" fmla="*/ 1198 h 386296"/>
                <a:gd name="connsiteX5" fmla="*/ 386281 w 443186"/>
                <a:gd name="connsiteY5" fmla="*/ 193041 h 386296"/>
                <a:gd name="connsiteX0" fmla="*/ 367471 w 386281"/>
                <a:gd name="connsiteY0" fmla="*/ 276272 h 386296"/>
                <a:gd name="connsiteX1" fmla="*/ 129910 w 386281"/>
                <a:gd name="connsiteY1" fmla="*/ 375614 h 386296"/>
                <a:gd name="connsiteX2" fmla="*/ 4779 w 386281"/>
                <a:gd name="connsiteY2" fmla="*/ 150567 h 386296"/>
                <a:gd name="connsiteX3" fmla="*/ 214524 w 386281"/>
                <a:gd name="connsiteY3" fmla="*/ 1198 h 386296"/>
                <a:gd name="connsiteX4" fmla="*/ 386281 w 386281"/>
                <a:gd name="connsiteY4" fmla="*/ 193041 h 3862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6281" h="386296">
                  <a:moveTo>
                    <a:pt x="367471" y="276272"/>
                  </a:moveTo>
                  <a:cubicBezTo>
                    <a:pt x="325133" y="365047"/>
                    <a:pt x="222840" y="407823"/>
                    <a:pt x="129910" y="375614"/>
                  </a:cubicBezTo>
                  <a:cubicBezTo>
                    <a:pt x="36979" y="343405"/>
                    <a:pt x="-16901" y="246501"/>
                    <a:pt x="4779" y="150567"/>
                  </a:cubicBezTo>
                  <a:cubicBezTo>
                    <a:pt x="26459" y="54632"/>
                    <a:pt x="116774" y="-9685"/>
                    <a:pt x="214524" y="1198"/>
                  </a:cubicBezTo>
                  <a:cubicBezTo>
                    <a:pt x="312274" y="12081"/>
                    <a:pt x="386231" y="94687"/>
                    <a:pt x="386281" y="193041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xmlns="" id="{CD1169FD-F2E4-4912-A58B-28B4B3B06FD3}"/>
                </a:ext>
              </a:extLst>
            </p:cNvPr>
            <p:cNvCxnSpPr>
              <a:cxnSpLocks/>
            </p:cNvCxnSpPr>
            <p:nvPr/>
          </p:nvCxnSpPr>
          <p:spPr>
            <a:xfrm>
              <a:off x="6923666" y="3011805"/>
              <a:ext cx="685106" cy="32182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xmlns="" id="{D65D34F3-8521-402C-9D0A-2B2AD056D56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240510" y="2669139"/>
              <a:ext cx="684914" cy="342139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92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7D4F9DE6-3A9C-4D2B-851E-638F562AD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ght transport</a:t>
            </a:r>
            <a:endParaRPr lang="zh-CN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E209D2B-54C4-4A6D-856F-7FA424103147}"/>
              </a:ext>
            </a:extLst>
          </p:cNvPr>
          <p:cNvSpPr txBox="1"/>
          <p:nvPr/>
        </p:nvSpPr>
        <p:spPr>
          <a:xfrm>
            <a:off x="6680314" y="4702188"/>
            <a:ext cx="1946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[</a:t>
            </a:r>
            <a:r>
              <a:rPr lang="en-US" altLang="zh-CN" dirty="0" err="1">
                <a:solidFill>
                  <a:schemeClr val="bg1"/>
                </a:solidFill>
              </a:rPr>
              <a:t>Zipin</a:t>
            </a:r>
            <a:r>
              <a:rPr lang="en-US" altLang="zh-CN" dirty="0">
                <a:solidFill>
                  <a:schemeClr val="bg1"/>
                </a:solidFill>
              </a:rPr>
              <a:t> 1967]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0" name="Slide Number Placeholder 5">
            <a:extLst>
              <a:ext uri="{FF2B5EF4-FFF2-40B4-BE49-F238E27FC236}">
                <a16:creationId xmlns:a16="http://schemas.microsoft.com/office/drawing/2014/main" xmlns="" id="{47184ACA-C0EA-4DCF-90F1-695E9181C9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52</a:t>
            </a:fld>
            <a:endParaRPr lang="en-US" dirty="0"/>
          </a:p>
        </p:txBody>
      </p:sp>
      <p:pic>
        <p:nvPicPr>
          <p:cNvPr id="18" name="Graphic 17">
            <a:extLst>
              <a:ext uri="{FF2B5EF4-FFF2-40B4-BE49-F238E27FC236}">
                <a16:creationId xmlns:a16="http://schemas.microsoft.com/office/drawing/2014/main" xmlns="" id="{B36C1DB8-B6A3-4138-AA5E-697DADCBAB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6492919" y="2484856"/>
            <a:ext cx="927728" cy="927728"/>
          </a:xfrm>
          <a:prstGeom prst="rect">
            <a:avLst/>
          </a:prstGeom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00D0133E-5BEE-4783-84D8-FA48EC69E6F9}"/>
              </a:ext>
            </a:extLst>
          </p:cNvPr>
          <p:cNvCxnSpPr>
            <a:cxnSpLocks/>
          </p:cNvCxnSpPr>
          <p:nvPr/>
        </p:nvCxnSpPr>
        <p:spPr>
          <a:xfrm flipV="1">
            <a:off x="6953189" y="1623905"/>
            <a:ext cx="0" cy="1755308"/>
          </a:xfrm>
          <a:prstGeom prst="straightConnector1">
            <a:avLst/>
          </a:prstGeom>
          <a:ln w="25400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xmlns="" id="{67ED2EFE-ACE0-44FE-8CD7-AF880248E49E}"/>
              </a:ext>
            </a:extLst>
          </p:cNvPr>
          <p:cNvCxnSpPr>
            <a:cxnSpLocks/>
          </p:cNvCxnSpPr>
          <p:nvPr/>
        </p:nvCxnSpPr>
        <p:spPr>
          <a:xfrm>
            <a:off x="6352877" y="2484856"/>
            <a:ext cx="1300676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Graphic 3">
            <a:extLst>
              <a:ext uri="{FF2B5EF4-FFF2-40B4-BE49-F238E27FC236}">
                <a16:creationId xmlns:a16="http://schemas.microsoft.com/office/drawing/2014/main" xmlns="" id="{614868E0-6FCA-4A40-9AC8-65DDC3F2D6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977783" y="1923240"/>
            <a:ext cx="217218" cy="92153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06EFF3A5-46A2-49AC-BDFE-516E92B01FF4}"/>
              </a:ext>
            </a:extLst>
          </p:cNvPr>
          <p:cNvCxnSpPr>
            <a:cxnSpLocks/>
          </p:cNvCxnSpPr>
          <p:nvPr/>
        </p:nvCxnSpPr>
        <p:spPr>
          <a:xfrm flipH="1">
            <a:off x="6654271" y="1653710"/>
            <a:ext cx="811246" cy="112618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EA776B43-1EE1-4A18-A657-909200ADC5E5}"/>
              </a:ext>
            </a:extLst>
          </p:cNvPr>
          <p:cNvGrpSpPr/>
          <p:nvPr/>
        </p:nvGrpSpPr>
        <p:grpSpPr>
          <a:xfrm>
            <a:off x="5428148" y="3041985"/>
            <a:ext cx="1526591" cy="1177663"/>
            <a:chOff x="2384525" y="3391105"/>
            <a:chExt cx="2209046" cy="1704133"/>
          </a:xfrm>
        </p:grpSpPr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xmlns="" id="{D7EBC565-B5D3-435F-BDEA-57ED4F89046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060451" y="3391105"/>
              <a:ext cx="484796" cy="1704133"/>
            </a:xfrm>
            <a:prstGeom prst="straightConnector1">
              <a:avLst/>
            </a:prstGeom>
            <a:ln w="25400">
              <a:solidFill>
                <a:srgbClr val="00B05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xmlns="" id="{55C420D4-7870-4F21-A7E6-0EB80EED51B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84525" y="3858129"/>
              <a:ext cx="2209046" cy="633890"/>
            </a:xfrm>
            <a:prstGeom prst="straightConnector1">
              <a:avLst/>
            </a:prstGeom>
            <a:ln w="25400">
              <a:solidFill>
                <a:srgbClr val="0107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B9F0971B-5FA5-4E9B-BB24-FC3EF8E5C632}"/>
              </a:ext>
            </a:extLst>
          </p:cNvPr>
          <p:cNvCxnSpPr>
            <a:cxnSpLocks/>
          </p:cNvCxnSpPr>
          <p:nvPr/>
        </p:nvCxnSpPr>
        <p:spPr>
          <a:xfrm flipH="1">
            <a:off x="6288098" y="2792460"/>
            <a:ext cx="357123" cy="495765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BD5E2ABF-61C6-4B33-A8E6-16623A3F6FE6}"/>
              </a:ext>
            </a:extLst>
          </p:cNvPr>
          <p:cNvCxnSpPr>
            <a:cxnSpLocks/>
          </p:cNvCxnSpPr>
          <p:nvPr/>
        </p:nvCxnSpPr>
        <p:spPr>
          <a:xfrm flipH="1">
            <a:off x="5695073" y="3288225"/>
            <a:ext cx="593027" cy="823250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Graphic 27">
            <a:extLst>
              <a:ext uri="{FF2B5EF4-FFF2-40B4-BE49-F238E27FC236}">
                <a16:creationId xmlns:a16="http://schemas.microsoft.com/office/drawing/2014/main" xmlns="" id="{A7E333D9-6BFA-44CD-9C99-92585EC521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2725496">
            <a:off x="5643661" y="3794554"/>
            <a:ext cx="217218" cy="92153"/>
          </a:xfrm>
          <a:prstGeom prst="rect">
            <a:avLst/>
          </a:prstGeom>
        </p:spPr>
      </p:pic>
      <p:pic>
        <p:nvPicPr>
          <p:cNvPr id="30" name="Graphic 29">
            <a:extLst>
              <a:ext uri="{FF2B5EF4-FFF2-40B4-BE49-F238E27FC236}">
                <a16:creationId xmlns:a16="http://schemas.microsoft.com/office/drawing/2014/main" xmlns="" id="{5061D508-D119-4463-A33E-67B62FC190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flipH="1">
            <a:off x="6716602" y="1923240"/>
            <a:ext cx="217218" cy="92153"/>
          </a:xfrm>
          <a:prstGeom prst="rect">
            <a:avLst/>
          </a:prstGeom>
        </p:spPr>
      </p:pic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1E132420-385C-4FD2-9901-422654F3FD47}"/>
              </a:ext>
            </a:extLst>
          </p:cNvPr>
          <p:cNvCxnSpPr>
            <a:cxnSpLocks/>
          </p:cNvCxnSpPr>
          <p:nvPr/>
        </p:nvCxnSpPr>
        <p:spPr>
          <a:xfrm flipH="1" flipV="1">
            <a:off x="6605807" y="1824863"/>
            <a:ext cx="610021" cy="94453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181170B1-475B-471A-8C59-FAA7348ED5D6}"/>
              </a:ext>
            </a:extLst>
          </p:cNvPr>
          <p:cNvSpPr txBox="1"/>
          <p:nvPr/>
        </p:nvSpPr>
        <p:spPr>
          <a:xfrm>
            <a:off x="3980448" y="3531094"/>
            <a:ext cx="1472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k</a:t>
            </a:r>
            <a:r>
              <a:rPr lang="en-US" altLang="zh-CN" baseline="30000" dirty="0">
                <a:solidFill>
                  <a:schemeClr val="bg1"/>
                </a:solidFill>
              </a:rPr>
              <a:t>th</a:t>
            </a:r>
            <a:r>
              <a:rPr lang="en-US" altLang="zh-CN" dirty="0">
                <a:solidFill>
                  <a:schemeClr val="bg1"/>
                </a:solidFill>
              </a:rPr>
              <a:t> virtual triangl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Sun 11">
            <a:extLst>
              <a:ext uri="{FF2B5EF4-FFF2-40B4-BE49-F238E27FC236}">
                <a16:creationId xmlns:a16="http://schemas.microsoft.com/office/drawing/2014/main" xmlns="" id="{AE0E2B2D-E84B-4A3B-AB2D-6C9ABBE25095}"/>
              </a:ext>
            </a:extLst>
          </p:cNvPr>
          <p:cNvSpPr/>
          <p:nvPr/>
        </p:nvSpPr>
        <p:spPr>
          <a:xfrm>
            <a:off x="7465516" y="1147984"/>
            <a:ext cx="505904" cy="505904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573772" y="1129220"/>
            <a:ext cx="3822528" cy="3576559"/>
            <a:chOff x="573772" y="1129220"/>
            <a:chExt cx="3822528" cy="3576559"/>
          </a:xfrm>
        </p:grpSpPr>
        <p:pic>
          <p:nvPicPr>
            <p:cNvPr id="41" name="Graphic 40">
              <a:extLst>
                <a:ext uri="{FF2B5EF4-FFF2-40B4-BE49-F238E27FC236}">
                  <a16:creationId xmlns:a16="http://schemas.microsoft.com/office/drawing/2014/main" xmlns="" id="{56B5DAF6-2CF5-49EF-A217-7CEFE48FB08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2893296" y="2541016"/>
              <a:ext cx="927728" cy="927728"/>
            </a:xfrm>
            <a:prstGeom prst="rect">
              <a:avLst/>
            </a:prstGeom>
          </p:spPr>
        </p:pic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xmlns="" id="{D3BAF098-C78E-43D8-AE59-06C88E914D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53566" y="1680065"/>
              <a:ext cx="0" cy="1755308"/>
            </a:xfrm>
            <a:prstGeom prst="straightConnector1">
              <a:avLst/>
            </a:prstGeom>
            <a:ln w="25400">
              <a:solidFill>
                <a:srgbClr val="0107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xmlns="" id="{DEC2EC60-0340-472D-9556-A25014F8D8B3}"/>
                </a:ext>
              </a:extLst>
            </p:cNvPr>
            <p:cNvCxnSpPr>
              <a:cxnSpLocks/>
            </p:cNvCxnSpPr>
            <p:nvPr/>
          </p:nvCxnSpPr>
          <p:spPr>
            <a:xfrm>
              <a:off x="3077066" y="2848620"/>
              <a:ext cx="533904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xmlns="" id="{8B47B03B-B9EB-4F5A-BBCF-E6FEBBD0D0A1}"/>
                </a:ext>
              </a:extLst>
            </p:cNvPr>
            <p:cNvCxnSpPr>
              <a:cxnSpLocks/>
            </p:cNvCxnSpPr>
            <p:nvPr/>
          </p:nvCxnSpPr>
          <p:spPr>
            <a:xfrm>
              <a:off x="2753254" y="2541017"/>
              <a:ext cx="1300676" cy="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61" name="Graphic 60">
              <a:extLst>
                <a:ext uri="{FF2B5EF4-FFF2-40B4-BE49-F238E27FC236}">
                  <a16:creationId xmlns:a16="http://schemas.microsoft.com/office/drawing/2014/main" xmlns="" id="{2B6690B6-7E2C-4EF1-AE63-13B04D17B54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3378161" y="1979400"/>
              <a:ext cx="217218" cy="92153"/>
            </a:xfrm>
            <a:prstGeom prst="rect">
              <a:avLst/>
            </a:prstGeom>
          </p:spPr>
        </p:pic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xmlns="" id="{7CC0483C-CD60-4F36-B0EC-241F9487D01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54648" y="1709870"/>
              <a:ext cx="811246" cy="11261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137D7F5F-2406-4394-BAE1-5D5AA603911B}"/>
                </a:ext>
              </a:extLst>
            </p:cNvPr>
            <p:cNvGrpSpPr/>
            <p:nvPr/>
          </p:nvGrpSpPr>
          <p:grpSpPr>
            <a:xfrm>
              <a:off x="2031937" y="2416658"/>
              <a:ext cx="1340452" cy="1106093"/>
              <a:chOff x="2659536" y="2354207"/>
              <a:chExt cx="1939697" cy="1600573"/>
            </a:xfrm>
          </p:grpSpPr>
          <p:pic>
            <p:nvPicPr>
              <p:cNvPr id="64" name="Graphic 63">
                <a:extLst>
                  <a:ext uri="{FF2B5EF4-FFF2-40B4-BE49-F238E27FC236}">
                    <a16:creationId xmlns:a16="http://schemas.microsoft.com/office/drawing/2014/main" xmlns="" id="{625512FE-793F-4343-B8B1-2C5DD2C15C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p:blipFill>
            <p:spPr>
              <a:xfrm>
                <a:off x="3118890" y="2509501"/>
                <a:ext cx="1480343" cy="1342466"/>
              </a:xfrm>
              <a:prstGeom prst="rect">
                <a:avLst/>
              </a:prstGeom>
            </p:spPr>
          </p:pic>
          <p:cxnSp>
            <p:nvCxnSpPr>
              <p:cNvPr id="65" name="Straight Arrow Connector 64">
                <a:extLst>
                  <a:ext uri="{FF2B5EF4-FFF2-40B4-BE49-F238E27FC236}">
                    <a16:creationId xmlns:a16="http://schemas.microsoft.com/office/drawing/2014/main" xmlns="" id="{F9027BBB-E5DC-44A1-B305-132373BE7A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659536" y="2354207"/>
                <a:ext cx="1917010" cy="1474110"/>
              </a:xfrm>
              <a:prstGeom prst="straightConnector1">
                <a:avLst/>
              </a:prstGeom>
              <a:ln w="25400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xmlns="" id="{7D5D0D44-6283-42DB-B94E-E8508764224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63741" y="2397341"/>
                <a:ext cx="1149523" cy="1557439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B2990762-A75E-4133-9572-6A6D809B8599}"/>
                </a:ext>
              </a:extLst>
            </p:cNvPr>
            <p:cNvGrpSpPr/>
            <p:nvPr/>
          </p:nvGrpSpPr>
          <p:grpSpPr>
            <a:xfrm>
              <a:off x="1828526" y="3041269"/>
              <a:ext cx="1536279" cy="1142432"/>
              <a:chOff x="2384525" y="3291840"/>
              <a:chExt cx="2223065" cy="1653152"/>
            </a:xfrm>
          </p:grpSpPr>
          <p:pic>
            <p:nvPicPr>
              <p:cNvPr id="70" name="Graphic 69">
                <a:extLst>
                  <a:ext uri="{FF2B5EF4-FFF2-40B4-BE49-F238E27FC236}">
                    <a16:creationId xmlns:a16="http://schemas.microsoft.com/office/drawing/2014/main" xmlns="" id="{CB3D4DED-9E53-41BF-8DBA-D6EF13217E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96DAC541-7B7A-43D3-8B79-37D633B846F1}">
                    <asvg:svgBlip xmlns:asvg="http://schemas.microsoft.com/office/drawing/2016/SVG/main" xmlns="" r:embed="rId8"/>
                  </a:ext>
                </a:extLst>
              </a:blip>
              <a:stretch>
                <a:fillRect/>
              </a:stretch>
            </p:blipFill>
            <p:spPr>
              <a:xfrm>
                <a:off x="3112734" y="3600138"/>
                <a:ext cx="1494856" cy="1277158"/>
              </a:xfrm>
              <a:prstGeom prst="rect">
                <a:avLst/>
              </a:prstGeom>
            </p:spPr>
          </p:pic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xmlns="" id="{FC88B953-9655-4F2E-B314-26E01485A2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036135" y="3291840"/>
                <a:ext cx="470291" cy="1653152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xmlns="" id="{EE644201-5DD3-4118-BD28-300844C57C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84525" y="3858129"/>
                <a:ext cx="2209046" cy="633890"/>
              </a:xfrm>
              <a:prstGeom prst="straightConnector1">
                <a:avLst/>
              </a:prstGeom>
              <a:ln w="25400">
                <a:solidFill>
                  <a:srgbClr val="0107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xmlns="" id="{DEB4309B-201E-428C-AC5B-67F6B8E197F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88476" y="2848620"/>
              <a:ext cx="357123" cy="495765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ysDot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xmlns="" id="{89609F28-01E9-44CD-AAFA-7456A39E9B4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95450" y="3344385"/>
              <a:ext cx="593027" cy="823250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ysDot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83" name="Graphic 82">
              <a:extLst>
                <a:ext uri="{FF2B5EF4-FFF2-40B4-BE49-F238E27FC236}">
                  <a16:creationId xmlns:a16="http://schemas.microsoft.com/office/drawing/2014/main" xmlns="" id="{7158454B-F48E-4474-82EB-B0C6880179F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 rot="12725496">
              <a:off x="2044039" y="3850715"/>
              <a:ext cx="217218" cy="92153"/>
            </a:xfrm>
            <a:prstGeom prst="rect">
              <a:avLst/>
            </a:prstGeom>
          </p:spPr>
        </p:pic>
        <p:pic>
          <p:nvPicPr>
            <p:cNvPr id="84" name="Graphic 83">
              <a:extLst>
                <a:ext uri="{FF2B5EF4-FFF2-40B4-BE49-F238E27FC236}">
                  <a16:creationId xmlns:a16="http://schemas.microsoft.com/office/drawing/2014/main" xmlns="" id="{2390047F-842F-48BC-839D-D4A7C719F34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 flipH="1">
              <a:off x="3116979" y="1979400"/>
              <a:ext cx="217218" cy="92153"/>
            </a:xfrm>
            <a:prstGeom prst="rect">
              <a:avLst/>
            </a:prstGeom>
          </p:spPr>
        </p:pic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xmlns="" id="{279A0D8A-2119-484D-8A57-94386A1ECAC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006184" y="1881023"/>
              <a:ext cx="610021" cy="94453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xmlns="" id="{FEB9DA91-E2FE-4EC7-9FEC-0E2EC6E574D5}"/>
                </a:ext>
              </a:extLst>
            </p:cNvPr>
            <p:cNvSpPr txBox="1"/>
            <p:nvPr/>
          </p:nvSpPr>
          <p:spPr>
            <a:xfrm>
              <a:off x="878874" y="2093492"/>
              <a:ext cx="12616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1</a:t>
              </a:r>
              <a:r>
                <a:rPr lang="en-US" altLang="zh-CN" baseline="30000" dirty="0">
                  <a:solidFill>
                    <a:schemeClr val="bg1"/>
                  </a:solidFill>
                </a:rPr>
                <a:t>st</a:t>
              </a:r>
              <a:r>
                <a:rPr lang="en-US" altLang="zh-CN" dirty="0">
                  <a:solidFill>
                    <a:schemeClr val="bg1"/>
                  </a:solidFill>
                </a:rPr>
                <a:t> virtual triangl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xmlns="" id="{CF15ABB6-B598-48D7-A9E2-27E5F9E8542E}"/>
                </a:ext>
              </a:extLst>
            </p:cNvPr>
            <p:cNvSpPr txBox="1"/>
            <p:nvPr/>
          </p:nvSpPr>
          <p:spPr>
            <a:xfrm>
              <a:off x="573772" y="3609110"/>
              <a:ext cx="12616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bg1"/>
                  </a:solidFill>
                </a:rPr>
                <a:t>2</a:t>
              </a:r>
              <a:r>
                <a:rPr lang="en-US" altLang="zh-CN" baseline="30000" dirty="0">
                  <a:solidFill>
                    <a:schemeClr val="bg1"/>
                  </a:solidFill>
                </a:rPr>
                <a:t>nd</a:t>
              </a:r>
              <a:r>
                <a:rPr lang="en-US" altLang="zh-CN" dirty="0">
                  <a:solidFill>
                    <a:schemeClr val="bg1"/>
                  </a:solidFill>
                </a:rPr>
                <a:t> virtual triangl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91" name="Sun 90">
              <a:extLst>
                <a:ext uri="{FF2B5EF4-FFF2-40B4-BE49-F238E27FC236}">
                  <a16:creationId xmlns:a16="http://schemas.microsoft.com/office/drawing/2014/main" xmlns="" id="{7EE18CE0-75C6-4B4F-A5A7-1BCDF691B049}"/>
                </a:ext>
              </a:extLst>
            </p:cNvPr>
            <p:cNvSpPr/>
            <p:nvPr/>
          </p:nvSpPr>
          <p:spPr>
            <a:xfrm>
              <a:off x="3890396" y="1129220"/>
              <a:ext cx="505904" cy="505904"/>
            </a:xfrm>
            <a:prstGeom prst="sun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99" name="Content Placeholder 20" descr="Camera">
              <a:extLst>
                <a:ext uri="{FF2B5EF4-FFF2-40B4-BE49-F238E27FC236}">
                  <a16:creationId xmlns:a16="http://schemas.microsoft.com/office/drawing/2014/main" xmlns="" id="{7D436520-1789-4F55-BA1E-9080D3F524C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tretch>
              <a:fillRect/>
            </a:stretch>
          </p:blipFill>
          <p:spPr>
            <a:xfrm>
              <a:off x="1630293" y="4231371"/>
              <a:ext cx="474408" cy="474408"/>
            </a:xfrm>
            <a:prstGeom prst="rect">
              <a:avLst/>
            </a:prstGeom>
          </p:spPr>
        </p:pic>
      </p:grpSp>
      <p:pic>
        <p:nvPicPr>
          <p:cNvPr id="100" name="Content Placeholder 20" descr="Camera">
            <a:extLst>
              <a:ext uri="{FF2B5EF4-FFF2-40B4-BE49-F238E27FC236}">
                <a16:creationId xmlns:a16="http://schemas.microsoft.com/office/drawing/2014/main" xmlns="" id="{84FF9487-648C-4A38-B845-CD33C95D3A8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>
            <a:off x="5227458" y="4231371"/>
            <a:ext cx="474408" cy="474408"/>
          </a:xfrm>
          <a:prstGeom prst="rect">
            <a:avLst/>
          </a:prstGeom>
        </p:spPr>
      </p:pic>
      <p:pic>
        <p:nvPicPr>
          <p:cNvPr id="46" name="Content Placeholder 20" descr="Camera">
            <a:extLst>
              <a:ext uri="{FF2B5EF4-FFF2-40B4-BE49-F238E27FC236}">
                <a16:creationId xmlns:a16="http://schemas.microsoft.com/office/drawing/2014/main" xmlns="" id="{84FF9487-648C-4A38-B845-CD33C95D3A8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xmlns="" r:embed="rId13"/>
              </a:ext>
            </a:extLst>
          </a:blip>
          <a:stretch>
            <a:fillRect/>
          </a:stretch>
        </p:blipFill>
        <p:spPr>
          <a:xfrm>
            <a:off x="6148368" y="1257663"/>
            <a:ext cx="474408" cy="474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36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07151" y="2023371"/>
            <a:ext cx="2864207" cy="2011755"/>
            <a:chOff x="964540" y="1927199"/>
            <a:chExt cx="2397830" cy="1684182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xmlns="" id="{B52DBE51-119F-4A1E-A649-7C77AD1F64D2}"/>
                </a:ext>
              </a:extLst>
            </p:cNvPr>
            <p:cNvSpPr/>
            <p:nvPr/>
          </p:nvSpPr>
          <p:spPr>
            <a:xfrm>
              <a:off x="1059687" y="3075441"/>
              <a:ext cx="2258443" cy="53594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xmlns="" id="{5EFFD651-B824-405E-B8AB-2C66943499E0}"/>
                </a:ext>
              </a:extLst>
            </p:cNvPr>
            <p:cNvCxnSpPr>
              <a:cxnSpLocks/>
            </p:cNvCxnSpPr>
            <p:nvPr/>
          </p:nvCxnSpPr>
          <p:spPr>
            <a:xfrm>
              <a:off x="1065459" y="3343411"/>
              <a:ext cx="226156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xmlns="" id="{85687F74-D72E-46C3-AB4C-0408247DC01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27476" y="3088309"/>
              <a:ext cx="721209" cy="511381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D6F1A919-6141-48DC-916B-C67FC011A866}"/>
                </a:ext>
              </a:extLst>
            </p:cNvPr>
            <p:cNvSpPr/>
            <p:nvPr/>
          </p:nvSpPr>
          <p:spPr>
            <a:xfrm>
              <a:off x="1827474" y="3481663"/>
              <a:ext cx="460065" cy="116849"/>
            </a:xfrm>
            <a:prstGeom prst="rect">
              <a:avLst/>
            </a:prstGeom>
            <a:solidFill>
              <a:schemeClr val="bg1">
                <a:lumMod val="75000"/>
                <a:alpha val="4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xmlns="" id="{93B758B1-4F83-4D69-860F-008A616876C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85530" y="2562009"/>
              <a:ext cx="705893" cy="775283"/>
            </a:xfrm>
            <a:prstGeom prst="straightConnector1">
              <a:avLst/>
            </a:prstGeom>
            <a:ln>
              <a:solidFill>
                <a:srgbClr val="FF00FF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xmlns="" id="{B115FE9C-F824-47D1-B6E5-1CC12045FB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85530" y="1927199"/>
              <a:ext cx="0" cy="1416213"/>
            </a:xfrm>
            <a:prstGeom prst="straightConnector1">
              <a:avLst/>
            </a:prstGeom>
            <a:ln w="53975">
              <a:solidFill>
                <a:srgbClr val="0107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34">
              <a:extLst>
                <a:ext uri="{FF2B5EF4-FFF2-40B4-BE49-F238E27FC236}">
                  <a16:creationId xmlns:a16="http://schemas.microsoft.com/office/drawing/2014/main" xmlns="" id="{A80E687C-C6BD-4030-9028-BBD2B90A5E31}"/>
                </a:ext>
              </a:extLst>
            </p:cNvPr>
            <p:cNvSpPr/>
            <p:nvPr/>
          </p:nvSpPr>
          <p:spPr>
            <a:xfrm>
              <a:off x="1059687" y="2214189"/>
              <a:ext cx="2258444" cy="1270374"/>
            </a:xfrm>
            <a:custGeom>
              <a:avLst/>
              <a:gdLst>
                <a:gd name="connsiteX0" fmla="*/ 0 w 1757317"/>
                <a:gd name="connsiteY0" fmla="*/ 878659 h 1757317"/>
                <a:gd name="connsiteX1" fmla="*/ 878659 w 1757317"/>
                <a:gd name="connsiteY1" fmla="*/ 0 h 1757317"/>
                <a:gd name="connsiteX2" fmla="*/ 1757318 w 1757317"/>
                <a:gd name="connsiteY2" fmla="*/ 878659 h 1757317"/>
                <a:gd name="connsiteX3" fmla="*/ 878659 w 1757317"/>
                <a:gd name="connsiteY3" fmla="*/ 1757318 h 1757317"/>
                <a:gd name="connsiteX4" fmla="*/ 0 w 1757317"/>
                <a:gd name="connsiteY4" fmla="*/ 878659 h 1757317"/>
                <a:gd name="connsiteX0" fmla="*/ 0 w 1757318"/>
                <a:gd name="connsiteY0" fmla="*/ 878659 h 988491"/>
                <a:gd name="connsiteX1" fmla="*/ 878659 w 1757318"/>
                <a:gd name="connsiteY1" fmla="*/ 0 h 988491"/>
                <a:gd name="connsiteX2" fmla="*/ 1757318 w 1757318"/>
                <a:gd name="connsiteY2" fmla="*/ 878659 h 988491"/>
                <a:gd name="connsiteX3" fmla="*/ 0 w 1757318"/>
                <a:gd name="connsiteY3" fmla="*/ 878659 h 988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7318" h="988491">
                  <a:moveTo>
                    <a:pt x="0" y="878659"/>
                  </a:moveTo>
                  <a:cubicBezTo>
                    <a:pt x="0" y="393389"/>
                    <a:pt x="393389" y="0"/>
                    <a:pt x="878659" y="0"/>
                  </a:cubicBezTo>
                  <a:cubicBezTo>
                    <a:pt x="1363929" y="0"/>
                    <a:pt x="1757318" y="393389"/>
                    <a:pt x="1757318" y="878659"/>
                  </a:cubicBezTo>
                  <a:cubicBezTo>
                    <a:pt x="1610875" y="1025102"/>
                    <a:pt x="146443" y="1025102"/>
                    <a:pt x="0" y="878659"/>
                  </a:cubicBezTo>
                  <a:close/>
                </a:path>
              </a:pathLst>
            </a:custGeom>
            <a:solidFill>
              <a:schemeClr val="bg1">
                <a:lumMod val="75000"/>
                <a:alpha val="4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2" name="Content Placeholder 20" descr="Camera">
              <a:extLst>
                <a:ext uri="{FF2B5EF4-FFF2-40B4-BE49-F238E27FC236}">
                  <a16:creationId xmlns:a16="http://schemas.microsoft.com/office/drawing/2014/main" xmlns="" id="{87700733-5C8C-48B7-B651-3B0FFBE6AF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2965057" y="2164696"/>
              <a:ext cx="397313" cy="397313"/>
            </a:xfrm>
            <a:prstGeom prst="rect">
              <a:avLst/>
            </a:prstGeom>
          </p:spPr>
        </p:pic>
        <p:sp>
          <p:nvSpPr>
            <p:cNvPr id="13" name="Sun 12">
              <a:extLst>
                <a:ext uri="{FF2B5EF4-FFF2-40B4-BE49-F238E27FC236}">
                  <a16:creationId xmlns:a16="http://schemas.microsoft.com/office/drawing/2014/main" xmlns="" id="{ECC19D85-B139-4938-BC34-B33CB759304B}"/>
                </a:ext>
              </a:extLst>
            </p:cNvPr>
            <p:cNvSpPr/>
            <p:nvPr/>
          </p:nvSpPr>
          <p:spPr>
            <a:xfrm>
              <a:off x="964540" y="2384413"/>
              <a:ext cx="373149" cy="373149"/>
            </a:xfrm>
            <a:prstGeom prst="sun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76CE2E5C-A5D2-46B6-9D81-AB0E3DFFC902}"/>
                </a:ext>
              </a:extLst>
            </p:cNvPr>
            <p:cNvGrpSpPr/>
            <p:nvPr/>
          </p:nvGrpSpPr>
          <p:grpSpPr>
            <a:xfrm>
              <a:off x="1390428" y="2214189"/>
              <a:ext cx="1486198" cy="1364965"/>
              <a:chOff x="1390428" y="2214189"/>
              <a:chExt cx="1486198" cy="1364965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xmlns="" id="{BCC80773-36CF-44F8-9C31-D10B280F3421}"/>
                  </a:ext>
                </a:extLst>
              </p:cNvPr>
              <p:cNvGrpSpPr/>
              <p:nvPr/>
            </p:nvGrpSpPr>
            <p:grpSpPr>
              <a:xfrm>
                <a:off x="2374297" y="2571750"/>
                <a:ext cx="502329" cy="204898"/>
                <a:chOff x="2142269" y="3098232"/>
                <a:chExt cx="749074" cy="305544"/>
              </a:xfrm>
            </p:grpSpPr>
            <p:cxnSp>
              <p:nvCxnSpPr>
                <p:cNvPr id="24" name="Straight Arrow Connector 23">
                  <a:extLst>
                    <a:ext uri="{FF2B5EF4-FFF2-40B4-BE49-F238E27FC236}">
                      <a16:creationId xmlns:a16="http://schemas.microsoft.com/office/drawing/2014/main" xmlns="" id="{AE2BE69C-E3B8-4D04-A466-CCF03A5195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142269" y="3098232"/>
                  <a:ext cx="749074" cy="305544"/>
                </a:xfrm>
                <a:prstGeom prst="straightConnector1">
                  <a:avLst/>
                </a:prstGeom>
                <a:ln w="25400">
                  <a:solidFill>
                    <a:schemeClr val="bg1"/>
                  </a:solidFill>
                  <a:prstDash val="sysDot"/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xmlns="" id="{9CEBA1CE-7E90-49FD-AD92-E1A8108345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30353" y="3139931"/>
                  <a:ext cx="87312" cy="205619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xmlns="" id="{437BC0DC-C6EA-4828-B53D-12A2E5FEC3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73801" y="3161479"/>
                  <a:ext cx="86009" cy="202551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FADAB214-B361-4474-AD6E-5AA8D62AF757}"/>
                  </a:ext>
                </a:extLst>
              </p:cNvPr>
              <p:cNvGrpSpPr/>
              <p:nvPr/>
            </p:nvGrpSpPr>
            <p:grpSpPr>
              <a:xfrm>
                <a:off x="1390428" y="2214189"/>
                <a:ext cx="1267580" cy="1364965"/>
                <a:chOff x="1390428" y="2214189"/>
                <a:chExt cx="1267580" cy="1364965"/>
              </a:xfrm>
            </p:grpSpPr>
            <p:sp>
              <p:nvSpPr>
                <p:cNvPr id="22" name="Oval 34">
                  <a:extLst>
                    <a:ext uri="{FF2B5EF4-FFF2-40B4-BE49-F238E27FC236}">
                      <a16:creationId xmlns:a16="http://schemas.microsoft.com/office/drawing/2014/main" xmlns="" id="{85F9C8AD-B660-438A-B49A-1B041BEB11DA}"/>
                    </a:ext>
                  </a:extLst>
                </p:cNvPr>
                <p:cNvSpPr/>
                <p:nvPr/>
              </p:nvSpPr>
              <p:spPr>
                <a:xfrm>
                  <a:off x="1780616" y="2214189"/>
                  <a:ext cx="877392" cy="1364965"/>
                </a:xfrm>
                <a:custGeom>
                  <a:avLst/>
                  <a:gdLst>
                    <a:gd name="connsiteX0" fmla="*/ 0 w 1757317"/>
                    <a:gd name="connsiteY0" fmla="*/ 878659 h 1757317"/>
                    <a:gd name="connsiteX1" fmla="*/ 878659 w 1757317"/>
                    <a:gd name="connsiteY1" fmla="*/ 0 h 1757317"/>
                    <a:gd name="connsiteX2" fmla="*/ 1757318 w 1757317"/>
                    <a:gd name="connsiteY2" fmla="*/ 878659 h 1757317"/>
                    <a:gd name="connsiteX3" fmla="*/ 878659 w 1757317"/>
                    <a:gd name="connsiteY3" fmla="*/ 1757318 h 1757317"/>
                    <a:gd name="connsiteX4" fmla="*/ 0 w 1757317"/>
                    <a:gd name="connsiteY4" fmla="*/ 878659 h 1757317"/>
                    <a:gd name="connsiteX0" fmla="*/ 0 w 1757318"/>
                    <a:gd name="connsiteY0" fmla="*/ 878659 h 988491"/>
                    <a:gd name="connsiteX1" fmla="*/ 878659 w 1757318"/>
                    <a:gd name="connsiteY1" fmla="*/ 0 h 988491"/>
                    <a:gd name="connsiteX2" fmla="*/ 1757318 w 1757318"/>
                    <a:gd name="connsiteY2" fmla="*/ 878659 h 988491"/>
                    <a:gd name="connsiteX3" fmla="*/ 0 w 1757318"/>
                    <a:gd name="connsiteY3" fmla="*/ 878659 h 988491"/>
                    <a:gd name="connsiteX0" fmla="*/ 0 w 1757318"/>
                    <a:gd name="connsiteY0" fmla="*/ 878659 h 999563"/>
                    <a:gd name="connsiteX1" fmla="*/ 878659 w 1757318"/>
                    <a:gd name="connsiteY1" fmla="*/ 0 h 999563"/>
                    <a:gd name="connsiteX2" fmla="*/ 1757318 w 1757318"/>
                    <a:gd name="connsiteY2" fmla="*/ 878659 h 999563"/>
                    <a:gd name="connsiteX3" fmla="*/ 162165 w 1757318"/>
                    <a:gd name="connsiteY3" fmla="*/ 949809 h 999563"/>
                    <a:gd name="connsiteX0" fmla="*/ 0 w 1757318"/>
                    <a:gd name="connsiteY0" fmla="*/ 878659 h 1070808"/>
                    <a:gd name="connsiteX1" fmla="*/ 878659 w 1757318"/>
                    <a:gd name="connsiteY1" fmla="*/ 0 h 1070808"/>
                    <a:gd name="connsiteX2" fmla="*/ 1757318 w 1757318"/>
                    <a:gd name="connsiteY2" fmla="*/ 878659 h 1070808"/>
                    <a:gd name="connsiteX3" fmla="*/ 1513542 w 1757318"/>
                    <a:gd name="connsiteY3" fmla="*/ 1044306 h 1070808"/>
                    <a:gd name="connsiteX0" fmla="*/ 0 w 1757318"/>
                    <a:gd name="connsiteY0" fmla="*/ 878659 h 878659"/>
                    <a:gd name="connsiteX1" fmla="*/ 878659 w 1757318"/>
                    <a:gd name="connsiteY1" fmla="*/ 0 h 878659"/>
                    <a:gd name="connsiteX2" fmla="*/ 1757318 w 1757318"/>
                    <a:gd name="connsiteY2" fmla="*/ 878659 h 878659"/>
                    <a:gd name="connsiteX0" fmla="*/ 0 w 1782655"/>
                    <a:gd name="connsiteY0" fmla="*/ 878659 h 1062093"/>
                    <a:gd name="connsiteX1" fmla="*/ 878659 w 1782655"/>
                    <a:gd name="connsiteY1" fmla="*/ 0 h 1062093"/>
                    <a:gd name="connsiteX2" fmla="*/ 1782655 w 1782655"/>
                    <a:gd name="connsiteY2" fmla="*/ 1062093 h 1062093"/>
                    <a:gd name="connsiteX0" fmla="*/ 0 w 1681302"/>
                    <a:gd name="connsiteY0" fmla="*/ 682255 h 1062093"/>
                    <a:gd name="connsiteX1" fmla="*/ 777306 w 1681302"/>
                    <a:gd name="connsiteY1" fmla="*/ 0 h 1062093"/>
                    <a:gd name="connsiteX2" fmla="*/ 1681302 w 1681302"/>
                    <a:gd name="connsiteY2" fmla="*/ 1062093 h 1062093"/>
                    <a:gd name="connsiteX0" fmla="*/ 0 w 1681302"/>
                    <a:gd name="connsiteY0" fmla="*/ 682255 h 1062093"/>
                    <a:gd name="connsiteX1" fmla="*/ 777306 w 1681302"/>
                    <a:gd name="connsiteY1" fmla="*/ 0 h 1062093"/>
                    <a:gd name="connsiteX2" fmla="*/ 1681302 w 1681302"/>
                    <a:gd name="connsiteY2" fmla="*/ 1062093 h 1062093"/>
                    <a:gd name="connsiteX0" fmla="*/ 0 w 1677079"/>
                    <a:gd name="connsiteY0" fmla="*/ 811956 h 1062093"/>
                    <a:gd name="connsiteX1" fmla="*/ 773083 w 1677079"/>
                    <a:gd name="connsiteY1" fmla="*/ 0 h 1062093"/>
                    <a:gd name="connsiteX2" fmla="*/ 1677079 w 1677079"/>
                    <a:gd name="connsiteY2" fmla="*/ 1062093 h 1062093"/>
                    <a:gd name="connsiteX0" fmla="*/ 0 w 1626402"/>
                    <a:gd name="connsiteY0" fmla="*/ 811956 h 1062093"/>
                    <a:gd name="connsiteX1" fmla="*/ 722406 w 1626402"/>
                    <a:gd name="connsiteY1" fmla="*/ 0 h 1062093"/>
                    <a:gd name="connsiteX2" fmla="*/ 1626402 w 1626402"/>
                    <a:gd name="connsiteY2" fmla="*/ 1062093 h 1062093"/>
                    <a:gd name="connsiteX0" fmla="*/ 0 w 1626402"/>
                    <a:gd name="connsiteY0" fmla="*/ 811956 h 1062093"/>
                    <a:gd name="connsiteX1" fmla="*/ 722406 w 1626402"/>
                    <a:gd name="connsiteY1" fmla="*/ 0 h 1062093"/>
                    <a:gd name="connsiteX2" fmla="*/ 1626402 w 1626402"/>
                    <a:gd name="connsiteY2" fmla="*/ 1062093 h 1062093"/>
                    <a:gd name="connsiteX0" fmla="*/ 0 w 1567280"/>
                    <a:gd name="connsiteY0" fmla="*/ 667432 h 1062093"/>
                    <a:gd name="connsiteX1" fmla="*/ 663284 w 1567280"/>
                    <a:gd name="connsiteY1" fmla="*/ 0 h 1062093"/>
                    <a:gd name="connsiteX2" fmla="*/ 1567280 w 1567280"/>
                    <a:gd name="connsiteY2" fmla="*/ 1062093 h 1062093"/>
                    <a:gd name="connsiteX0" fmla="*/ 0 w 1567280"/>
                    <a:gd name="connsiteY0" fmla="*/ 667432 h 1062093"/>
                    <a:gd name="connsiteX1" fmla="*/ 663284 w 1567280"/>
                    <a:gd name="connsiteY1" fmla="*/ 0 h 1062093"/>
                    <a:gd name="connsiteX2" fmla="*/ 1567280 w 1567280"/>
                    <a:gd name="connsiteY2" fmla="*/ 1062093 h 1062093"/>
                    <a:gd name="connsiteX0" fmla="*/ 0 w 1556019"/>
                    <a:gd name="connsiteY0" fmla="*/ 682255 h 1062093"/>
                    <a:gd name="connsiteX1" fmla="*/ 652023 w 1556019"/>
                    <a:gd name="connsiteY1" fmla="*/ 0 h 1062093"/>
                    <a:gd name="connsiteX2" fmla="*/ 1556019 w 1556019"/>
                    <a:gd name="connsiteY2" fmla="*/ 1062093 h 1062093"/>
                    <a:gd name="connsiteX0" fmla="*/ 0 w 1556019"/>
                    <a:gd name="connsiteY0" fmla="*/ 682255 h 1062093"/>
                    <a:gd name="connsiteX1" fmla="*/ 652023 w 1556019"/>
                    <a:gd name="connsiteY1" fmla="*/ 0 h 1062093"/>
                    <a:gd name="connsiteX2" fmla="*/ 1556019 w 1556019"/>
                    <a:gd name="connsiteY2" fmla="*/ 1062093 h 10620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56019" h="1062093">
                      <a:moveTo>
                        <a:pt x="0" y="682255"/>
                      </a:moveTo>
                      <a:cubicBezTo>
                        <a:pt x="56307" y="447742"/>
                        <a:pt x="166753" y="0"/>
                        <a:pt x="652023" y="0"/>
                      </a:cubicBezTo>
                      <a:cubicBezTo>
                        <a:pt x="1137293" y="0"/>
                        <a:pt x="1556019" y="576823"/>
                        <a:pt x="1556019" y="1062093"/>
                      </a:cubicBezTo>
                    </a:path>
                  </a:pathLst>
                </a:custGeom>
                <a:solidFill>
                  <a:schemeClr val="accent2">
                    <a:alpha val="42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cxnSp>
              <p:nvCxnSpPr>
                <p:cNvPr id="23" name="Straight Arrow Connector 22">
                  <a:extLst>
                    <a:ext uri="{FF2B5EF4-FFF2-40B4-BE49-F238E27FC236}">
                      <a16:creationId xmlns:a16="http://schemas.microsoft.com/office/drawing/2014/main" xmlns="" id="{411B923A-5D7F-4000-9A24-E1C1D681E30A}"/>
                    </a:ext>
                  </a:extLst>
                </p:cNvPr>
                <p:cNvCxnSpPr>
                  <a:cxnSpLocks/>
                  <a:endCxn id="5" idx="3"/>
                </p:cNvCxnSpPr>
                <p:nvPr/>
              </p:nvCxnSpPr>
              <p:spPr>
                <a:xfrm flipH="1">
                  <a:off x="1390428" y="3330488"/>
                  <a:ext cx="780066" cy="202406"/>
                </a:xfrm>
                <a:prstGeom prst="straightConnector1">
                  <a:avLst/>
                </a:prstGeom>
                <a:ln w="25400">
                  <a:solidFill>
                    <a:srgbClr val="00B0F0"/>
                  </a:solidFill>
                  <a:tailEnd type="triangl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xmlns="" id="{B3CDB058-BD70-4855-99CB-876BE850DACD}"/>
                </a:ext>
              </a:extLst>
            </p:cNvPr>
            <p:cNvGrpSpPr/>
            <p:nvPr/>
          </p:nvGrpSpPr>
          <p:grpSpPr>
            <a:xfrm>
              <a:off x="1400529" y="2481726"/>
              <a:ext cx="610612" cy="249066"/>
              <a:chOff x="2142269" y="3098232"/>
              <a:chExt cx="749074" cy="305544"/>
            </a:xfrm>
          </p:grpSpPr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xmlns="" id="{C8CF782B-D632-43C8-B3D2-8943D58BD36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142269" y="3098232"/>
                <a:ext cx="749074" cy="305544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prstDash val="sysDot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xmlns="" id="{58C4544D-0E63-40BC-9928-4D81EC4AD3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353" y="3139931"/>
                <a:ext cx="87312" cy="205619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xmlns="" id="{5EFB16BA-AB0C-42CB-B159-F468866F6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73801" y="3161479"/>
                <a:ext cx="86009" cy="202551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xmlns="" id="{1B73247D-C336-4E79-9BF4-3556EEE773D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370183" y="2750448"/>
              <a:ext cx="827587" cy="584803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Isosceles Triangle 27">
            <a:extLst>
              <a:ext uri="{FF2B5EF4-FFF2-40B4-BE49-F238E27FC236}">
                <a16:creationId xmlns:a16="http://schemas.microsoft.com/office/drawing/2014/main" xmlns="" id="{A7D4334E-9BC0-4DE4-8A8B-D2C0F6AA8C3D}"/>
              </a:ext>
            </a:extLst>
          </p:cNvPr>
          <p:cNvSpPr/>
          <p:nvPr/>
        </p:nvSpPr>
        <p:spPr>
          <a:xfrm rot="10800000">
            <a:off x="6611621" y="2687026"/>
            <a:ext cx="1115096" cy="1124483"/>
          </a:xfrm>
          <a:prstGeom prst="triangle">
            <a:avLst/>
          </a:prstGeom>
          <a:solidFill>
            <a:srgbClr val="F9E6AA"/>
          </a:solidFill>
          <a:ln w="38100"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xmlns="" id="{EFBAE2F0-B781-4291-B948-264D3B5D829C}"/>
              </a:ext>
            </a:extLst>
          </p:cNvPr>
          <p:cNvSpPr/>
          <p:nvPr/>
        </p:nvSpPr>
        <p:spPr>
          <a:xfrm rot="13951031">
            <a:off x="7068357" y="2906350"/>
            <a:ext cx="1115096" cy="1124483"/>
          </a:xfrm>
          <a:prstGeom prst="triangle">
            <a:avLst/>
          </a:prstGeom>
          <a:solidFill>
            <a:srgbClr val="FFF8E1"/>
          </a:solidFill>
          <a:ln w="12700">
            <a:solidFill>
              <a:schemeClr val="bg2">
                <a:lumMod val="75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xmlns="" id="{2AF1BC72-F2D6-4EC3-8AD8-409A8F5EB2ED}"/>
              </a:ext>
            </a:extLst>
          </p:cNvPr>
          <p:cNvSpPr/>
          <p:nvPr/>
        </p:nvSpPr>
        <p:spPr>
          <a:xfrm rot="17107199">
            <a:off x="7177420" y="3396767"/>
            <a:ext cx="1115096" cy="1124483"/>
          </a:xfrm>
          <a:prstGeom prst="triangle">
            <a:avLst/>
          </a:prstGeom>
          <a:solidFill>
            <a:srgbClr val="FFF8E1"/>
          </a:solidFill>
          <a:ln w="12700">
            <a:solidFill>
              <a:schemeClr val="bg2">
                <a:lumMod val="75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939E8565-A126-4D8F-8152-1C433597A522}"/>
              </a:ext>
            </a:extLst>
          </p:cNvPr>
          <p:cNvGrpSpPr/>
          <p:nvPr/>
        </p:nvGrpSpPr>
        <p:grpSpPr>
          <a:xfrm>
            <a:off x="4493201" y="2538134"/>
            <a:ext cx="1076839" cy="1095739"/>
            <a:chOff x="4302226" y="2930244"/>
            <a:chExt cx="1038971" cy="1057207"/>
          </a:xfrm>
          <a:solidFill>
            <a:srgbClr val="F9E6AA"/>
          </a:solidFill>
        </p:grpSpPr>
        <p:sp>
          <p:nvSpPr>
            <p:cNvPr id="43" name="Isosceles Triangle 42">
              <a:extLst>
                <a:ext uri="{FF2B5EF4-FFF2-40B4-BE49-F238E27FC236}">
                  <a16:creationId xmlns:a16="http://schemas.microsoft.com/office/drawing/2014/main" xmlns="" id="{D69E7C13-B025-4C75-9C66-C23DAD4F31F8}"/>
                </a:ext>
              </a:extLst>
            </p:cNvPr>
            <p:cNvSpPr/>
            <p:nvPr/>
          </p:nvSpPr>
          <p:spPr>
            <a:xfrm rot="10800000">
              <a:off x="4302226" y="3067251"/>
              <a:ext cx="1038971" cy="310815"/>
            </a:xfrm>
            <a:prstGeom prst="triangle">
              <a:avLst/>
            </a:prstGeom>
            <a:grpFill/>
            <a:ln w="38100">
              <a:solidFill>
                <a:schemeClr val="bg1">
                  <a:lumMod val="50000"/>
                </a:schemeClr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Isosceles Triangle 43">
              <a:extLst>
                <a:ext uri="{FF2B5EF4-FFF2-40B4-BE49-F238E27FC236}">
                  <a16:creationId xmlns:a16="http://schemas.microsoft.com/office/drawing/2014/main" xmlns="" id="{EAC2FD3C-EEE2-4D05-9007-CCA9F3063388}"/>
                </a:ext>
              </a:extLst>
            </p:cNvPr>
            <p:cNvSpPr/>
            <p:nvPr/>
          </p:nvSpPr>
          <p:spPr>
            <a:xfrm rot="3728795">
              <a:off x="4162853" y="3294322"/>
              <a:ext cx="1038971" cy="310815"/>
            </a:xfrm>
            <a:prstGeom prst="triangle">
              <a:avLst/>
            </a:prstGeom>
            <a:solidFill>
              <a:srgbClr val="FFF8E1"/>
            </a:solidFill>
            <a:ln w="12700">
              <a:solidFill>
                <a:schemeClr val="bg1">
                  <a:lumMod val="50000"/>
                </a:schemeClr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xmlns="" id="{215426A8-82E2-4631-BCAD-377AC19D2C06}"/>
                </a:ext>
              </a:extLst>
            </p:cNvPr>
            <p:cNvSpPr/>
            <p:nvPr/>
          </p:nvSpPr>
          <p:spPr>
            <a:xfrm rot="18201722">
              <a:off x="4426716" y="3312558"/>
              <a:ext cx="1038971" cy="310815"/>
            </a:xfrm>
            <a:prstGeom prst="triangle">
              <a:avLst/>
            </a:prstGeom>
            <a:solidFill>
              <a:srgbClr val="FFF8E1"/>
            </a:solidFill>
            <a:ln w="12700">
              <a:solidFill>
                <a:schemeClr val="bg1">
                  <a:lumMod val="50000"/>
                </a:schemeClr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49EE5FB7-8FED-4CD4-AA7C-96229D536F17}"/>
              </a:ext>
            </a:extLst>
          </p:cNvPr>
          <p:cNvCxnSpPr>
            <a:cxnSpLocks/>
          </p:cNvCxnSpPr>
          <p:nvPr/>
        </p:nvCxnSpPr>
        <p:spPr>
          <a:xfrm flipV="1">
            <a:off x="5282354" y="2428449"/>
            <a:ext cx="394170" cy="407314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FABF918F-5E64-47B7-8825-2254784AC300}"/>
              </a:ext>
            </a:extLst>
          </p:cNvPr>
          <p:cNvCxnSpPr>
            <a:cxnSpLocks/>
            <a:stCxn id="43" idx="5"/>
          </p:cNvCxnSpPr>
          <p:nvPr/>
        </p:nvCxnSpPr>
        <p:spPr>
          <a:xfrm flipV="1">
            <a:off x="4762411" y="2840677"/>
            <a:ext cx="513545" cy="52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xmlns="" id="{32C65494-116B-4136-BE4A-25A9B26DFCC7}"/>
              </a:ext>
            </a:extLst>
          </p:cNvPr>
          <p:cNvCxnSpPr>
            <a:cxnSpLocks/>
          </p:cNvCxnSpPr>
          <p:nvPr/>
        </p:nvCxnSpPr>
        <p:spPr>
          <a:xfrm>
            <a:off x="4797603" y="2861783"/>
            <a:ext cx="230253" cy="347630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BAF42488-7763-4006-B09E-D0DAB73A3FA0}"/>
              </a:ext>
            </a:extLst>
          </p:cNvPr>
          <p:cNvCxnSpPr>
            <a:cxnSpLocks/>
          </p:cNvCxnSpPr>
          <p:nvPr/>
        </p:nvCxnSpPr>
        <p:spPr>
          <a:xfrm>
            <a:off x="5027856" y="3209413"/>
            <a:ext cx="344263" cy="519757"/>
          </a:xfrm>
          <a:prstGeom prst="straightConnector1">
            <a:avLst/>
          </a:prstGeom>
          <a:ln w="38100">
            <a:solidFill>
              <a:srgbClr val="FF00FF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026AA685-D001-47F7-8CF5-8A47B6297988}"/>
              </a:ext>
            </a:extLst>
          </p:cNvPr>
          <p:cNvCxnSpPr>
            <a:cxnSpLocks/>
          </p:cNvCxnSpPr>
          <p:nvPr/>
        </p:nvCxnSpPr>
        <p:spPr>
          <a:xfrm>
            <a:off x="7760890" y="3697819"/>
            <a:ext cx="729808" cy="1101846"/>
          </a:xfrm>
          <a:prstGeom prst="straightConnector1">
            <a:avLst/>
          </a:prstGeom>
          <a:ln w="38100">
            <a:solidFill>
              <a:srgbClr val="FF00FF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6073C503-9384-4DD3-94B5-2BADD508F4C9}"/>
              </a:ext>
            </a:extLst>
          </p:cNvPr>
          <p:cNvCxnSpPr>
            <a:cxnSpLocks/>
          </p:cNvCxnSpPr>
          <p:nvPr/>
        </p:nvCxnSpPr>
        <p:spPr>
          <a:xfrm flipH="1">
            <a:off x="6911153" y="3204729"/>
            <a:ext cx="540476" cy="7909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xmlns="" id="{879019E4-CAAB-4962-BE6C-67E5F06BBB0B}"/>
              </a:ext>
            </a:extLst>
          </p:cNvPr>
          <p:cNvCxnSpPr>
            <a:cxnSpLocks/>
          </p:cNvCxnSpPr>
          <p:nvPr/>
        </p:nvCxnSpPr>
        <p:spPr>
          <a:xfrm flipV="1">
            <a:off x="6911153" y="2399164"/>
            <a:ext cx="835835" cy="863708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FB14D973-897F-41C4-B830-7E02E3F04609}"/>
              </a:ext>
            </a:extLst>
          </p:cNvPr>
          <p:cNvCxnSpPr>
            <a:cxnSpLocks/>
          </p:cNvCxnSpPr>
          <p:nvPr/>
        </p:nvCxnSpPr>
        <p:spPr>
          <a:xfrm>
            <a:off x="7445712" y="3215438"/>
            <a:ext cx="314446" cy="474744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B115FE9C-F824-47D1-B6E5-1CC12045FB7E}"/>
              </a:ext>
            </a:extLst>
          </p:cNvPr>
          <p:cNvCxnSpPr>
            <a:cxnSpLocks/>
          </p:cNvCxnSpPr>
          <p:nvPr/>
        </p:nvCxnSpPr>
        <p:spPr>
          <a:xfrm flipV="1">
            <a:off x="5027856" y="2078374"/>
            <a:ext cx="0" cy="922180"/>
          </a:xfrm>
          <a:prstGeom prst="straightConnector1">
            <a:avLst/>
          </a:prstGeom>
          <a:ln w="53975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xmlns="" id="{B115FE9C-F824-47D1-B6E5-1CC12045FB7E}"/>
              </a:ext>
            </a:extLst>
          </p:cNvPr>
          <p:cNvCxnSpPr>
            <a:cxnSpLocks/>
          </p:cNvCxnSpPr>
          <p:nvPr/>
        </p:nvCxnSpPr>
        <p:spPr>
          <a:xfrm flipV="1">
            <a:off x="7169169" y="2075069"/>
            <a:ext cx="0" cy="1717528"/>
          </a:xfrm>
          <a:prstGeom prst="straightConnector1">
            <a:avLst/>
          </a:prstGeom>
          <a:ln w="53975">
            <a:solidFill>
              <a:srgbClr val="0107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xmlns="" id="{67ED2EFE-ACE0-44FE-8CD7-AF880248E49E}"/>
              </a:ext>
            </a:extLst>
          </p:cNvPr>
          <p:cNvCxnSpPr>
            <a:cxnSpLocks/>
          </p:cNvCxnSpPr>
          <p:nvPr/>
        </p:nvCxnSpPr>
        <p:spPr>
          <a:xfrm flipH="1">
            <a:off x="6605906" y="2687026"/>
            <a:ext cx="1353599" cy="0"/>
          </a:xfrm>
          <a:prstGeom prst="straightConnector1">
            <a:avLst/>
          </a:prstGeom>
          <a:ln w="25400">
            <a:solidFill>
              <a:srgbClr val="00B05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67ED2EFE-ACE0-44FE-8CD7-AF880248E49E}"/>
              </a:ext>
            </a:extLst>
          </p:cNvPr>
          <p:cNvCxnSpPr>
            <a:cxnSpLocks/>
          </p:cNvCxnSpPr>
          <p:nvPr/>
        </p:nvCxnSpPr>
        <p:spPr>
          <a:xfrm>
            <a:off x="4479662" y="2677995"/>
            <a:ext cx="1300676" cy="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xmlns="" id="{A42F1ADB-A5F2-4BB8-8FE4-0698394362B4}"/>
              </a:ext>
            </a:extLst>
          </p:cNvPr>
          <p:cNvCxnSpPr>
            <a:cxnSpLocks/>
          </p:cNvCxnSpPr>
          <p:nvPr/>
        </p:nvCxnSpPr>
        <p:spPr>
          <a:xfrm>
            <a:off x="6879548" y="2353900"/>
            <a:ext cx="566164" cy="85478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E3A88229-B95A-4C84-B636-0FA74F167265}"/>
              </a:ext>
            </a:extLst>
          </p:cNvPr>
          <p:cNvCxnSpPr>
            <a:cxnSpLocks/>
          </p:cNvCxnSpPr>
          <p:nvPr/>
        </p:nvCxnSpPr>
        <p:spPr>
          <a:xfrm>
            <a:off x="4479662" y="2379398"/>
            <a:ext cx="315849" cy="476862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30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xmlns="" id="{0F10234D-3B14-4519-9F47-EADD84A4972E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95671" y="1235678"/>
            <a:ext cx="8119703" cy="173700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Traveling in </a:t>
            </a:r>
            <a:r>
              <a:rPr lang="en-US" altLang="zh-CN" dirty="0" smtClean="0"/>
              <a:t>microgeometry</a:t>
            </a:r>
            <a:endParaRPr lang="en-US" altLang="zh-CN" dirty="0"/>
          </a:p>
          <a:p>
            <a:pPr lvl="1"/>
            <a:r>
              <a:rPr lang="en-US" altLang="zh-CN" sz="2200" dirty="0" err="1">
                <a:solidFill>
                  <a:schemeClr val="bg1"/>
                </a:solidFill>
              </a:rPr>
              <a:t>Heitz</a:t>
            </a:r>
            <a:r>
              <a:rPr lang="en-US" altLang="zh-CN" sz="2200" dirty="0">
                <a:solidFill>
                  <a:schemeClr val="bg1"/>
                </a:solidFill>
              </a:rPr>
              <a:t>, </a:t>
            </a:r>
            <a:r>
              <a:rPr lang="en-US" altLang="zh-CN" sz="2200" dirty="0" err="1">
                <a:solidFill>
                  <a:schemeClr val="bg1"/>
                </a:solidFill>
              </a:rPr>
              <a:t>Hanika</a:t>
            </a:r>
            <a:r>
              <a:rPr lang="en-US" altLang="zh-CN" sz="2200" dirty="0">
                <a:solidFill>
                  <a:schemeClr val="bg1"/>
                </a:solidFill>
              </a:rPr>
              <a:t>, </a:t>
            </a:r>
            <a:r>
              <a:rPr lang="en-US" altLang="zh-CN" sz="2200" dirty="0" err="1">
                <a:solidFill>
                  <a:schemeClr val="bg1"/>
                </a:solidFill>
              </a:rPr>
              <a:t>d’Eon</a:t>
            </a:r>
            <a:r>
              <a:rPr lang="en-US" altLang="zh-CN" sz="2200" dirty="0">
                <a:solidFill>
                  <a:schemeClr val="bg1"/>
                </a:solidFill>
              </a:rPr>
              <a:t>, and </a:t>
            </a:r>
            <a:r>
              <a:rPr lang="en-US" altLang="zh-CN" sz="2200" dirty="0" err="1">
                <a:solidFill>
                  <a:schemeClr val="bg1"/>
                </a:solidFill>
              </a:rPr>
              <a:t>Dachsbacher</a:t>
            </a:r>
            <a:r>
              <a:rPr lang="en-US" altLang="zh-CN" sz="2200" dirty="0">
                <a:solidFill>
                  <a:schemeClr val="bg1"/>
                </a:solidFill>
              </a:rPr>
              <a:t> (2016</a:t>
            </a:r>
            <a:r>
              <a:rPr lang="en-US" altLang="zh-CN" sz="2200" dirty="0" smtClean="0">
                <a:solidFill>
                  <a:schemeClr val="bg1"/>
                </a:solidFill>
              </a:rPr>
              <a:t>)</a:t>
            </a:r>
            <a:endParaRPr lang="en-US" altLang="zh-CN" sz="2200" dirty="0" smtClean="0"/>
          </a:p>
          <a:p>
            <a:pPr lvl="1"/>
            <a:r>
              <a:rPr lang="en-US" altLang="zh-CN" sz="2200" dirty="0" smtClean="0"/>
              <a:t>Good </a:t>
            </a:r>
            <a:r>
              <a:rPr lang="en-US" altLang="zh-CN" sz="2200" dirty="0"/>
              <a:t>agreement with the Gaussian surface </a:t>
            </a:r>
          </a:p>
          <a:p>
            <a:pPr lvl="1"/>
            <a:r>
              <a:rPr lang="en-US" altLang="zh-CN" sz="2200" dirty="0">
                <a:solidFill>
                  <a:srgbClr val="FF0000"/>
                </a:solidFill>
              </a:rPr>
              <a:t>Stochastic </a:t>
            </a:r>
            <a:r>
              <a:rPr lang="en-US" altLang="zh-CN" sz="2200" dirty="0" smtClean="0">
                <a:solidFill>
                  <a:srgbClr val="FF0000"/>
                </a:solidFill>
              </a:rPr>
              <a:t>approach</a:t>
            </a:r>
            <a:endParaRPr lang="en-US" altLang="zh-CN" sz="2200" dirty="0">
              <a:solidFill>
                <a:srgbClr val="FF0000"/>
              </a:solidFill>
            </a:endParaRPr>
          </a:p>
          <a:p>
            <a:pPr lvl="1"/>
            <a:endParaRPr lang="zh-CN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57F56B87-0346-4F6C-A80C-61AF0190A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700" dirty="0"/>
              <a:t>Related work: MULTIPLE scattering</a:t>
            </a:r>
            <a:endParaRPr lang="zh-CN" altLang="en-US" sz="2700" dirty="0"/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xmlns="" id="{0A50A7D6-E6E2-4F30-AC22-A44BBD3022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68378" y="3110688"/>
            <a:ext cx="3712758" cy="1793497"/>
            <a:chOff x="880861" y="3218007"/>
            <a:chExt cx="3604249" cy="174108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430AC263-1C3E-4E9B-ADCF-13A83D6459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0861" y="3218007"/>
              <a:ext cx="3604249" cy="1380803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1465713" y="4600549"/>
              <a:ext cx="2434547" cy="3585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mith model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4121" y="2932345"/>
            <a:ext cx="3014059" cy="169691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4121" y="2934793"/>
            <a:ext cx="3031886" cy="169446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407229" y="4627337"/>
            <a:ext cx="2507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ultiple scattering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95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>
          <a:xfrm>
            <a:off x="95250" y="1235677"/>
            <a:ext cx="8953500" cy="2798763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No analytic model exists for multiple </a:t>
            </a:r>
            <a:r>
              <a:rPr lang="en-US" dirty="0" smtClean="0"/>
              <a:t>scattering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motiv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F58998E-2429-314E-B86C-A079AABAA7E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98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D4D479FF-960A-4F3F-A1F1-FA7E6C16F01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No explicit microgeomet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534DB708-8DF4-4E7E-B8C3-360A3A80C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llenges</a:t>
            </a:r>
            <a:endParaRPr lang="zh-CN" altLang="en-US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BE467D1F-B518-48DC-8479-EF008C43FDDD}"/>
              </a:ext>
            </a:extLst>
          </p:cNvPr>
          <p:cNvCxnSpPr/>
          <p:nvPr/>
        </p:nvCxnSpPr>
        <p:spPr>
          <a:xfrm>
            <a:off x="1845128" y="2785020"/>
            <a:ext cx="5453744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1A91F58D-0D0D-44B1-846E-055B591FF869}"/>
              </a:ext>
            </a:extLst>
          </p:cNvPr>
          <p:cNvSpPr/>
          <p:nvPr/>
        </p:nvSpPr>
        <p:spPr>
          <a:xfrm>
            <a:off x="4417516" y="2729033"/>
            <a:ext cx="308968" cy="12990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A947EA4F-0D55-4CFE-8588-156331C39C92}"/>
              </a:ext>
            </a:extLst>
          </p:cNvPr>
          <p:cNvGrpSpPr/>
          <p:nvPr/>
        </p:nvGrpSpPr>
        <p:grpSpPr>
          <a:xfrm>
            <a:off x="1724025" y="3282220"/>
            <a:ext cx="5724525" cy="1477763"/>
            <a:chOff x="2298700" y="4427094"/>
            <a:chExt cx="7632700" cy="197035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2C589911-6D9C-4C90-AF7C-86F2BF7BE17C}"/>
                </a:ext>
              </a:extLst>
            </p:cNvPr>
            <p:cNvSpPr/>
            <p:nvPr/>
          </p:nvSpPr>
          <p:spPr>
            <a:xfrm>
              <a:off x="2298700" y="4427094"/>
              <a:ext cx="7632700" cy="197035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3645E3CD-9C24-4C95-A669-D2CF72725B04}"/>
                </a:ext>
              </a:extLst>
            </p:cNvPr>
            <p:cNvSpPr txBox="1"/>
            <p:nvPr/>
          </p:nvSpPr>
          <p:spPr>
            <a:xfrm>
              <a:off x="7305911" y="5765648"/>
              <a:ext cx="2609377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50" dirty="0">
                  <a:latin typeface="Helvetica" panose="020B0604020202020204" pitchFamily="34" charset="0"/>
                  <a:cs typeface="Helvetica" panose="020B0604020202020204" pitchFamily="34" charset="0"/>
                </a:rPr>
                <a:t>Micro-surface</a:t>
              </a:r>
              <a:endParaRPr lang="zh-CN" altLang="en-US" sz="225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xmlns="" id="{71D201BD-698D-4A51-9D0C-C739D6A87588}"/>
                </a:ext>
              </a:extLst>
            </p:cNvPr>
            <p:cNvSpPr/>
            <p:nvPr/>
          </p:nvSpPr>
          <p:spPr>
            <a:xfrm>
              <a:off x="2343150" y="4792663"/>
              <a:ext cx="7505700" cy="1137830"/>
            </a:xfrm>
            <a:custGeom>
              <a:avLst/>
              <a:gdLst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31864 h 680504"/>
                <a:gd name="connsiteX1" fmla="*/ 541020 w 7505700"/>
                <a:gd name="connsiteY1" fmla="*/ 543344 h 680504"/>
                <a:gd name="connsiteX2" fmla="*/ 1074420 w 7505700"/>
                <a:gd name="connsiteY2" fmla="*/ 116624 h 680504"/>
                <a:gd name="connsiteX3" fmla="*/ 1463040 w 7505700"/>
                <a:gd name="connsiteY3" fmla="*/ 573824 h 680504"/>
                <a:gd name="connsiteX4" fmla="*/ 1722120 w 7505700"/>
                <a:gd name="connsiteY4" fmla="*/ 337604 h 680504"/>
                <a:gd name="connsiteX5" fmla="*/ 2034540 w 7505700"/>
                <a:gd name="connsiteY5" fmla="*/ 604304 h 680504"/>
                <a:gd name="connsiteX6" fmla="*/ 2489200 w 7505700"/>
                <a:gd name="connsiteY6" fmla="*/ 118367 h 680504"/>
                <a:gd name="connsiteX7" fmla="*/ 3055620 w 7505700"/>
                <a:gd name="connsiteY7" fmla="*/ 589064 h 680504"/>
                <a:gd name="connsiteX8" fmla="*/ 3749040 w 7505700"/>
                <a:gd name="connsiteY8" fmla="*/ 185204 h 680504"/>
                <a:gd name="connsiteX9" fmla="*/ 4084320 w 7505700"/>
                <a:gd name="connsiteY9" fmla="*/ 490004 h 680504"/>
                <a:gd name="connsiteX10" fmla="*/ 4351020 w 7505700"/>
                <a:gd name="connsiteY10" fmla="*/ 185204 h 680504"/>
                <a:gd name="connsiteX11" fmla="*/ 4655820 w 7505700"/>
                <a:gd name="connsiteY11" fmla="*/ 680504 h 680504"/>
                <a:gd name="connsiteX12" fmla="*/ 5692140 w 7505700"/>
                <a:gd name="connsiteY12" fmla="*/ 70904 h 680504"/>
                <a:gd name="connsiteX13" fmla="*/ 5821680 w 7505700"/>
                <a:gd name="connsiteY13" fmla="*/ 550964 h 680504"/>
                <a:gd name="connsiteX14" fmla="*/ 6179820 w 7505700"/>
                <a:gd name="connsiteY14" fmla="*/ 2324 h 680504"/>
                <a:gd name="connsiteX15" fmla="*/ 6515100 w 7505700"/>
                <a:gd name="connsiteY15" fmla="*/ 368844 h 680504"/>
                <a:gd name="connsiteX16" fmla="*/ 7012940 w 7505700"/>
                <a:gd name="connsiteY16" fmla="*/ 289382 h 680504"/>
                <a:gd name="connsiteX17" fmla="*/ 7162800 w 7505700"/>
                <a:gd name="connsiteY17" fmla="*/ 611924 h 680504"/>
                <a:gd name="connsiteX18" fmla="*/ 7505700 w 7505700"/>
                <a:gd name="connsiteY18" fmla="*/ 25184 h 680504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9971"/>
                <a:gd name="connsiteX1" fmla="*/ 541020 w 7505700"/>
                <a:gd name="connsiteY1" fmla="*/ 541020 h 679971"/>
                <a:gd name="connsiteX2" fmla="*/ 1074420 w 7505700"/>
                <a:gd name="connsiteY2" fmla="*/ 114300 h 679971"/>
                <a:gd name="connsiteX3" fmla="*/ 1463040 w 7505700"/>
                <a:gd name="connsiteY3" fmla="*/ 571500 h 679971"/>
                <a:gd name="connsiteX4" fmla="*/ 1722120 w 7505700"/>
                <a:gd name="connsiteY4" fmla="*/ 335280 h 679971"/>
                <a:gd name="connsiteX5" fmla="*/ 2034540 w 7505700"/>
                <a:gd name="connsiteY5" fmla="*/ 601980 h 679971"/>
                <a:gd name="connsiteX6" fmla="*/ 2489200 w 7505700"/>
                <a:gd name="connsiteY6" fmla="*/ 116043 h 679971"/>
                <a:gd name="connsiteX7" fmla="*/ 3055620 w 7505700"/>
                <a:gd name="connsiteY7" fmla="*/ 586740 h 679971"/>
                <a:gd name="connsiteX8" fmla="*/ 3749040 w 7505700"/>
                <a:gd name="connsiteY8" fmla="*/ 182880 h 679971"/>
                <a:gd name="connsiteX9" fmla="*/ 4084320 w 7505700"/>
                <a:gd name="connsiteY9" fmla="*/ 487680 h 679971"/>
                <a:gd name="connsiteX10" fmla="*/ 4351020 w 7505700"/>
                <a:gd name="connsiteY10" fmla="*/ 182880 h 679971"/>
                <a:gd name="connsiteX11" fmla="*/ 4655820 w 7505700"/>
                <a:gd name="connsiteY11" fmla="*/ 678180 h 679971"/>
                <a:gd name="connsiteX12" fmla="*/ 5265420 w 7505700"/>
                <a:gd name="connsiteY12" fmla="*/ 1411 h 679971"/>
                <a:gd name="connsiteX13" fmla="*/ 5821680 w 7505700"/>
                <a:gd name="connsiteY13" fmla="*/ 548640 h 679971"/>
                <a:gd name="connsiteX14" fmla="*/ 6179820 w 7505700"/>
                <a:gd name="connsiteY14" fmla="*/ 0 h 679971"/>
                <a:gd name="connsiteX15" fmla="*/ 6515100 w 7505700"/>
                <a:gd name="connsiteY15" fmla="*/ 366520 h 679971"/>
                <a:gd name="connsiteX16" fmla="*/ 7012940 w 7505700"/>
                <a:gd name="connsiteY16" fmla="*/ 287058 h 679971"/>
                <a:gd name="connsiteX17" fmla="*/ 7162800 w 7505700"/>
                <a:gd name="connsiteY17" fmla="*/ 609600 h 679971"/>
                <a:gd name="connsiteX18" fmla="*/ 7505700 w 7505700"/>
                <a:gd name="connsiteY18" fmla="*/ 22860 h 679971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8651"/>
                <a:gd name="connsiteX1" fmla="*/ 541020 w 7505700"/>
                <a:gd name="connsiteY1" fmla="*/ 803136 h 948651"/>
                <a:gd name="connsiteX2" fmla="*/ 1074420 w 7505700"/>
                <a:gd name="connsiteY2" fmla="*/ 376416 h 948651"/>
                <a:gd name="connsiteX3" fmla="*/ 1463040 w 7505700"/>
                <a:gd name="connsiteY3" fmla="*/ 833616 h 948651"/>
                <a:gd name="connsiteX4" fmla="*/ 1722120 w 7505700"/>
                <a:gd name="connsiteY4" fmla="*/ 597396 h 948651"/>
                <a:gd name="connsiteX5" fmla="*/ 2034540 w 7505700"/>
                <a:gd name="connsiteY5" fmla="*/ 864096 h 948651"/>
                <a:gd name="connsiteX6" fmla="*/ 2489200 w 7505700"/>
                <a:gd name="connsiteY6" fmla="*/ 378159 h 948651"/>
                <a:gd name="connsiteX7" fmla="*/ 3055620 w 7505700"/>
                <a:gd name="connsiteY7" fmla="*/ 848856 h 948651"/>
                <a:gd name="connsiteX8" fmla="*/ 3749040 w 7505700"/>
                <a:gd name="connsiteY8" fmla="*/ 444996 h 948651"/>
                <a:gd name="connsiteX9" fmla="*/ 4084320 w 7505700"/>
                <a:gd name="connsiteY9" fmla="*/ 749796 h 948651"/>
                <a:gd name="connsiteX10" fmla="*/ 4442460 w 7505700"/>
                <a:gd name="connsiteY10" fmla="*/ 0 h 948651"/>
                <a:gd name="connsiteX11" fmla="*/ 4655820 w 7505700"/>
                <a:gd name="connsiteY11" fmla="*/ 940296 h 948651"/>
                <a:gd name="connsiteX12" fmla="*/ 5285740 w 7505700"/>
                <a:gd name="connsiteY12" fmla="*/ 431450 h 948651"/>
                <a:gd name="connsiteX13" fmla="*/ 5821680 w 7505700"/>
                <a:gd name="connsiteY13" fmla="*/ 810756 h 948651"/>
                <a:gd name="connsiteX14" fmla="*/ 6179820 w 7505700"/>
                <a:gd name="connsiteY14" fmla="*/ 262116 h 948651"/>
                <a:gd name="connsiteX15" fmla="*/ 6515100 w 7505700"/>
                <a:gd name="connsiteY15" fmla="*/ 628636 h 948651"/>
                <a:gd name="connsiteX16" fmla="*/ 7012940 w 7505700"/>
                <a:gd name="connsiteY16" fmla="*/ 549174 h 948651"/>
                <a:gd name="connsiteX17" fmla="*/ 7162800 w 7505700"/>
                <a:gd name="connsiteY17" fmla="*/ 871716 h 948651"/>
                <a:gd name="connsiteX18" fmla="*/ 7505700 w 7505700"/>
                <a:gd name="connsiteY18" fmla="*/ 284976 h 948651"/>
                <a:gd name="connsiteX0" fmla="*/ 0 w 7505700"/>
                <a:gd name="connsiteY0" fmla="*/ 391656 h 948651"/>
                <a:gd name="connsiteX1" fmla="*/ 541020 w 7505700"/>
                <a:gd name="connsiteY1" fmla="*/ 803136 h 948651"/>
                <a:gd name="connsiteX2" fmla="*/ 1074420 w 7505700"/>
                <a:gd name="connsiteY2" fmla="*/ 376416 h 948651"/>
                <a:gd name="connsiteX3" fmla="*/ 1463040 w 7505700"/>
                <a:gd name="connsiteY3" fmla="*/ 833616 h 948651"/>
                <a:gd name="connsiteX4" fmla="*/ 1722120 w 7505700"/>
                <a:gd name="connsiteY4" fmla="*/ 597396 h 948651"/>
                <a:gd name="connsiteX5" fmla="*/ 2034540 w 7505700"/>
                <a:gd name="connsiteY5" fmla="*/ 864096 h 948651"/>
                <a:gd name="connsiteX6" fmla="*/ 2489200 w 7505700"/>
                <a:gd name="connsiteY6" fmla="*/ 378159 h 948651"/>
                <a:gd name="connsiteX7" fmla="*/ 3055620 w 7505700"/>
                <a:gd name="connsiteY7" fmla="*/ 848856 h 948651"/>
                <a:gd name="connsiteX8" fmla="*/ 3749040 w 7505700"/>
                <a:gd name="connsiteY8" fmla="*/ 444996 h 948651"/>
                <a:gd name="connsiteX9" fmla="*/ 4084320 w 7505700"/>
                <a:gd name="connsiteY9" fmla="*/ 749796 h 948651"/>
                <a:gd name="connsiteX10" fmla="*/ 4442460 w 7505700"/>
                <a:gd name="connsiteY10" fmla="*/ 0 h 948651"/>
                <a:gd name="connsiteX11" fmla="*/ 4655820 w 7505700"/>
                <a:gd name="connsiteY11" fmla="*/ 940296 h 948651"/>
                <a:gd name="connsiteX12" fmla="*/ 5285740 w 7505700"/>
                <a:gd name="connsiteY12" fmla="*/ 431450 h 948651"/>
                <a:gd name="connsiteX13" fmla="*/ 5821680 w 7505700"/>
                <a:gd name="connsiteY13" fmla="*/ 810756 h 948651"/>
                <a:gd name="connsiteX14" fmla="*/ 6179820 w 7505700"/>
                <a:gd name="connsiteY14" fmla="*/ 262116 h 948651"/>
                <a:gd name="connsiteX15" fmla="*/ 6515100 w 7505700"/>
                <a:gd name="connsiteY15" fmla="*/ 628636 h 948651"/>
                <a:gd name="connsiteX16" fmla="*/ 7012940 w 7505700"/>
                <a:gd name="connsiteY16" fmla="*/ 549174 h 948651"/>
                <a:gd name="connsiteX17" fmla="*/ 7162800 w 7505700"/>
                <a:gd name="connsiteY17" fmla="*/ 871716 h 948651"/>
                <a:gd name="connsiteX18" fmla="*/ 7505700 w 7505700"/>
                <a:gd name="connsiteY18" fmla="*/ 284976 h 948651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7505700" h="940296">
                  <a:moveTo>
                    <a:pt x="0" y="391656"/>
                  </a:moveTo>
                  <a:lnTo>
                    <a:pt x="502920" y="716551"/>
                  </a:lnTo>
                  <a:lnTo>
                    <a:pt x="1160145" y="407902"/>
                  </a:lnTo>
                  <a:lnTo>
                    <a:pt x="1463040" y="833616"/>
                  </a:lnTo>
                  <a:lnTo>
                    <a:pt x="1722120" y="597396"/>
                  </a:lnTo>
                  <a:lnTo>
                    <a:pt x="2034540" y="864096"/>
                  </a:lnTo>
                  <a:lnTo>
                    <a:pt x="2463800" y="422763"/>
                  </a:lnTo>
                  <a:lnTo>
                    <a:pt x="3100070" y="694052"/>
                  </a:lnTo>
                  <a:lnTo>
                    <a:pt x="3749040" y="444996"/>
                  </a:lnTo>
                  <a:lnTo>
                    <a:pt x="4084320" y="749796"/>
                  </a:lnTo>
                  <a:lnTo>
                    <a:pt x="4442460" y="0"/>
                  </a:lnTo>
                  <a:lnTo>
                    <a:pt x="4655820" y="940296"/>
                  </a:lnTo>
                  <a:lnTo>
                    <a:pt x="5285740" y="431450"/>
                  </a:lnTo>
                  <a:lnTo>
                    <a:pt x="5821680" y="810756"/>
                  </a:lnTo>
                  <a:lnTo>
                    <a:pt x="6200140" y="547585"/>
                  </a:lnTo>
                  <a:lnTo>
                    <a:pt x="6535420" y="670617"/>
                  </a:lnTo>
                  <a:lnTo>
                    <a:pt x="6972300" y="322478"/>
                  </a:lnTo>
                  <a:lnTo>
                    <a:pt x="7294880" y="577850"/>
                  </a:lnTo>
                  <a:lnTo>
                    <a:pt x="7505700" y="284976"/>
                  </a:ln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B6C407D6-06EC-46DB-8F2C-767C0DB59CB2}"/>
              </a:ext>
            </a:extLst>
          </p:cNvPr>
          <p:cNvCxnSpPr>
            <a:cxnSpLocks/>
          </p:cNvCxnSpPr>
          <p:nvPr/>
        </p:nvCxnSpPr>
        <p:spPr>
          <a:xfrm>
            <a:off x="4078658" y="2166178"/>
            <a:ext cx="493342" cy="602934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740CF25C-47F5-4BF7-8BD1-DE210E582D1B}"/>
              </a:ext>
            </a:extLst>
          </p:cNvPr>
          <p:cNvCxnSpPr>
            <a:cxnSpLocks/>
          </p:cNvCxnSpPr>
          <p:nvPr/>
        </p:nvCxnSpPr>
        <p:spPr>
          <a:xfrm flipH="1" flipV="1">
            <a:off x="2398916" y="3379094"/>
            <a:ext cx="15364" cy="557182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0DF435EA-5335-458C-A644-BA55786B19AC}"/>
              </a:ext>
            </a:extLst>
          </p:cNvPr>
          <p:cNvCxnSpPr>
            <a:cxnSpLocks/>
          </p:cNvCxnSpPr>
          <p:nvPr/>
        </p:nvCxnSpPr>
        <p:spPr>
          <a:xfrm flipV="1">
            <a:off x="3852925" y="3736784"/>
            <a:ext cx="1132396" cy="299346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CA178F0C-A63F-4D1C-B3E2-03EE731E373E}"/>
              </a:ext>
            </a:extLst>
          </p:cNvPr>
          <p:cNvCxnSpPr>
            <a:cxnSpLocks/>
          </p:cNvCxnSpPr>
          <p:nvPr/>
        </p:nvCxnSpPr>
        <p:spPr>
          <a:xfrm flipH="1" flipV="1">
            <a:off x="4882055" y="3330524"/>
            <a:ext cx="77750" cy="346997"/>
          </a:xfrm>
          <a:prstGeom prst="straightConnector1">
            <a:avLst/>
          </a:prstGeom>
          <a:ln w="381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B17EF031-9A37-4F98-8AB2-DBECC8F92092}"/>
              </a:ext>
            </a:extLst>
          </p:cNvPr>
          <p:cNvGrpSpPr/>
          <p:nvPr/>
        </p:nvGrpSpPr>
        <p:grpSpPr>
          <a:xfrm>
            <a:off x="1873542" y="3379094"/>
            <a:ext cx="3735503" cy="648808"/>
            <a:chOff x="1873542" y="3379094"/>
            <a:chExt cx="3735503" cy="64880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xmlns="" id="{BFD68BE1-230A-4468-ABA4-7CCF8E9631D1}"/>
                </a:ext>
              </a:extLst>
            </p:cNvPr>
            <p:cNvCxnSpPr>
              <a:cxnSpLocks/>
            </p:cNvCxnSpPr>
            <p:nvPr/>
          </p:nvCxnSpPr>
          <p:spPr>
            <a:xfrm>
              <a:off x="1873542" y="3401282"/>
              <a:ext cx="493342" cy="602934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3318054" y="3400456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xmlns="" id="{936FFC54-31A8-4178-98A5-9B22CC1DC0C7}"/>
                </a:ext>
              </a:extLst>
            </p:cNvPr>
            <p:cNvCxnSpPr>
              <a:cxnSpLocks/>
            </p:cNvCxnSpPr>
            <p:nvPr/>
          </p:nvCxnSpPr>
          <p:spPr>
            <a:xfrm>
              <a:off x="5095647" y="3379094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50356DCF-DEC2-4253-A8BD-08CAC4F256D8}"/>
              </a:ext>
            </a:extLst>
          </p:cNvPr>
          <p:cNvCxnSpPr>
            <a:cxnSpLocks/>
          </p:cNvCxnSpPr>
          <p:nvPr/>
        </p:nvCxnSpPr>
        <p:spPr>
          <a:xfrm flipH="1" flipV="1">
            <a:off x="5163671" y="3792071"/>
            <a:ext cx="429066" cy="242369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E497539D-F56D-4FB9-A4C6-80DAEE3EEB74}"/>
              </a:ext>
            </a:extLst>
          </p:cNvPr>
          <p:cNvCxnSpPr>
            <a:cxnSpLocks/>
          </p:cNvCxnSpPr>
          <p:nvPr/>
        </p:nvCxnSpPr>
        <p:spPr>
          <a:xfrm flipV="1">
            <a:off x="5163671" y="3351194"/>
            <a:ext cx="405680" cy="440877"/>
          </a:xfrm>
          <a:prstGeom prst="straightConnector1">
            <a:avLst/>
          </a:prstGeom>
          <a:ln w="381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838C3E0E-3401-421C-B64D-B072C0050AA1}"/>
              </a:ext>
            </a:extLst>
          </p:cNvPr>
          <p:cNvGrpSpPr/>
          <p:nvPr/>
        </p:nvGrpSpPr>
        <p:grpSpPr>
          <a:xfrm>
            <a:off x="2806782" y="3418182"/>
            <a:ext cx="3593110" cy="1095611"/>
            <a:chOff x="2806782" y="3451232"/>
            <a:chExt cx="3593110" cy="1052507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2453B8C4-1168-44FD-93EE-DA672016DEA7}"/>
                </a:ext>
              </a:extLst>
            </p:cNvPr>
            <p:cNvSpPr txBox="1"/>
            <p:nvPr/>
          </p:nvSpPr>
          <p:spPr>
            <a:xfrm>
              <a:off x="2806782" y="3451232"/>
              <a:ext cx="56477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?</a:t>
              </a:r>
              <a:endParaRPr lang="zh-CN" altLang="en-US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1D89E30-008B-4936-8095-534B4BC0B746}"/>
                </a:ext>
              </a:extLst>
            </p:cNvPr>
            <p:cNvSpPr txBox="1"/>
            <p:nvPr/>
          </p:nvSpPr>
          <p:spPr>
            <a:xfrm>
              <a:off x="4285093" y="3477444"/>
              <a:ext cx="56477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?</a:t>
              </a:r>
              <a:endParaRPr lang="zh-CN" altLang="en-US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2732C01C-FBBF-477E-A705-913F8758231B}"/>
                </a:ext>
              </a:extLst>
            </p:cNvPr>
            <p:cNvSpPr txBox="1"/>
            <p:nvPr/>
          </p:nvSpPr>
          <p:spPr>
            <a:xfrm>
              <a:off x="5835115" y="3488076"/>
              <a:ext cx="56477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?</a:t>
              </a:r>
              <a:endParaRPr lang="zh-CN" altLang="en-US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54" name="Slide Number Placeholder 5">
            <a:extLst>
              <a:ext uri="{FF2B5EF4-FFF2-40B4-BE49-F238E27FC236}">
                <a16:creationId xmlns:a16="http://schemas.microsoft.com/office/drawing/2014/main" xmlns="" id="{BA4EBDBE-2C92-4100-9DD7-C07B5E66AA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8</a:t>
            </a:fld>
            <a:endParaRPr lang="en-US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4536F0E4-E61A-4CC1-92BC-07791964EB47}"/>
              </a:ext>
            </a:extLst>
          </p:cNvPr>
          <p:cNvSpPr/>
          <p:nvPr/>
        </p:nvSpPr>
        <p:spPr>
          <a:xfrm>
            <a:off x="1775293" y="3349617"/>
            <a:ext cx="5673257" cy="139196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2453B8C4-1168-44FD-93EE-DA672016DEA7}"/>
              </a:ext>
            </a:extLst>
          </p:cNvPr>
          <p:cNvSpPr txBox="1"/>
          <p:nvPr/>
        </p:nvSpPr>
        <p:spPr>
          <a:xfrm>
            <a:off x="2836796" y="3454565"/>
            <a:ext cx="564777" cy="1057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?</a:t>
            </a:r>
            <a:endParaRPr lang="zh-CN" altLang="en-US" sz="60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1D89E30-008B-4936-8095-534B4BC0B746}"/>
              </a:ext>
            </a:extLst>
          </p:cNvPr>
          <p:cNvSpPr txBox="1"/>
          <p:nvPr/>
        </p:nvSpPr>
        <p:spPr>
          <a:xfrm>
            <a:off x="4315107" y="3481850"/>
            <a:ext cx="564777" cy="1057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?</a:t>
            </a:r>
            <a:endParaRPr lang="zh-CN" altLang="en-US" sz="60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2732C01C-FBBF-477E-A705-913F8758231B}"/>
              </a:ext>
            </a:extLst>
          </p:cNvPr>
          <p:cNvSpPr txBox="1"/>
          <p:nvPr/>
        </p:nvSpPr>
        <p:spPr>
          <a:xfrm>
            <a:off x="5865129" y="3492918"/>
            <a:ext cx="564777" cy="1057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?</a:t>
            </a:r>
            <a:endParaRPr lang="zh-CN" altLang="en-US" sz="6000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72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D4D479FF-960A-4F3F-A1F1-FA7E6C16F011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isibility test &amp; complex </a:t>
            </a:r>
            <a:r>
              <a:rPr lang="en-US" altLang="zh-CN" dirty="0"/>
              <a:t>path space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534DB708-8DF4-4E7E-B8C3-360A3A80CB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llenges</a:t>
            </a:r>
            <a:endParaRPr lang="zh-CN" altLang="en-US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BE467D1F-B518-48DC-8479-EF008C43FDDD}"/>
              </a:ext>
            </a:extLst>
          </p:cNvPr>
          <p:cNvCxnSpPr/>
          <p:nvPr/>
        </p:nvCxnSpPr>
        <p:spPr>
          <a:xfrm>
            <a:off x="1845128" y="2785020"/>
            <a:ext cx="5453744" cy="0"/>
          </a:xfrm>
          <a:prstGeom prst="line">
            <a:avLst/>
          </a:prstGeom>
          <a:ln w="762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1A91F58D-0D0D-44B1-846E-055B591FF869}"/>
              </a:ext>
            </a:extLst>
          </p:cNvPr>
          <p:cNvSpPr/>
          <p:nvPr/>
        </p:nvSpPr>
        <p:spPr>
          <a:xfrm>
            <a:off x="4417516" y="2729033"/>
            <a:ext cx="308968" cy="12990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1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A947EA4F-0D55-4CFE-8588-156331C39C92}"/>
              </a:ext>
            </a:extLst>
          </p:cNvPr>
          <p:cNvGrpSpPr/>
          <p:nvPr/>
        </p:nvGrpSpPr>
        <p:grpSpPr>
          <a:xfrm>
            <a:off x="1724025" y="3282220"/>
            <a:ext cx="5724525" cy="1477763"/>
            <a:chOff x="2298700" y="4427094"/>
            <a:chExt cx="7632700" cy="197035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2C589911-6D9C-4C90-AF7C-86F2BF7BE17C}"/>
                </a:ext>
              </a:extLst>
            </p:cNvPr>
            <p:cNvSpPr/>
            <p:nvPr/>
          </p:nvSpPr>
          <p:spPr>
            <a:xfrm>
              <a:off x="2298700" y="4427094"/>
              <a:ext cx="7632700" cy="197035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3645E3CD-9C24-4C95-A669-D2CF72725B04}"/>
                </a:ext>
              </a:extLst>
            </p:cNvPr>
            <p:cNvSpPr txBox="1"/>
            <p:nvPr/>
          </p:nvSpPr>
          <p:spPr>
            <a:xfrm>
              <a:off x="7305911" y="5765648"/>
              <a:ext cx="2609377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50" dirty="0">
                  <a:latin typeface="Helvetica" panose="020B0604020202020204" pitchFamily="34" charset="0"/>
                  <a:cs typeface="Helvetica" panose="020B0604020202020204" pitchFamily="34" charset="0"/>
                </a:rPr>
                <a:t>Micro-surface</a:t>
              </a:r>
              <a:endParaRPr lang="zh-CN" altLang="en-US" sz="225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xmlns="" id="{71D201BD-698D-4A51-9D0C-C739D6A87588}"/>
                </a:ext>
              </a:extLst>
            </p:cNvPr>
            <p:cNvSpPr/>
            <p:nvPr/>
          </p:nvSpPr>
          <p:spPr>
            <a:xfrm>
              <a:off x="2343150" y="4792663"/>
              <a:ext cx="7505700" cy="1137830"/>
            </a:xfrm>
            <a:custGeom>
              <a:avLst/>
              <a:gdLst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631 h 678820"/>
                <a:gd name="connsiteX1" fmla="*/ 541020 w 7505700"/>
                <a:gd name="connsiteY1" fmla="*/ 541111 h 678820"/>
                <a:gd name="connsiteX2" fmla="*/ 1074420 w 7505700"/>
                <a:gd name="connsiteY2" fmla="*/ 114391 h 678820"/>
                <a:gd name="connsiteX3" fmla="*/ 1463040 w 7505700"/>
                <a:gd name="connsiteY3" fmla="*/ 571591 h 678820"/>
                <a:gd name="connsiteX4" fmla="*/ 1722120 w 7505700"/>
                <a:gd name="connsiteY4" fmla="*/ 335371 h 678820"/>
                <a:gd name="connsiteX5" fmla="*/ 2034540 w 7505700"/>
                <a:gd name="connsiteY5" fmla="*/ 602071 h 678820"/>
                <a:gd name="connsiteX6" fmla="*/ 2705100 w 7505700"/>
                <a:gd name="connsiteY6" fmla="*/ 38191 h 678820"/>
                <a:gd name="connsiteX7" fmla="*/ 3055620 w 7505700"/>
                <a:gd name="connsiteY7" fmla="*/ 586831 h 678820"/>
                <a:gd name="connsiteX8" fmla="*/ 3749040 w 7505700"/>
                <a:gd name="connsiteY8" fmla="*/ 182971 h 678820"/>
                <a:gd name="connsiteX9" fmla="*/ 4084320 w 7505700"/>
                <a:gd name="connsiteY9" fmla="*/ 487771 h 678820"/>
                <a:gd name="connsiteX10" fmla="*/ 4351020 w 7505700"/>
                <a:gd name="connsiteY10" fmla="*/ 182971 h 678820"/>
                <a:gd name="connsiteX11" fmla="*/ 4655820 w 7505700"/>
                <a:gd name="connsiteY11" fmla="*/ 678271 h 678820"/>
                <a:gd name="connsiteX12" fmla="*/ 5692140 w 7505700"/>
                <a:gd name="connsiteY12" fmla="*/ 68671 h 678820"/>
                <a:gd name="connsiteX13" fmla="*/ 5821680 w 7505700"/>
                <a:gd name="connsiteY13" fmla="*/ 548731 h 678820"/>
                <a:gd name="connsiteX14" fmla="*/ 6179820 w 7505700"/>
                <a:gd name="connsiteY14" fmla="*/ 91 h 678820"/>
                <a:gd name="connsiteX15" fmla="*/ 6667500 w 7505700"/>
                <a:gd name="connsiteY15" fmla="*/ 503011 h 678820"/>
                <a:gd name="connsiteX16" fmla="*/ 6949440 w 7505700"/>
                <a:gd name="connsiteY16" fmla="*/ 228691 h 678820"/>
                <a:gd name="connsiteX17" fmla="*/ 7162800 w 7505700"/>
                <a:gd name="connsiteY17" fmla="*/ 609691 h 678820"/>
                <a:gd name="connsiteX18" fmla="*/ 7505700 w 7505700"/>
                <a:gd name="connsiteY18" fmla="*/ 22951 h 678820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729"/>
                <a:gd name="connsiteX1" fmla="*/ 541020 w 7505700"/>
                <a:gd name="connsiteY1" fmla="*/ 541020 h 678729"/>
                <a:gd name="connsiteX2" fmla="*/ 1074420 w 7505700"/>
                <a:gd name="connsiteY2" fmla="*/ 114300 h 678729"/>
                <a:gd name="connsiteX3" fmla="*/ 1463040 w 7505700"/>
                <a:gd name="connsiteY3" fmla="*/ 571500 h 678729"/>
                <a:gd name="connsiteX4" fmla="*/ 1722120 w 7505700"/>
                <a:gd name="connsiteY4" fmla="*/ 335280 h 678729"/>
                <a:gd name="connsiteX5" fmla="*/ 2034540 w 7505700"/>
                <a:gd name="connsiteY5" fmla="*/ 601980 h 678729"/>
                <a:gd name="connsiteX6" fmla="*/ 2705100 w 7505700"/>
                <a:gd name="connsiteY6" fmla="*/ 38100 h 678729"/>
                <a:gd name="connsiteX7" fmla="*/ 3055620 w 7505700"/>
                <a:gd name="connsiteY7" fmla="*/ 586740 h 678729"/>
                <a:gd name="connsiteX8" fmla="*/ 3749040 w 7505700"/>
                <a:gd name="connsiteY8" fmla="*/ 182880 h 678729"/>
                <a:gd name="connsiteX9" fmla="*/ 4084320 w 7505700"/>
                <a:gd name="connsiteY9" fmla="*/ 487680 h 678729"/>
                <a:gd name="connsiteX10" fmla="*/ 4351020 w 7505700"/>
                <a:gd name="connsiteY10" fmla="*/ 182880 h 678729"/>
                <a:gd name="connsiteX11" fmla="*/ 4655820 w 7505700"/>
                <a:gd name="connsiteY11" fmla="*/ 678180 h 678729"/>
                <a:gd name="connsiteX12" fmla="*/ 5692140 w 7505700"/>
                <a:gd name="connsiteY12" fmla="*/ 68580 h 678729"/>
                <a:gd name="connsiteX13" fmla="*/ 5821680 w 7505700"/>
                <a:gd name="connsiteY13" fmla="*/ 548640 h 678729"/>
                <a:gd name="connsiteX14" fmla="*/ 6179820 w 7505700"/>
                <a:gd name="connsiteY14" fmla="*/ 0 h 678729"/>
                <a:gd name="connsiteX15" fmla="*/ 6667500 w 7505700"/>
                <a:gd name="connsiteY15" fmla="*/ 502920 h 678729"/>
                <a:gd name="connsiteX16" fmla="*/ 6949440 w 7505700"/>
                <a:gd name="connsiteY16" fmla="*/ 228600 h 678729"/>
                <a:gd name="connsiteX17" fmla="*/ 7162800 w 7505700"/>
                <a:gd name="connsiteY17" fmla="*/ 609600 h 678729"/>
                <a:gd name="connsiteX18" fmla="*/ 7505700 w 7505700"/>
                <a:gd name="connsiteY18" fmla="*/ 22860 h 678729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705100 w 7505700"/>
                <a:gd name="connsiteY6" fmla="*/ 38100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6949440 w 7505700"/>
                <a:gd name="connsiteY16" fmla="*/ 228600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667500 w 7505700"/>
                <a:gd name="connsiteY15" fmla="*/ 5029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31864 h 680504"/>
                <a:gd name="connsiteX1" fmla="*/ 541020 w 7505700"/>
                <a:gd name="connsiteY1" fmla="*/ 543344 h 680504"/>
                <a:gd name="connsiteX2" fmla="*/ 1074420 w 7505700"/>
                <a:gd name="connsiteY2" fmla="*/ 116624 h 680504"/>
                <a:gd name="connsiteX3" fmla="*/ 1463040 w 7505700"/>
                <a:gd name="connsiteY3" fmla="*/ 573824 h 680504"/>
                <a:gd name="connsiteX4" fmla="*/ 1722120 w 7505700"/>
                <a:gd name="connsiteY4" fmla="*/ 337604 h 680504"/>
                <a:gd name="connsiteX5" fmla="*/ 2034540 w 7505700"/>
                <a:gd name="connsiteY5" fmla="*/ 604304 h 680504"/>
                <a:gd name="connsiteX6" fmla="*/ 2489200 w 7505700"/>
                <a:gd name="connsiteY6" fmla="*/ 118367 h 680504"/>
                <a:gd name="connsiteX7" fmla="*/ 3055620 w 7505700"/>
                <a:gd name="connsiteY7" fmla="*/ 589064 h 680504"/>
                <a:gd name="connsiteX8" fmla="*/ 3749040 w 7505700"/>
                <a:gd name="connsiteY8" fmla="*/ 185204 h 680504"/>
                <a:gd name="connsiteX9" fmla="*/ 4084320 w 7505700"/>
                <a:gd name="connsiteY9" fmla="*/ 490004 h 680504"/>
                <a:gd name="connsiteX10" fmla="*/ 4351020 w 7505700"/>
                <a:gd name="connsiteY10" fmla="*/ 185204 h 680504"/>
                <a:gd name="connsiteX11" fmla="*/ 4655820 w 7505700"/>
                <a:gd name="connsiteY11" fmla="*/ 680504 h 680504"/>
                <a:gd name="connsiteX12" fmla="*/ 5692140 w 7505700"/>
                <a:gd name="connsiteY12" fmla="*/ 70904 h 680504"/>
                <a:gd name="connsiteX13" fmla="*/ 5821680 w 7505700"/>
                <a:gd name="connsiteY13" fmla="*/ 550964 h 680504"/>
                <a:gd name="connsiteX14" fmla="*/ 6179820 w 7505700"/>
                <a:gd name="connsiteY14" fmla="*/ 2324 h 680504"/>
                <a:gd name="connsiteX15" fmla="*/ 6515100 w 7505700"/>
                <a:gd name="connsiteY15" fmla="*/ 368844 h 680504"/>
                <a:gd name="connsiteX16" fmla="*/ 7012940 w 7505700"/>
                <a:gd name="connsiteY16" fmla="*/ 289382 h 680504"/>
                <a:gd name="connsiteX17" fmla="*/ 7162800 w 7505700"/>
                <a:gd name="connsiteY17" fmla="*/ 611924 h 680504"/>
                <a:gd name="connsiteX18" fmla="*/ 7505700 w 7505700"/>
                <a:gd name="connsiteY18" fmla="*/ 25184 h 680504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8180"/>
                <a:gd name="connsiteX1" fmla="*/ 541020 w 7505700"/>
                <a:gd name="connsiteY1" fmla="*/ 541020 h 678180"/>
                <a:gd name="connsiteX2" fmla="*/ 1074420 w 7505700"/>
                <a:gd name="connsiteY2" fmla="*/ 114300 h 678180"/>
                <a:gd name="connsiteX3" fmla="*/ 1463040 w 7505700"/>
                <a:gd name="connsiteY3" fmla="*/ 571500 h 678180"/>
                <a:gd name="connsiteX4" fmla="*/ 1722120 w 7505700"/>
                <a:gd name="connsiteY4" fmla="*/ 335280 h 678180"/>
                <a:gd name="connsiteX5" fmla="*/ 2034540 w 7505700"/>
                <a:gd name="connsiteY5" fmla="*/ 601980 h 678180"/>
                <a:gd name="connsiteX6" fmla="*/ 2489200 w 7505700"/>
                <a:gd name="connsiteY6" fmla="*/ 116043 h 678180"/>
                <a:gd name="connsiteX7" fmla="*/ 3055620 w 7505700"/>
                <a:gd name="connsiteY7" fmla="*/ 586740 h 678180"/>
                <a:gd name="connsiteX8" fmla="*/ 3749040 w 7505700"/>
                <a:gd name="connsiteY8" fmla="*/ 182880 h 678180"/>
                <a:gd name="connsiteX9" fmla="*/ 4084320 w 7505700"/>
                <a:gd name="connsiteY9" fmla="*/ 487680 h 678180"/>
                <a:gd name="connsiteX10" fmla="*/ 4351020 w 7505700"/>
                <a:gd name="connsiteY10" fmla="*/ 182880 h 678180"/>
                <a:gd name="connsiteX11" fmla="*/ 4655820 w 7505700"/>
                <a:gd name="connsiteY11" fmla="*/ 678180 h 678180"/>
                <a:gd name="connsiteX12" fmla="*/ 5692140 w 7505700"/>
                <a:gd name="connsiteY12" fmla="*/ 68580 h 678180"/>
                <a:gd name="connsiteX13" fmla="*/ 5821680 w 7505700"/>
                <a:gd name="connsiteY13" fmla="*/ 548640 h 678180"/>
                <a:gd name="connsiteX14" fmla="*/ 6179820 w 7505700"/>
                <a:gd name="connsiteY14" fmla="*/ 0 h 678180"/>
                <a:gd name="connsiteX15" fmla="*/ 6515100 w 7505700"/>
                <a:gd name="connsiteY15" fmla="*/ 366520 h 678180"/>
                <a:gd name="connsiteX16" fmla="*/ 7012940 w 7505700"/>
                <a:gd name="connsiteY16" fmla="*/ 287058 h 678180"/>
                <a:gd name="connsiteX17" fmla="*/ 7162800 w 7505700"/>
                <a:gd name="connsiteY17" fmla="*/ 609600 h 678180"/>
                <a:gd name="connsiteX18" fmla="*/ 7505700 w 7505700"/>
                <a:gd name="connsiteY18" fmla="*/ 22860 h 678180"/>
                <a:gd name="connsiteX0" fmla="*/ 0 w 7505700"/>
                <a:gd name="connsiteY0" fmla="*/ 129540 h 679971"/>
                <a:gd name="connsiteX1" fmla="*/ 541020 w 7505700"/>
                <a:gd name="connsiteY1" fmla="*/ 541020 h 679971"/>
                <a:gd name="connsiteX2" fmla="*/ 1074420 w 7505700"/>
                <a:gd name="connsiteY2" fmla="*/ 114300 h 679971"/>
                <a:gd name="connsiteX3" fmla="*/ 1463040 w 7505700"/>
                <a:gd name="connsiteY3" fmla="*/ 571500 h 679971"/>
                <a:gd name="connsiteX4" fmla="*/ 1722120 w 7505700"/>
                <a:gd name="connsiteY4" fmla="*/ 335280 h 679971"/>
                <a:gd name="connsiteX5" fmla="*/ 2034540 w 7505700"/>
                <a:gd name="connsiteY5" fmla="*/ 601980 h 679971"/>
                <a:gd name="connsiteX6" fmla="*/ 2489200 w 7505700"/>
                <a:gd name="connsiteY6" fmla="*/ 116043 h 679971"/>
                <a:gd name="connsiteX7" fmla="*/ 3055620 w 7505700"/>
                <a:gd name="connsiteY7" fmla="*/ 586740 h 679971"/>
                <a:gd name="connsiteX8" fmla="*/ 3749040 w 7505700"/>
                <a:gd name="connsiteY8" fmla="*/ 182880 h 679971"/>
                <a:gd name="connsiteX9" fmla="*/ 4084320 w 7505700"/>
                <a:gd name="connsiteY9" fmla="*/ 487680 h 679971"/>
                <a:gd name="connsiteX10" fmla="*/ 4351020 w 7505700"/>
                <a:gd name="connsiteY10" fmla="*/ 182880 h 679971"/>
                <a:gd name="connsiteX11" fmla="*/ 4655820 w 7505700"/>
                <a:gd name="connsiteY11" fmla="*/ 678180 h 679971"/>
                <a:gd name="connsiteX12" fmla="*/ 5265420 w 7505700"/>
                <a:gd name="connsiteY12" fmla="*/ 1411 h 679971"/>
                <a:gd name="connsiteX13" fmla="*/ 5821680 w 7505700"/>
                <a:gd name="connsiteY13" fmla="*/ 548640 h 679971"/>
                <a:gd name="connsiteX14" fmla="*/ 6179820 w 7505700"/>
                <a:gd name="connsiteY14" fmla="*/ 0 h 679971"/>
                <a:gd name="connsiteX15" fmla="*/ 6515100 w 7505700"/>
                <a:gd name="connsiteY15" fmla="*/ 366520 h 679971"/>
                <a:gd name="connsiteX16" fmla="*/ 7012940 w 7505700"/>
                <a:gd name="connsiteY16" fmla="*/ 287058 h 679971"/>
                <a:gd name="connsiteX17" fmla="*/ 7162800 w 7505700"/>
                <a:gd name="connsiteY17" fmla="*/ 609600 h 679971"/>
                <a:gd name="connsiteX18" fmla="*/ 7505700 w 7505700"/>
                <a:gd name="connsiteY18" fmla="*/ 22860 h 679971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3037"/>
                <a:gd name="connsiteX1" fmla="*/ 541020 w 7505700"/>
                <a:gd name="connsiteY1" fmla="*/ 803136 h 943037"/>
                <a:gd name="connsiteX2" fmla="*/ 1074420 w 7505700"/>
                <a:gd name="connsiteY2" fmla="*/ 376416 h 943037"/>
                <a:gd name="connsiteX3" fmla="*/ 1463040 w 7505700"/>
                <a:gd name="connsiteY3" fmla="*/ 833616 h 943037"/>
                <a:gd name="connsiteX4" fmla="*/ 1722120 w 7505700"/>
                <a:gd name="connsiteY4" fmla="*/ 597396 h 943037"/>
                <a:gd name="connsiteX5" fmla="*/ 2034540 w 7505700"/>
                <a:gd name="connsiteY5" fmla="*/ 864096 h 943037"/>
                <a:gd name="connsiteX6" fmla="*/ 2489200 w 7505700"/>
                <a:gd name="connsiteY6" fmla="*/ 378159 h 943037"/>
                <a:gd name="connsiteX7" fmla="*/ 3055620 w 7505700"/>
                <a:gd name="connsiteY7" fmla="*/ 848856 h 943037"/>
                <a:gd name="connsiteX8" fmla="*/ 3749040 w 7505700"/>
                <a:gd name="connsiteY8" fmla="*/ 444996 h 943037"/>
                <a:gd name="connsiteX9" fmla="*/ 4084320 w 7505700"/>
                <a:gd name="connsiteY9" fmla="*/ 749796 h 943037"/>
                <a:gd name="connsiteX10" fmla="*/ 4442460 w 7505700"/>
                <a:gd name="connsiteY10" fmla="*/ 0 h 943037"/>
                <a:gd name="connsiteX11" fmla="*/ 4655820 w 7505700"/>
                <a:gd name="connsiteY11" fmla="*/ 940296 h 943037"/>
                <a:gd name="connsiteX12" fmla="*/ 5265420 w 7505700"/>
                <a:gd name="connsiteY12" fmla="*/ 263527 h 943037"/>
                <a:gd name="connsiteX13" fmla="*/ 5821680 w 7505700"/>
                <a:gd name="connsiteY13" fmla="*/ 810756 h 943037"/>
                <a:gd name="connsiteX14" fmla="*/ 6179820 w 7505700"/>
                <a:gd name="connsiteY14" fmla="*/ 262116 h 943037"/>
                <a:gd name="connsiteX15" fmla="*/ 6515100 w 7505700"/>
                <a:gd name="connsiteY15" fmla="*/ 628636 h 943037"/>
                <a:gd name="connsiteX16" fmla="*/ 7012940 w 7505700"/>
                <a:gd name="connsiteY16" fmla="*/ 549174 h 943037"/>
                <a:gd name="connsiteX17" fmla="*/ 7162800 w 7505700"/>
                <a:gd name="connsiteY17" fmla="*/ 871716 h 943037"/>
                <a:gd name="connsiteX18" fmla="*/ 7505700 w 7505700"/>
                <a:gd name="connsiteY18" fmla="*/ 284976 h 943037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65420 w 7505700"/>
                <a:gd name="connsiteY12" fmla="*/ 263527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8651"/>
                <a:gd name="connsiteX1" fmla="*/ 541020 w 7505700"/>
                <a:gd name="connsiteY1" fmla="*/ 803136 h 948651"/>
                <a:gd name="connsiteX2" fmla="*/ 1074420 w 7505700"/>
                <a:gd name="connsiteY2" fmla="*/ 376416 h 948651"/>
                <a:gd name="connsiteX3" fmla="*/ 1463040 w 7505700"/>
                <a:gd name="connsiteY3" fmla="*/ 833616 h 948651"/>
                <a:gd name="connsiteX4" fmla="*/ 1722120 w 7505700"/>
                <a:gd name="connsiteY4" fmla="*/ 597396 h 948651"/>
                <a:gd name="connsiteX5" fmla="*/ 2034540 w 7505700"/>
                <a:gd name="connsiteY5" fmla="*/ 864096 h 948651"/>
                <a:gd name="connsiteX6" fmla="*/ 2489200 w 7505700"/>
                <a:gd name="connsiteY6" fmla="*/ 378159 h 948651"/>
                <a:gd name="connsiteX7" fmla="*/ 3055620 w 7505700"/>
                <a:gd name="connsiteY7" fmla="*/ 848856 h 948651"/>
                <a:gd name="connsiteX8" fmla="*/ 3749040 w 7505700"/>
                <a:gd name="connsiteY8" fmla="*/ 444996 h 948651"/>
                <a:gd name="connsiteX9" fmla="*/ 4084320 w 7505700"/>
                <a:gd name="connsiteY9" fmla="*/ 749796 h 948651"/>
                <a:gd name="connsiteX10" fmla="*/ 4442460 w 7505700"/>
                <a:gd name="connsiteY10" fmla="*/ 0 h 948651"/>
                <a:gd name="connsiteX11" fmla="*/ 4655820 w 7505700"/>
                <a:gd name="connsiteY11" fmla="*/ 940296 h 948651"/>
                <a:gd name="connsiteX12" fmla="*/ 5285740 w 7505700"/>
                <a:gd name="connsiteY12" fmla="*/ 431450 h 948651"/>
                <a:gd name="connsiteX13" fmla="*/ 5821680 w 7505700"/>
                <a:gd name="connsiteY13" fmla="*/ 810756 h 948651"/>
                <a:gd name="connsiteX14" fmla="*/ 6179820 w 7505700"/>
                <a:gd name="connsiteY14" fmla="*/ 262116 h 948651"/>
                <a:gd name="connsiteX15" fmla="*/ 6515100 w 7505700"/>
                <a:gd name="connsiteY15" fmla="*/ 628636 h 948651"/>
                <a:gd name="connsiteX16" fmla="*/ 7012940 w 7505700"/>
                <a:gd name="connsiteY16" fmla="*/ 549174 h 948651"/>
                <a:gd name="connsiteX17" fmla="*/ 7162800 w 7505700"/>
                <a:gd name="connsiteY17" fmla="*/ 871716 h 948651"/>
                <a:gd name="connsiteX18" fmla="*/ 7505700 w 7505700"/>
                <a:gd name="connsiteY18" fmla="*/ 284976 h 948651"/>
                <a:gd name="connsiteX0" fmla="*/ 0 w 7505700"/>
                <a:gd name="connsiteY0" fmla="*/ 391656 h 948651"/>
                <a:gd name="connsiteX1" fmla="*/ 541020 w 7505700"/>
                <a:gd name="connsiteY1" fmla="*/ 803136 h 948651"/>
                <a:gd name="connsiteX2" fmla="*/ 1074420 w 7505700"/>
                <a:gd name="connsiteY2" fmla="*/ 376416 h 948651"/>
                <a:gd name="connsiteX3" fmla="*/ 1463040 w 7505700"/>
                <a:gd name="connsiteY3" fmla="*/ 833616 h 948651"/>
                <a:gd name="connsiteX4" fmla="*/ 1722120 w 7505700"/>
                <a:gd name="connsiteY4" fmla="*/ 597396 h 948651"/>
                <a:gd name="connsiteX5" fmla="*/ 2034540 w 7505700"/>
                <a:gd name="connsiteY5" fmla="*/ 864096 h 948651"/>
                <a:gd name="connsiteX6" fmla="*/ 2489200 w 7505700"/>
                <a:gd name="connsiteY6" fmla="*/ 378159 h 948651"/>
                <a:gd name="connsiteX7" fmla="*/ 3055620 w 7505700"/>
                <a:gd name="connsiteY7" fmla="*/ 848856 h 948651"/>
                <a:gd name="connsiteX8" fmla="*/ 3749040 w 7505700"/>
                <a:gd name="connsiteY8" fmla="*/ 444996 h 948651"/>
                <a:gd name="connsiteX9" fmla="*/ 4084320 w 7505700"/>
                <a:gd name="connsiteY9" fmla="*/ 749796 h 948651"/>
                <a:gd name="connsiteX10" fmla="*/ 4442460 w 7505700"/>
                <a:gd name="connsiteY10" fmla="*/ 0 h 948651"/>
                <a:gd name="connsiteX11" fmla="*/ 4655820 w 7505700"/>
                <a:gd name="connsiteY11" fmla="*/ 940296 h 948651"/>
                <a:gd name="connsiteX12" fmla="*/ 5285740 w 7505700"/>
                <a:gd name="connsiteY12" fmla="*/ 431450 h 948651"/>
                <a:gd name="connsiteX13" fmla="*/ 5821680 w 7505700"/>
                <a:gd name="connsiteY13" fmla="*/ 810756 h 948651"/>
                <a:gd name="connsiteX14" fmla="*/ 6179820 w 7505700"/>
                <a:gd name="connsiteY14" fmla="*/ 262116 h 948651"/>
                <a:gd name="connsiteX15" fmla="*/ 6515100 w 7505700"/>
                <a:gd name="connsiteY15" fmla="*/ 628636 h 948651"/>
                <a:gd name="connsiteX16" fmla="*/ 7012940 w 7505700"/>
                <a:gd name="connsiteY16" fmla="*/ 549174 h 948651"/>
                <a:gd name="connsiteX17" fmla="*/ 7162800 w 7505700"/>
                <a:gd name="connsiteY17" fmla="*/ 871716 h 948651"/>
                <a:gd name="connsiteX18" fmla="*/ 7505700 w 7505700"/>
                <a:gd name="connsiteY18" fmla="*/ 284976 h 948651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179820 w 7505700"/>
                <a:gd name="connsiteY14" fmla="*/ 262116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15100 w 7505700"/>
                <a:gd name="connsiteY15" fmla="*/ 628636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7012940 w 7505700"/>
                <a:gd name="connsiteY16" fmla="*/ 549174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162800 w 7505700"/>
                <a:gd name="connsiteY17" fmla="*/ 871716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055620 w 7505700"/>
                <a:gd name="connsiteY7" fmla="*/ 848856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89200 w 7505700"/>
                <a:gd name="connsiteY6" fmla="*/ 378159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074420 w 7505700"/>
                <a:gd name="connsiteY2" fmla="*/ 376416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41020 w 7505700"/>
                <a:gd name="connsiteY1" fmla="*/ 803136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  <a:gd name="connsiteX0" fmla="*/ 0 w 7505700"/>
                <a:gd name="connsiteY0" fmla="*/ 391656 h 940296"/>
                <a:gd name="connsiteX1" fmla="*/ 502920 w 7505700"/>
                <a:gd name="connsiteY1" fmla="*/ 716551 h 940296"/>
                <a:gd name="connsiteX2" fmla="*/ 1160145 w 7505700"/>
                <a:gd name="connsiteY2" fmla="*/ 407902 h 940296"/>
                <a:gd name="connsiteX3" fmla="*/ 1463040 w 7505700"/>
                <a:gd name="connsiteY3" fmla="*/ 833616 h 940296"/>
                <a:gd name="connsiteX4" fmla="*/ 1722120 w 7505700"/>
                <a:gd name="connsiteY4" fmla="*/ 597396 h 940296"/>
                <a:gd name="connsiteX5" fmla="*/ 2034540 w 7505700"/>
                <a:gd name="connsiteY5" fmla="*/ 864096 h 940296"/>
                <a:gd name="connsiteX6" fmla="*/ 2463800 w 7505700"/>
                <a:gd name="connsiteY6" fmla="*/ 422763 h 940296"/>
                <a:gd name="connsiteX7" fmla="*/ 3100070 w 7505700"/>
                <a:gd name="connsiteY7" fmla="*/ 694052 h 940296"/>
                <a:gd name="connsiteX8" fmla="*/ 3749040 w 7505700"/>
                <a:gd name="connsiteY8" fmla="*/ 444996 h 940296"/>
                <a:gd name="connsiteX9" fmla="*/ 4084320 w 7505700"/>
                <a:gd name="connsiteY9" fmla="*/ 749796 h 940296"/>
                <a:gd name="connsiteX10" fmla="*/ 4442460 w 7505700"/>
                <a:gd name="connsiteY10" fmla="*/ 0 h 940296"/>
                <a:gd name="connsiteX11" fmla="*/ 4655820 w 7505700"/>
                <a:gd name="connsiteY11" fmla="*/ 940296 h 940296"/>
                <a:gd name="connsiteX12" fmla="*/ 5285740 w 7505700"/>
                <a:gd name="connsiteY12" fmla="*/ 431450 h 940296"/>
                <a:gd name="connsiteX13" fmla="*/ 5821680 w 7505700"/>
                <a:gd name="connsiteY13" fmla="*/ 810756 h 940296"/>
                <a:gd name="connsiteX14" fmla="*/ 6200140 w 7505700"/>
                <a:gd name="connsiteY14" fmla="*/ 547585 h 940296"/>
                <a:gd name="connsiteX15" fmla="*/ 6535420 w 7505700"/>
                <a:gd name="connsiteY15" fmla="*/ 670617 h 940296"/>
                <a:gd name="connsiteX16" fmla="*/ 6972300 w 7505700"/>
                <a:gd name="connsiteY16" fmla="*/ 322478 h 940296"/>
                <a:gd name="connsiteX17" fmla="*/ 7294880 w 7505700"/>
                <a:gd name="connsiteY17" fmla="*/ 577850 h 940296"/>
                <a:gd name="connsiteX18" fmla="*/ 7505700 w 7505700"/>
                <a:gd name="connsiteY18" fmla="*/ 284976 h 9402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7505700" h="940296">
                  <a:moveTo>
                    <a:pt x="0" y="391656"/>
                  </a:moveTo>
                  <a:lnTo>
                    <a:pt x="502920" y="716551"/>
                  </a:lnTo>
                  <a:lnTo>
                    <a:pt x="1160145" y="407902"/>
                  </a:lnTo>
                  <a:lnTo>
                    <a:pt x="1463040" y="833616"/>
                  </a:lnTo>
                  <a:lnTo>
                    <a:pt x="1722120" y="597396"/>
                  </a:lnTo>
                  <a:lnTo>
                    <a:pt x="2034540" y="864096"/>
                  </a:lnTo>
                  <a:lnTo>
                    <a:pt x="2463800" y="422763"/>
                  </a:lnTo>
                  <a:lnTo>
                    <a:pt x="3100070" y="694052"/>
                  </a:lnTo>
                  <a:lnTo>
                    <a:pt x="3749040" y="444996"/>
                  </a:lnTo>
                  <a:lnTo>
                    <a:pt x="4084320" y="749796"/>
                  </a:lnTo>
                  <a:lnTo>
                    <a:pt x="4442460" y="0"/>
                  </a:lnTo>
                  <a:lnTo>
                    <a:pt x="4655820" y="940296"/>
                  </a:lnTo>
                  <a:lnTo>
                    <a:pt x="5285740" y="431450"/>
                  </a:lnTo>
                  <a:lnTo>
                    <a:pt x="5821680" y="810756"/>
                  </a:lnTo>
                  <a:lnTo>
                    <a:pt x="6200140" y="547585"/>
                  </a:lnTo>
                  <a:lnTo>
                    <a:pt x="6535420" y="670617"/>
                  </a:lnTo>
                  <a:lnTo>
                    <a:pt x="6972300" y="322478"/>
                  </a:lnTo>
                  <a:lnTo>
                    <a:pt x="7294880" y="577850"/>
                  </a:lnTo>
                  <a:lnTo>
                    <a:pt x="7505700" y="284976"/>
                  </a:ln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B6C407D6-06EC-46DB-8F2C-767C0DB59CB2}"/>
              </a:ext>
            </a:extLst>
          </p:cNvPr>
          <p:cNvCxnSpPr>
            <a:cxnSpLocks/>
          </p:cNvCxnSpPr>
          <p:nvPr/>
        </p:nvCxnSpPr>
        <p:spPr>
          <a:xfrm>
            <a:off x="4078658" y="2166178"/>
            <a:ext cx="493342" cy="602934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740CF25C-47F5-4BF7-8BD1-DE210E582D1B}"/>
              </a:ext>
            </a:extLst>
          </p:cNvPr>
          <p:cNvCxnSpPr>
            <a:cxnSpLocks/>
          </p:cNvCxnSpPr>
          <p:nvPr/>
        </p:nvCxnSpPr>
        <p:spPr>
          <a:xfrm flipH="1" flipV="1">
            <a:off x="2398916" y="3379094"/>
            <a:ext cx="15364" cy="557182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0DF435EA-5335-458C-A644-BA55786B19AC}"/>
              </a:ext>
            </a:extLst>
          </p:cNvPr>
          <p:cNvCxnSpPr>
            <a:cxnSpLocks/>
          </p:cNvCxnSpPr>
          <p:nvPr/>
        </p:nvCxnSpPr>
        <p:spPr>
          <a:xfrm flipV="1">
            <a:off x="3981166" y="4109806"/>
            <a:ext cx="233647" cy="10560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CA178F0C-A63F-4D1C-B3E2-03EE731E373E}"/>
              </a:ext>
            </a:extLst>
          </p:cNvPr>
          <p:cNvCxnSpPr>
            <a:cxnSpLocks/>
          </p:cNvCxnSpPr>
          <p:nvPr/>
        </p:nvCxnSpPr>
        <p:spPr>
          <a:xfrm flipV="1">
            <a:off x="4198766" y="3452891"/>
            <a:ext cx="362406" cy="655347"/>
          </a:xfrm>
          <a:prstGeom prst="straightConnector1">
            <a:avLst/>
          </a:prstGeom>
          <a:ln w="381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50356DCF-DEC2-4253-A8BD-08CAC4F256D8}"/>
              </a:ext>
            </a:extLst>
          </p:cNvPr>
          <p:cNvCxnSpPr>
            <a:cxnSpLocks/>
          </p:cNvCxnSpPr>
          <p:nvPr/>
        </p:nvCxnSpPr>
        <p:spPr>
          <a:xfrm flipV="1">
            <a:off x="6560191" y="4089400"/>
            <a:ext cx="170809" cy="2973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E497539D-F56D-4FB9-A4C6-80DAEE3EEB74}"/>
              </a:ext>
            </a:extLst>
          </p:cNvPr>
          <p:cNvCxnSpPr>
            <a:cxnSpLocks/>
          </p:cNvCxnSpPr>
          <p:nvPr/>
        </p:nvCxnSpPr>
        <p:spPr>
          <a:xfrm flipV="1">
            <a:off x="6731000" y="3332319"/>
            <a:ext cx="124979" cy="751463"/>
          </a:xfrm>
          <a:prstGeom prst="straightConnector1">
            <a:avLst/>
          </a:prstGeom>
          <a:ln w="381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Slide Number Placeholder 5">
            <a:extLst>
              <a:ext uri="{FF2B5EF4-FFF2-40B4-BE49-F238E27FC236}">
                <a16:creationId xmlns:a16="http://schemas.microsoft.com/office/drawing/2014/main" xmlns="" id="{BA4EBDBE-2C92-4100-9DD7-C07B5E66AA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58998E-2429-314E-B86C-A079AABAA7E0}" type="slidenum">
              <a:rPr lang="en-US" smtClean="0"/>
              <a:t>9</a:t>
            </a:fld>
            <a:endParaRPr lang="en-US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4A3BCF4C-4338-4D74-8116-76F2B31F0209}"/>
              </a:ext>
            </a:extLst>
          </p:cNvPr>
          <p:cNvCxnSpPr>
            <a:cxnSpLocks/>
          </p:cNvCxnSpPr>
          <p:nvPr/>
        </p:nvCxnSpPr>
        <p:spPr>
          <a:xfrm>
            <a:off x="4683631" y="4046100"/>
            <a:ext cx="707695" cy="240036"/>
          </a:xfrm>
          <a:prstGeom prst="straightConnector1">
            <a:avLst/>
          </a:prstGeom>
          <a:ln w="38100">
            <a:solidFill>
              <a:schemeClr val="bg2">
                <a:lumMod val="9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6F1BB618-6DB8-43A1-9CFC-171D9DAAF0E4}"/>
              </a:ext>
            </a:extLst>
          </p:cNvPr>
          <p:cNvCxnSpPr>
            <a:cxnSpLocks/>
            <a:endCxn id="23" idx="10"/>
          </p:cNvCxnSpPr>
          <p:nvPr/>
        </p:nvCxnSpPr>
        <p:spPr>
          <a:xfrm flipH="1" flipV="1">
            <a:off x="5089208" y="3556397"/>
            <a:ext cx="336442" cy="702122"/>
          </a:xfrm>
          <a:prstGeom prst="straightConnector1">
            <a:avLst/>
          </a:prstGeom>
          <a:ln w="38100"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9AB8FCA3-89C2-4FA7-8044-B52F56A2493F}"/>
              </a:ext>
            </a:extLst>
          </p:cNvPr>
          <p:cNvGrpSpPr/>
          <p:nvPr/>
        </p:nvGrpSpPr>
        <p:grpSpPr>
          <a:xfrm>
            <a:off x="1873542" y="3401282"/>
            <a:ext cx="4683589" cy="731841"/>
            <a:chOff x="1873542" y="3401282"/>
            <a:chExt cx="4683589" cy="731841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xmlns="" id="{B17EF031-9A37-4F98-8AB2-DBECC8F92092}"/>
                </a:ext>
              </a:extLst>
            </p:cNvPr>
            <p:cNvGrpSpPr/>
            <p:nvPr/>
          </p:nvGrpSpPr>
          <p:grpSpPr>
            <a:xfrm>
              <a:off x="1873542" y="3401282"/>
              <a:ext cx="4683589" cy="731841"/>
              <a:chOff x="1873542" y="3401282"/>
              <a:chExt cx="4683589" cy="731841"/>
            </a:xfrm>
          </p:grpSpPr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xmlns="" id="{BFD68BE1-230A-4468-ABA4-7CCF8E9631D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73542" y="3401282"/>
                <a:ext cx="493342" cy="602934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xmlns="" id="{13ED7649-E781-4F1B-B968-34E59850958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82471" y="3505677"/>
                <a:ext cx="513398" cy="627446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xmlns="" id="{936FFC54-31A8-4178-98A5-9B22CC1DC0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43733" y="3480792"/>
                <a:ext cx="513398" cy="627446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xmlns="" id="{642804AC-0941-4919-AAB5-76B8EFE27C20}"/>
                </a:ext>
              </a:extLst>
            </p:cNvPr>
            <p:cNvCxnSpPr>
              <a:cxnSpLocks/>
            </p:cNvCxnSpPr>
            <p:nvPr/>
          </p:nvCxnSpPr>
          <p:spPr>
            <a:xfrm>
              <a:off x="4179738" y="3421793"/>
              <a:ext cx="482420" cy="616079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838C3E0E-3401-421C-B64D-B072C0050AA1}"/>
              </a:ext>
            </a:extLst>
          </p:cNvPr>
          <p:cNvGrpSpPr/>
          <p:nvPr/>
        </p:nvGrpSpPr>
        <p:grpSpPr>
          <a:xfrm>
            <a:off x="1775293" y="3349617"/>
            <a:ext cx="5673257" cy="1391961"/>
            <a:chOff x="1745279" y="3350413"/>
            <a:chExt cx="5673257" cy="1337198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xmlns="" id="{4536F0E4-E61A-4CC1-92BC-07791964EB47}"/>
                </a:ext>
              </a:extLst>
            </p:cNvPr>
            <p:cNvSpPr/>
            <p:nvPr/>
          </p:nvSpPr>
          <p:spPr>
            <a:xfrm>
              <a:off x="1745279" y="3350413"/>
              <a:ext cx="5673257" cy="133719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2453B8C4-1168-44FD-93EE-DA672016DEA7}"/>
                </a:ext>
              </a:extLst>
            </p:cNvPr>
            <p:cNvSpPr txBox="1"/>
            <p:nvPr/>
          </p:nvSpPr>
          <p:spPr>
            <a:xfrm>
              <a:off x="2806782" y="3451232"/>
              <a:ext cx="56477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?</a:t>
              </a:r>
              <a:endParaRPr lang="zh-CN" altLang="en-US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1D89E30-008B-4936-8095-534B4BC0B746}"/>
                </a:ext>
              </a:extLst>
            </p:cNvPr>
            <p:cNvSpPr txBox="1"/>
            <p:nvPr/>
          </p:nvSpPr>
          <p:spPr>
            <a:xfrm>
              <a:off x="4285093" y="3477444"/>
              <a:ext cx="56477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?</a:t>
              </a:r>
              <a:endParaRPr lang="zh-CN" altLang="en-US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2732C01C-FBBF-477E-A705-913F8758231B}"/>
                </a:ext>
              </a:extLst>
            </p:cNvPr>
            <p:cNvSpPr txBox="1"/>
            <p:nvPr/>
          </p:nvSpPr>
          <p:spPr>
            <a:xfrm>
              <a:off x="5835115" y="3488076"/>
              <a:ext cx="56477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rPr>
                <a:t>?</a:t>
              </a:r>
              <a:endParaRPr lang="zh-CN" altLang="en-US" sz="6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10" name="Multiplication Sign 9">
            <a:extLst>
              <a:ext uri="{FF2B5EF4-FFF2-40B4-BE49-F238E27FC236}">
                <a16:creationId xmlns:a16="http://schemas.microsoft.com/office/drawing/2014/main" xmlns="" id="{A926A204-008F-42A3-B384-616F1FB92EFC}"/>
              </a:ext>
            </a:extLst>
          </p:cNvPr>
          <p:cNvSpPr/>
          <p:nvPr/>
        </p:nvSpPr>
        <p:spPr>
          <a:xfrm>
            <a:off x="4685385" y="3678264"/>
            <a:ext cx="783217" cy="783217"/>
          </a:xfrm>
          <a:prstGeom prst="mathMultiply">
            <a:avLst>
              <a:gd name="adj1" fmla="val 11845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2198976" y="3282220"/>
            <a:ext cx="5079810" cy="917930"/>
            <a:chOff x="2198976" y="3282220"/>
            <a:chExt cx="5079810" cy="917930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2753267" y="3540666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5399956" y="3511984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4412829" y="3282220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6765388" y="3329377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6280091" y="3387266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2969073" y="3332319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3787271" y="3397414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2198976" y="3359279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xmlns="" id="{13ED7649-E781-4F1B-B968-34E59850958B}"/>
                </a:ext>
              </a:extLst>
            </p:cNvPr>
            <p:cNvCxnSpPr>
              <a:cxnSpLocks/>
            </p:cNvCxnSpPr>
            <p:nvPr/>
          </p:nvCxnSpPr>
          <p:spPr>
            <a:xfrm>
              <a:off x="5740207" y="3572704"/>
              <a:ext cx="513398" cy="62744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3392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SA2015_16by9_Powerpoint_Presentation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SA2018_16by9_Powerpoint_Presentation_Template_whitev2" id="{9FD6E655-2A3C-4FAA-A748-6472027EAF19}" vid="{0D259C0B-5652-4B99-A0C0-847FCB35570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2018_16by9_Powerpoint_Presentation_Template</Template>
  <TotalTime>17092</TotalTime>
  <Words>3527</Words>
  <Application>Microsoft Office PowerPoint</Application>
  <PresentationFormat>On-screen Show (16:9)</PresentationFormat>
  <Paragraphs>735</Paragraphs>
  <Slides>53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2" baseType="lpstr">
      <vt:lpstr>等线</vt:lpstr>
      <vt:lpstr>宋体</vt:lpstr>
      <vt:lpstr>맑은 고딕</vt:lpstr>
      <vt:lpstr>Arial</vt:lpstr>
      <vt:lpstr>Calibri</vt:lpstr>
      <vt:lpstr>helvetica</vt:lpstr>
      <vt:lpstr>helvetica</vt:lpstr>
      <vt:lpstr>SA2015_16by9_Powerpoint_Presentation_Template</vt:lpstr>
      <vt:lpstr>Equation</vt:lpstr>
      <vt:lpstr>PowerPoint Presentation</vt:lpstr>
      <vt:lpstr>PowerPoint Presentation</vt:lpstr>
      <vt:lpstr>PowerPoint Presentation</vt:lpstr>
      <vt:lpstr>Our work </vt:lpstr>
      <vt:lpstr>Related work: MULTIPLE scattering</vt:lpstr>
      <vt:lpstr>Related work: MULTIPLE scattering</vt:lpstr>
      <vt:lpstr>Our motivation</vt:lpstr>
      <vt:lpstr>Challenges</vt:lpstr>
      <vt:lpstr>Challenges</vt:lpstr>
      <vt:lpstr>V-groove world</vt:lpstr>
      <vt:lpstr>K-reflection BRDF</vt:lpstr>
      <vt:lpstr>K-reflection BRDF evaluation</vt:lpstr>
      <vt:lpstr>K-reflection BRDF evaluation</vt:lpstr>
      <vt:lpstr>Reflection geometry</vt:lpstr>
      <vt:lpstr>Light transport</vt:lpstr>
      <vt:lpstr>Reflection geometry</vt:lpstr>
      <vt:lpstr>K-reflection BRDF</vt:lpstr>
      <vt:lpstr>K-reflection BRDF</vt:lpstr>
      <vt:lpstr>Geometric attenuation</vt:lpstr>
      <vt:lpstr>K-reflection BRDF</vt:lpstr>
      <vt:lpstr>Multiple Fresnel effect</vt:lpstr>
      <vt:lpstr>K-reflection BRDF</vt:lpstr>
      <vt:lpstr>Projection factor</vt:lpstr>
      <vt:lpstr>K-reflection BRDF model</vt:lpstr>
      <vt:lpstr>Importance Sampling</vt:lpstr>
      <vt:lpstr>Nonsymmetric V-groove</vt:lpstr>
      <vt:lpstr>Validation</vt:lpstr>
      <vt:lpstr>Validation</vt:lpstr>
      <vt:lpstr>Results</vt:lpstr>
      <vt:lpstr>Results</vt:lpstr>
      <vt:lpstr>Results</vt:lpstr>
      <vt:lpstr>Conclusion &amp; Future work</vt:lpstr>
      <vt:lpstr>PowerPoint Presentation</vt:lpstr>
      <vt:lpstr>Where specular appearance comes from?</vt:lpstr>
      <vt:lpstr>Projection factor</vt:lpstr>
      <vt:lpstr>Symmetric vs. Nonsymmetric</vt:lpstr>
      <vt:lpstr>Projection factor</vt:lpstr>
      <vt:lpstr>Projection factor</vt:lpstr>
      <vt:lpstr>Projection factor</vt:lpstr>
      <vt:lpstr>Difference with The next paper</vt:lpstr>
      <vt:lpstr>NONsymmetric V-groove</vt:lpstr>
      <vt:lpstr>Geometric constraint</vt:lpstr>
      <vt:lpstr>Independent V-groove surface</vt:lpstr>
      <vt:lpstr>K-reflection BRDF</vt:lpstr>
      <vt:lpstr>Comparison against Hietz et al. </vt:lpstr>
      <vt:lpstr>Find a V-groove axis</vt:lpstr>
      <vt:lpstr>Reflection geometry</vt:lpstr>
      <vt:lpstr>Reflection geometry</vt:lpstr>
      <vt:lpstr>RECAP: Cook-Torrance Model</vt:lpstr>
      <vt:lpstr>Reflection geometry</vt:lpstr>
      <vt:lpstr>Reflection geometry</vt:lpstr>
      <vt:lpstr>Light transport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o Ho Lee (FA Talent)</dc:creator>
  <cp:lastModifiedBy>jhlee90</cp:lastModifiedBy>
  <cp:revision>469</cp:revision>
  <dcterms:created xsi:type="dcterms:W3CDTF">2018-09-27T08:54:17Z</dcterms:created>
  <dcterms:modified xsi:type="dcterms:W3CDTF">2018-12-04T23:4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joolee@microsoft.com</vt:lpwstr>
  </property>
  <property fmtid="{D5CDD505-2E9C-101B-9397-08002B2CF9AE}" pid="5" name="MSIP_Label_f42aa342-8706-4288-bd11-ebb85995028c_SetDate">
    <vt:lpwstr>2018-09-27T08:54:19.1117641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Extended_MSFT_Method">
    <vt:lpwstr>Automatic</vt:lpwstr>
  </property>
  <property fmtid="{D5CDD505-2E9C-101B-9397-08002B2CF9AE}" pid="9" name="Sensitivity">
    <vt:lpwstr>General</vt:lpwstr>
  </property>
</Properties>
</file>